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C62E3B1" w14:textId="77777777" w:rsidR="00B056E1" w:rsidRPr="00A12188" w:rsidRDefault="00B056E1" w:rsidP="00B056E1">
      <w:pPr>
        <w:jc w:val="center"/>
        <w:rPr>
          <w:b/>
          <w:bCs/>
          <w:sz w:val="32"/>
          <w:szCs w:val="32"/>
        </w:rPr>
      </w:pPr>
    </w:p>
    <w:p w14:paraId="48C5B51F" w14:textId="77777777" w:rsidR="00B056E1" w:rsidRDefault="00B056E1" w:rsidP="00B056E1">
      <w:pPr>
        <w:jc w:val="center"/>
        <w:rPr>
          <w:b/>
          <w:bCs/>
          <w:sz w:val="32"/>
          <w:szCs w:val="32"/>
        </w:rPr>
      </w:pPr>
    </w:p>
    <w:p w14:paraId="63C24C76" w14:textId="48C64DBF" w:rsidR="00B056E1" w:rsidRPr="0081455D" w:rsidRDefault="00B056E1" w:rsidP="00B056E1">
      <w:pPr>
        <w:jc w:val="center"/>
        <w:rPr>
          <w:b/>
          <w:bCs/>
          <w:sz w:val="36"/>
          <w:szCs w:val="36"/>
        </w:rPr>
      </w:pPr>
      <w:r w:rsidRPr="0081455D">
        <w:rPr>
          <w:rFonts w:hint="eastAsia"/>
          <w:b/>
          <w:bCs/>
          <w:sz w:val="36"/>
          <w:szCs w:val="36"/>
        </w:rPr>
        <w:t>S</w:t>
      </w:r>
      <w:r w:rsidRPr="0081455D">
        <w:rPr>
          <w:b/>
          <w:bCs/>
          <w:sz w:val="36"/>
          <w:szCs w:val="36"/>
        </w:rPr>
        <w:t>upp</w:t>
      </w:r>
      <w:r w:rsidR="00583009" w:rsidRPr="0081455D">
        <w:rPr>
          <w:rFonts w:hint="eastAsia"/>
          <w:b/>
          <w:bCs/>
          <w:sz w:val="36"/>
          <w:szCs w:val="36"/>
        </w:rPr>
        <w:t>lementary</w:t>
      </w:r>
      <w:r w:rsidRPr="0081455D">
        <w:rPr>
          <w:b/>
          <w:bCs/>
          <w:sz w:val="36"/>
          <w:szCs w:val="36"/>
        </w:rPr>
        <w:t xml:space="preserve"> Informatio</w:t>
      </w:r>
      <w:r w:rsidRPr="0081455D">
        <w:rPr>
          <w:rFonts w:hint="eastAsia"/>
          <w:b/>
          <w:bCs/>
          <w:sz w:val="36"/>
          <w:szCs w:val="36"/>
        </w:rPr>
        <w:t>n</w:t>
      </w:r>
    </w:p>
    <w:p w14:paraId="7E81B038" w14:textId="28DD18EA" w:rsidR="00B056E1" w:rsidRDefault="0081455D" w:rsidP="00B056E1">
      <w:pPr>
        <w:jc w:val="center"/>
        <w:rPr>
          <w:b/>
          <w:kern w:val="36"/>
          <w:sz w:val="34"/>
          <w:szCs w:val="20"/>
        </w:rPr>
      </w:pPr>
      <w:r>
        <w:rPr>
          <w:rFonts w:hint="eastAsia"/>
          <w:sz w:val="32"/>
          <w:szCs w:val="32"/>
        </w:rPr>
        <w:t xml:space="preserve"> </w:t>
      </w:r>
    </w:p>
    <w:p w14:paraId="532E2EE1" w14:textId="7F54A9B1" w:rsidR="00166F1F" w:rsidRDefault="00166F1F" w:rsidP="00B056E1">
      <w:pPr>
        <w:jc w:val="center"/>
        <w:rPr>
          <w:b/>
          <w:bCs/>
          <w:sz w:val="28"/>
          <w:szCs w:val="28"/>
        </w:rPr>
      </w:pPr>
      <w:r w:rsidRPr="00166F1F">
        <w:rPr>
          <w:b/>
          <w:kern w:val="36"/>
          <w:sz w:val="34"/>
          <w:szCs w:val="20"/>
        </w:rPr>
        <w:t>Iron-Catalyzed Cleavage of Allene C=C Double Bond</w:t>
      </w:r>
    </w:p>
    <w:p w14:paraId="2DC95BE2" w14:textId="32880EB2" w:rsidR="00166F1F" w:rsidRPr="00B056E1" w:rsidRDefault="00166F1F" w:rsidP="00B056E1">
      <w:pPr>
        <w:widowControl/>
        <w:spacing w:after="180"/>
        <w:jc w:val="center"/>
        <w:rPr>
          <w:kern w:val="26"/>
          <w:lang w:val="en-GB"/>
        </w:rPr>
      </w:pPr>
      <w:r w:rsidRPr="00B056E1">
        <w:rPr>
          <w:kern w:val="26"/>
          <w:lang w:val="de-DE"/>
        </w:rPr>
        <w:t>Zhaoshan Wang,</w:t>
      </w:r>
      <w:r w:rsidR="00524223">
        <w:rPr>
          <w:rFonts w:hint="eastAsia"/>
          <w:szCs w:val="24"/>
          <w:vertAlign w:val="superscript"/>
        </w:rPr>
        <w:t>1</w:t>
      </w:r>
      <w:r w:rsidR="00B056E1" w:rsidRPr="009C3DED">
        <w:rPr>
          <w:szCs w:val="24"/>
          <w:vertAlign w:val="superscript"/>
        </w:rPr>
        <w:t>,‡</w:t>
      </w:r>
      <w:r w:rsidRPr="00B056E1">
        <w:rPr>
          <w:rFonts w:hint="eastAsia"/>
          <w:kern w:val="26"/>
          <w:lang w:val="de-DE"/>
        </w:rPr>
        <w:t xml:space="preserve"> </w:t>
      </w:r>
      <w:r w:rsidRPr="00B056E1">
        <w:rPr>
          <w:kern w:val="26"/>
          <w:lang w:val="de-DE"/>
        </w:rPr>
        <w:t>Qi Zhang,</w:t>
      </w:r>
      <w:r w:rsidR="00524223">
        <w:rPr>
          <w:rFonts w:hint="eastAsia"/>
          <w:szCs w:val="24"/>
          <w:vertAlign w:val="superscript"/>
        </w:rPr>
        <w:t>1</w:t>
      </w:r>
      <w:r w:rsidR="00B056E1" w:rsidRPr="009C3DED">
        <w:rPr>
          <w:szCs w:val="24"/>
          <w:vertAlign w:val="superscript"/>
        </w:rPr>
        <w:t>,‡</w:t>
      </w:r>
      <w:r w:rsidRPr="00B056E1">
        <w:rPr>
          <w:rFonts w:hint="eastAsia"/>
          <w:kern w:val="26"/>
          <w:lang w:val="de-DE"/>
        </w:rPr>
        <w:t xml:space="preserve"> </w:t>
      </w:r>
      <w:r w:rsidRPr="00B056E1">
        <w:rPr>
          <w:kern w:val="26"/>
          <w:lang w:val="de-DE"/>
        </w:rPr>
        <w:t>Huiying Liu,</w:t>
      </w:r>
      <w:r w:rsidR="00524223">
        <w:rPr>
          <w:rFonts w:hint="eastAsia"/>
          <w:szCs w:val="24"/>
          <w:vertAlign w:val="superscript"/>
        </w:rPr>
        <w:t>1</w:t>
      </w:r>
      <w:r w:rsidR="00B056E1" w:rsidRPr="009C3DED">
        <w:rPr>
          <w:szCs w:val="24"/>
          <w:vertAlign w:val="superscript"/>
        </w:rPr>
        <w:t>,‡</w:t>
      </w:r>
      <w:r w:rsidRPr="00B056E1">
        <w:rPr>
          <w:rFonts w:hint="eastAsia"/>
          <w:kern w:val="26"/>
          <w:lang w:val="de-DE"/>
        </w:rPr>
        <w:t xml:space="preserve"> </w:t>
      </w:r>
      <w:r w:rsidR="00D753E3" w:rsidRPr="00B056E1">
        <w:rPr>
          <w:kern w:val="26"/>
          <w:lang w:val="de-DE"/>
        </w:rPr>
        <w:t>Zhigang Ma,</w:t>
      </w:r>
      <w:r w:rsidR="00524223">
        <w:rPr>
          <w:rFonts w:hint="eastAsia"/>
          <w:kern w:val="26"/>
          <w:vertAlign w:val="superscript"/>
          <w:lang w:val="de-DE"/>
        </w:rPr>
        <w:t>2</w:t>
      </w:r>
      <w:r w:rsidR="00D753E3" w:rsidRPr="00B056E1">
        <w:rPr>
          <w:rFonts w:hint="eastAsia"/>
          <w:kern w:val="26"/>
          <w:vertAlign w:val="superscript"/>
          <w:lang w:val="de-DE"/>
        </w:rPr>
        <w:t>,</w:t>
      </w:r>
      <w:r w:rsidR="00D753E3" w:rsidRPr="00B056E1">
        <w:rPr>
          <w:kern w:val="26"/>
          <w:lang w:val="de-DE"/>
        </w:rPr>
        <w:t>*</w:t>
      </w:r>
      <w:r w:rsidR="00D753E3" w:rsidRPr="00B056E1">
        <w:rPr>
          <w:rFonts w:hint="eastAsia"/>
          <w:kern w:val="26"/>
          <w:lang w:val="de-DE"/>
        </w:rPr>
        <w:t xml:space="preserve"> </w:t>
      </w:r>
      <w:r w:rsidRPr="00B056E1">
        <w:rPr>
          <w:kern w:val="26"/>
          <w:lang w:val="de-DE"/>
        </w:rPr>
        <w:t>Xiancheng Qiu,</w:t>
      </w:r>
      <w:r w:rsidR="00524223">
        <w:rPr>
          <w:rFonts w:hint="eastAsia"/>
          <w:kern w:val="26"/>
          <w:vertAlign w:val="superscript"/>
          <w:lang w:val="de-DE"/>
        </w:rPr>
        <w:t>1</w:t>
      </w:r>
      <w:r w:rsidRPr="00B056E1">
        <w:rPr>
          <w:rFonts w:hint="eastAsia"/>
          <w:kern w:val="26"/>
          <w:lang w:val="de-DE"/>
        </w:rPr>
        <w:t xml:space="preserve"> </w:t>
      </w:r>
      <w:r w:rsidRPr="00B056E1">
        <w:rPr>
          <w:kern w:val="26"/>
          <w:lang w:val="de-DE"/>
        </w:rPr>
        <w:t>Song Jiang,</w:t>
      </w:r>
      <w:r w:rsidR="00524223">
        <w:rPr>
          <w:rFonts w:hint="eastAsia"/>
          <w:kern w:val="26"/>
          <w:vertAlign w:val="superscript"/>
          <w:lang w:val="de-DE"/>
        </w:rPr>
        <w:t>1</w:t>
      </w:r>
      <w:r w:rsidRPr="00B056E1">
        <w:rPr>
          <w:rFonts w:hint="eastAsia"/>
          <w:kern w:val="26"/>
          <w:lang w:val="de-DE"/>
        </w:rPr>
        <w:t xml:space="preserve"> </w:t>
      </w:r>
      <w:r w:rsidRPr="00B056E1">
        <w:rPr>
          <w:kern w:val="26"/>
          <w:lang w:val="de-DE"/>
        </w:rPr>
        <w:t>Jing Zhao,</w:t>
      </w:r>
      <w:r w:rsidR="00524223">
        <w:rPr>
          <w:rFonts w:hint="eastAsia"/>
          <w:kern w:val="26"/>
          <w:vertAlign w:val="superscript"/>
          <w:lang w:val="de-DE"/>
        </w:rPr>
        <w:t>1</w:t>
      </w:r>
      <w:r w:rsidRPr="00B056E1">
        <w:rPr>
          <w:rFonts w:hint="eastAsia"/>
          <w:kern w:val="26"/>
          <w:lang w:val="de-DE"/>
        </w:rPr>
        <w:t xml:space="preserve"> </w:t>
      </w:r>
      <w:r w:rsidRPr="00B056E1">
        <w:rPr>
          <w:kern w:val="26"/>
          <w:lang w:val="de-DE"/>
        </w:rPr>
        <w:t>Xinxin Wu,</w:t>
      </w:r>
      <w:r w:rsidR="00524223">
        <w:rPr>
          <w:rFonts w:hint="eastAsia"/>
          <w:kern w:val="26"/>
          <w:vertAlign w:val="superscript"/>
          <w:lang w:val="de-DE"/>
        </w:rPr>
        <w:t>1</w:t>
      </w:r>
      <w:r w:rsidR="00B056E1" w:rsidRPr="00B056E1">
        <w:rPr>
          <w:rFonts w:hint="eastAsia"/>
          <w:kern w:val="26"/>
          <w:vertAlign w:val="superscript"/>
          <w:lang w:val="de-DE"/>
        </w:rPr>
        <w:t>,</w:t>
      </w:r>
      <w:r w:rsidRPr="00B056E1">
        <w:rPr>
          <w:kern w:val="26"/>
          <w:lang w:val="de-DE"/>
        </w:rPr>
        <w:t>*</w:t>
      </w:r>
      <w:r w:rsidRPr="00B056E1">
        <w:rPr>
          <w:rFonts w:hint="eastAsia"/>
          <w:kern w:val="26"/>
          <w:lang w:val="de-DE"/>
        </w:rPr>
        <w:t xml:space="preserve"> </w:t>
      </w:r>
      <w:r w:rsidRPr="00B056E1">
        <w:rPr>
          <w:kern w:val="26"/>
          <w:lang w:val="de-DE"/>
        </w:rPr>
        <w:t>Chen Zhu</w:t>
      </w:r>
      <w:r w:rsidR="00524223">
        <w:rPr>
          <w:rFonts w:hint="eastAsia"/>
          <w:kern w:val="26"/>
          <w:vertAlign w:val="superscript"/>
          <w:lang w:val="de-DE"/>
        </w:rPr>
        <w:t>3</w:t>
      </w:r>
    </w:p>
    <w:p w14:paraId="0167E59C" w14:textId="77777777" w:rsidR="00B056E1" w:rsidRPr="00C078A8" w:rsidRDefault="00B056E1" w:rsidP="00B056E1">
      <w:pPr>
        <w:pStyle w:val="BCAuthorAddress"/>
        <w:rPr>
          <w:rFonts w:ascii="Times New Roman" w:hAnsi="Times New Roman"/>
          <w:lang w:eastAsia="zh-CN"/>
        </w:rPr>
      </w:pPr>
      <w:r w:rsidRPr="00C078A8">
        <w:rPr>
          <w:rFonts w:ascii="Times New Roman" w:hAnsi="Times New Roman"/>
          <w:vertAlign w:val="superscript"/>
          <w:lang w:eastAsia="zh-CN"/>
        </w:rPr>
        <w:t>a</w:t>
      </w:r>
      <w:r w:rsidRPr="00C078A8">
        <w:rPr>
          <w:rFonts w:ascii="Times New Roman" w:hAnsi="Times New Roman"/>
          <w:lang w:eastAsia="zh-CN"/>
        </w:rPr>
        <w:t>Key Laboratory of Organic Synthesis of Jiangsu Province, College of Chemistry, Chemical Engineering and Materials Science, Soochow University, 199 Ren-Ai Road, Suzhou, Jiangsu 215123, China</w:t>
      </w:r>
    </w:p>
    <w:p w14:paraId="09E03531" w14:textId="77777777" w:rsidR="00B056E1" w:rsidRPr="00C078A8" w:rsidRDefault="00B056E1" w:rsidP="00B056E1">
      <w:pPr>
        <w:pStyle w:val="BCAuthorAddress"/>
        <w:rPr>
          <w:rFonts w:ascii="Times New Roman" w:hAnsi="Times New Roman"/>
        </w:rPr>
      </w:pPr>
      <w:r w:rsidRPr="00C078A8">
        <w:rPr>
          <w:rFonts w:ascii="Times New Roman" w:hAnsi="Times New Roman"/>
          <w:vertAlign w:val="superscript"/>
          <w:lang w:eastAsia="zh-CN"/>
        </w:rPr>
        <w:t>b</w:t>
      </w:r>
      <w:r w:rsidRPr="00C078A8">
        <w:rPr>
          <w:rFonts w:ascii="Times New Roman" w:hAnsi="Times New Roman"/>
        </w:rPr>
        <w:t>TandemAI, Building 6, No. 111 Wusongjiang Road, Wuzhong District, Suzhou, Jiangsu 215124, China</w:t>
      </w:r>
    </w:p>
    <w:p w14:paraId="79655005" w14:textId="77777777" w:rsidR="00B056E1" w:rsidRPr="00C078A8" w:rsidRDefault="00B056E1" w:rsidP="00B056E1">
      <w:pPr>
        <w:pStyle w:val="BIEmailAddress"/>
        <w:rPr>
          <w:rFonts w:ascii="Times New Roman" w:hAnsi="Times New Roman"/>
          <w:lang w:eastAsia="zh-CN"/>
        </w:rPr>
      </w:pPr>
      <w:r w:rsidRPr="00C078A8">
        <w:rPr>
          <w:rFonts w:ascii="Times New Roman" w:hAnsi="Times New Roman"/>
          <w:vertAlign w:val="superscript"/>
          <w:lang w:eastAsia="zh-CN"/>
        </w:rPr>
        <w:t>c</w:t>
      </w:r>
      <w:r w:rsidRPr="00C078A8">
        <w:rPr>
          <w:rFonts w:ascii="Times New Roman" w:hAnsi="Times New Roman"/>
          <w:kern w:val="22"/>
          <w:sz w:val="20"/>
        </w:rPr>
        <w:t>Frontiers Science Center for Transformative Molecules and Shanghai Key, Laboratory for Molecular Engineering of Chiral Drugs Department, Shanghai Jiao Tong University, Shanghai 200240 China</w:t>
      </w:r>
    </w:p>
    <w:p w14:paraId="20D6C764" w14:textId="77777777" w:rsidR="00166F1F" w:rsidRPr="00B056E1" w:rsidRDefault="00166F1F" w:rsidP="00166F1F">
      <w:pPr>
        <w:widowControl/>
        <w:spacing w:after="180"/>
        <w:jc w:val="left"/>
        <w:rPr>
          <w:kern w:val="26"/>
          <w:u w:val="single"/>
        </w:rPr>
      </w:pPr>
    </w:p>
    <w:p w14:paraId="06F3053B" w14:textId="77777777" w:rsidR="00E63ABB" w:rsidRPr="00166F1F" w:rsidRDefault="00E63ABB" w:rsidP="00E63ABB">
      <w:pPr>
        <w:sectPr w:rsidR="00E63ABB" w:rsidRPr="00166F1F">
          <w:footerReference w:type="default" r:id="rId7"/>
          <w:pgSz w:w="11906" w:h="16838"/>
          <w:pgMar w:top="1440" w:right="1800" w:bottom="1440" w:left="1800" w:header="851" w:footer="992" w:gutter="0"/>
          <w:cols w:space="425"/>
          <w:docGrid w:type="lines" w:linePitch="312"/>
        </w:sectPr>
      </w:pPr>
    </w:p>
    <w:p w14:paraId="0202F287" w14:textId="77777777" w:rsidR="00072113" w:rsidRDefault="00072113" w:rsidP="00072113">
      <w:pPr>
        <w:widowControl/>
        <w:jc w:val="center"/>
        <w:rPr>
          <w:b/>
          <w:bCs/>
          <w:kern w:val="0"/>
          <w:sz w:val="28"/>
          <w:szCs w:val="28"/>
        </w:rPr>
      </w:pPr>
      <w:r>
        <w:rPr>
          <w:b/>
          <w:bCs/>
          <w:kern w:val="0"/>
          <w:sz w:val="28"/>
          <w:szCs w:val="28"/>
        </w:rPr>
        <w:lastRenderedPageBreak/>
        <w:t>Contents</w:t>
      </w:r>
    </w:p>
    <w:p w14:paraId="461ED752" w14:textId="77777777" w:rsidR="00072113" w:rsidRDefault="00072113" w:rsidP="00072113">
      <w:pPr>
        <w:widowControl/>
        <w:jc w:val="left"/>
        <w:rPr>
          <w:b/>
          <w:bCs/>
          <w:kern w:val="0"/>
          <w:sz w:val="28"/>
          <w:szCs w:val="28"/>
        </w:rPr>
      </w:pPr>
    </w:p>
    <w:tbl>
      <w:tblPr>
        <w:tblStyle w:val="41"/>
        <w:tblW w:w="0" w:type="auto"/>
        <w:jc w:val="center"/>
        <w:shd w:val="clear" w:color="auto" w:fill="FFFFFF" w:themeFill="background1"/>
        <w:tblLook w:val="04A0" w:firstRow="1" w:lastRow="0" w:firstColumn="1" w:lastColumn="0" w:noHBand="0" w:noVBand="1"/>
      </w:tblPr>
      <w:tblGrid>
        <w:gridCol w:w="7325"/>
        <w:gridCol w:w="226"/>
        <w:gridCol w:w="710"/>
      </w:tblGrid>
      <w:tr w:rsidR="00072113" w14:paraId="68241CCF" w14:textId="77777777" w:rsidTr="00072113">
        <w:trPr>
          <w:cnfStyle w:val="100000000000" w:firstRow="1" w:lastRow="0" w:firstColumn="0" w:lastColumn="0" w:oddVBand="0" w:evenVBand="0" w:oddHBand="0" w:evenHBand="0" w:firstRowFirstColumn="0" w:firstRowLastColumn="0" w:lastRowFirstColumn="0" w:lastRowLastColumn="0"/>
          <w:trHeight w:val="515"/>
          <w:jc w:val="center"/>
        </w:trPr>
        <w:tc>
          <w:tcPr>
            <w:cnfStyle w:val="001000000000" w:firstRow="0" w:lastRow="0" w:firstColumn="1" w:lastColumn="0" w:oddVBand="0" w:evenVBand="0" w:oddHBand="0" w:evenHBand="0" w:firstRowFirstColumn="0" w:firstRowLastColumn="0" w:lastRowFirstColumn="0" w:lastRowLastColumn="0"/>
            <w:tcW w:w="7325" w:type="dxa"/>
            <w:shd w:val="clear" w:color="auto" w:fill="FFFFFF" w:themeFill="background1"/>
          </w:tcPr>
          <w:p w14:paraId="28373A10" w14:textId="77777777" w:rsidR="00072113" w:rsidRDefault="00072113" w:rsidP="001345C0">
            <w:pPr>
              <w:widowControl/>
              <w:spacing w:line="180" w:lineRule="atLeast"/>
              <w:rPr>
                <w:kern w:val="0"/>
                <w:sz w:val="24"/>
              </w:rPr>
            </w:pPr>
            <w:r>
              <w:rPr>
                <w:b w:val="0"/>
                <w:kern w:val="0"/>
                <w:sz w:val="24"/>
              </w:rPr>
              <w:t>1. General experimental details</w:t>
            </w:r>
          </w:p>
        </w:tc>
        <w:tc>
          <w:tcPr>
            <w:tcW w:w="226" w:type="dxa"/>
            <w:shd w:val="clear" w:color="auto" w:fill="FFFFFF" w:themeFill="background1"/>
          </w:tcPr>
          <w:p w14:paraId="69BB370D" w14:textId="77777777" w:rsidR="00072113" w:rsidRDefault="00072113" w:rsidP="001345C0">
            <w:pPr>
              <w:widowControl/>
              <w:spacing w:line="180" w:lineRule="atLeast"/>
              <w:cnfStyle w:val="100000000000" w:firstRow="1" w:lastRow="0" w:firstColumn="0" w:lastColumn="0" w:oddVBand="0" w:evenVBand="0" w:oddHBand="0" w:evenHBand="0" w:firstRowFirstColumn="0" w:firstRowLastColumn="0" w:lastRowFirstColumn="0" w:lastRowLastColumn="0"/>
              <w:rPr>
                <w:kern w:val="0"/>
                <w:sz w:val="24"/>
              </w:rPr>
            </w:pPr>
          </w:p>
        </w:tc>
        <w:tc>
          <w:tcPr>
            <w:tcW w:w="710" w:type="dxa"/>
            <w:shd w:val="clear" w:color="auto" w:fill="FFFFFF" w:themeFill="background1"/>
          </w:tcPr>
          <w:p w14:paraId="4E3BD340" w14:textId="77777777" w:rsidR="00072113" w:rsidRDefault="00072113" w:rsidP="001345C0">
            <w:pPr>
              <w:widowControl/>
              <w:spacing w:line="180" w:lineRule="atLeast"/>
              <w:jc w:val="left"/>
              <w:cnfStyle w:val="100000000000" w:firstRow="1" w:lastRow="0" w:firstColumn="0" w:lastColumn="0" w:oddVBand="0" w:evenVBand="0" w:oddHBand="0" w:evenHBand="0" w:firstRowFirstColumn="0" w:firstRowLastColumn="0" w:lastRowFirstColumn="0" w:lastRowLastColumn="0"/>
              <w:rPr>
                <w:kern w:val="0"/>
                <w:sz w:val="24"/>
              </w:rPr>
            </w:pPr>
            <w:r>
              <w:rPr>
                <w:b w:val="0"/>
                <w:kern w:val="0"/>
                <w:sz w:val="24"/>
              </w:rPr>
              <w:t>S3</w:t>
            </w:r>
          </w:p>
        </w:tc>
      </w:tr>
      <w:tr w:rsidR="00072113" w14:paraId="03723ABA" w14:textId="77777777" w:rsidTr="00072113">
        <w:trPr>
          <w:trHeight w:val="515"/>
          <w:jc w:val="center"/>
        </w:trPr>
        <w:tc>
          <w:tcPr>
            <w:cnfStyle w:val="001000000000" w:firstRow="0" w:lastRow="0" w:firstColumn="1" w:lastColumn="0" w:oddVBand="0" w:evenVBand="0" w:oddHBand="0" w:evenHBand="0" w:firstRowFirstColumn="0" w:firstRowLastColumn="0" w:lastRowFirstColumn="0" w:lastRowLastColumn="0"/>
            <w:tcW w:w="7325" w:type="dxa"/>
            <w:shd w:val="clear" w:color="auto" w:fill="FFFFFF" w:themeFill="background1"/>
          </w:tcPr>
          <w:p w14:paraId="4C7213E1" w14:textId="77777777" w:rsidR="00072113" w:rsidRDefault="00072113" w:rsidP="001345C0">
            <w:pPr>
              <w:widowControl/>
              <w:spacing w:line="180" w:lineRule="atLeast"/>
              <w:rPr>
                <w:kern w:val="0"/>
                <w:sz w:val="24"/>
              </w:rPr>
            </w:pPr>
            <w:r>
              <w:rPr>
                <w:b w:val="0"/>
                <w:kern w:val="0"/>
                <w:sz w:val="24"/>
              </w:rPr>
              <w:t xml:space="preserve">2. </w:t>
            </w:r>
            <w:r>
              <w:rPr>
                <w:b w:val="0"/>
                <w:bCs w:val="0"/>
                <w:kern w:val="0"/>
                <w:sz w:val="24"/>
              </w:rPr>
              <w:t>Optimization of the reaction conditions</w:t>
            </w:r>
          </w:p>
        </w:tc>
        <w:tc>
          <w:tcPr>
            <w:tcW w:w="226" w:type="dxa"/>
            <w:shd w:val="clear" w:color="auto" w:fill="FFFFFF" w:themeFill="background1"/>
          </w:tcPr>
          <w:p w14:paraId="4F71810B" w14:textId="77777777" w:rsidR="00072113" w:rsidRDefault="00072113" w:rsidP="001345C0">
            <w:pPr>
              <w:widowControl/>
              <w:spacing w:line="180" w:lineRule="atLeast"/>
              <w:cnfStyle w:val="000000000000" w:firstRow="0" w:lastRow="0" w:firstColumn="0" w:lastColumn="0" w:oddVBand="0" w:evenVBand="0" w:oddHBand="0" w:evenHBand="0" w:firstRowFirstColumn="0" w:firstRowLastColumn="0" w:lastRowFirstColumn="0" w:lastRowLastColumn="0"/>
              <w:rPr>
                <w:b/>
                <w:bCs/>
                <w:kern w:val="0"/>
                <w:sz w:val="24"/>
              </w:rPr>
            </w:pPr>
          </w:p>
        </w:tc>
        <w:tc>
          <w:tcPr>
            <w:tcW w:w="710" w:type="dxa"/>
            <w:shd w:val="clear" w:color="auto" w:fill="FFFFFF" w:themeFill="background1"/>
          </w:tcPr>
          <w:p w14:paraId="507068D3" w14:textId="77777777" w:rsidR="00072113" w:rsidRDefault="00072113" w:rsidP="001345C0">
            <w:pPr>
              <w:widowControl/>
              <w:spacing w:line="180" w:lineRule="atLeast"/>
              <w:jc w:val="left"/>
              <w:cnfStyle w:val="000000000000" w:firstRow="0" w:lastRow="0" w:firstColumn="0" w:lastColumn="0" w:oddVBand="0" w:evenVBand="0" w:oddHBand="0" w:evenHBand="0" w:firstRowFirstColumn="0" w:firstRowLastColumn="0" w:lastRowFirstColumn="0" w:lastRowLastColumn="0"/>
              <w:rPr>
                <w:bCs/>
                <w:kern w:val="0"/>
                <w:sz w:val="24"/>
              </w:rPr>
            </w:pPr>
            <w:r>
              <w:rPr>
                <w:kern w:val="0"/>
                <w:sz w:val="24"/>
              </w:rPr>
              <w:t>S3</w:t>
            </w:r>
          </w:p>
        </w:tc>
      </w:tr>
      <w:tr w:rsidR="00072113" w14:paraId="08ECE028" w14:textId="77777777" w:rsidTr="00072113">
        <w:trPr>
          <w:trHeight w:val="515"/>
          <w:jc w:val="center"/>
        </w:trPr>
        <w:tc>
          <w:tcPr>
            <w:cnfStyle w:val="001000000000" w:firstRow="0" w:lastRow="0" w:firstColumn="1" w:lastColumn="0" w:oddVBand="0" w:evenVBand="0" w:oddHBand="0" w:evenHBand="0" w:firstRowFirstColumn="0" w:firstRowLastColumn="0" w:lastRowFirstColumn="0" w:lastRowLastColumn="0"/>
            <w:tcW w:w="7325" w:type="dxa"/>
            <w:shd w:val="clear" w:color="auto" w:fill="FFFFFF" w:themeFill="background1"/>
          </w:tcPr>
          <w:p w14:paraId="50439D67" w14:textId="63D34971" w:rsidR="00072113" w:rsidRDefault="00072113" w:rsidP="001345C0">
            <w:pPr>
              <w:widowControl/>
              <w:spacing w:line="180" w:lineRule="atLeast"/>
              <w:rPr>
                <w:kern w:val="0"/>
                <w:sz w:val="24"/>
              </w:rPr>
            </w:pPr>
            <w:r>
              <w:rPr>
                <w:b w:val="0"/>
                <w:kern w:val="0"/>
                <w:sz w:val="24"/>
              </w:rPr>
              <w:t xml:space="preserve">3. </w:t>
            </w:r>
            <w:r w:rsidRPr="001612C7">
              <w:rPr>
                <w:rFonts w:hint="eastAsia"/>
                <w:b w:val="0"/>
                <w:kern w:val="0"/>
                <w:sz w:val="24"/>
              </w:rPr>
              <w:t>General procedure for the synthesis of silyl-allenes</w:t>
            </w:r>
          </w:p>
        </w:tc>
        <w:tc>
          <w:tcPr>
            <w:tcW w:w="226" w:type="dxa"/>
            <w:shd w:val="clear" w:color="auto" w:fill="FFFFFF" w:themeFill="background1"/>
          </w:tcPr>
          <w:p w14:paraId="4CFA5C39" w14:textId="77777777" w:rsidR="00072113" w:rsidRDefault="00072113" w:rsidP="001345C0">
            <w:pPr>
              <w:widowControl/>
              <w:spacing w:line="180" w:lineRule="atLeast"/>
              <w:cnfStyle w:val="000000000000" w:firstRow="0" w:lastRow="0" w:firstColumn="0" w:lastColumn="0" w:oddVBand="0" w:evenVBand="0" w:oddHBand="0" w:evenHBand="0" w:firstRowFirstColumn="0" w:firstRowLastColumn="0" w:lastRowFirstColumn="0" w:lastRowLastColumn="0"/>
              <w:rPr>
                <w:bCs/>
                <w:kern w:val="0"/>
                <w:sz w:val="24"/>
              </w:rPr>
            </w:pPr>
          </w:p>
        </w:tc>
        <w:tc>
          <w:tcPr>
            <w:tcW w:w="710" w:type="dxa"/>
            <w:shd w:val="clear" w:color="auto" w:fill="FFFFFF" w:themeFill="background1"/>
          </w:tcPr>
          <w:p w14:paraId="3BB0CE73" w14:textId="137974DA" w:rsidR="00072113" w:rsidRDefault="00072113" w:rsidP="001345C0">
            <w:pPr>
              <w:widowControl/>
              <w:spacing w:line="180" w:lineRule="atLeast"/>
              <w:jc w:val="left"/>
              <w:cnfStyle w:val="000000000000" w:firstRow="0" w:lastRow="0" w:firstColumn="0" w:lastColumn="0" w:oddVBand="0" w:evenVBand="0" w:oddHBand="0" w:evenHBand="0" w:firstRowFirstColumn="0" w:firstRowLastColumn="0" w:lastRowFirstColumn="0" w:lastRowLastColumn="0"/>
              <w:rPr>
                <w:bCs/>
                <w:kern w:val="0"/>
                <w:sz w:val="24"/>
              </w:rPr>
            </w:pPr>
            <w:r>
              <w:rPr>
                <w:bCs/>
                <w:kern w:val="0"/>
                <w:sz w:val="24"/>
              </w:rPr>
              <w:t>S</w:t>
            </w:r>
            <w:r w:rsidR="00FD1E85">
              <w:rPr>
                <w:rFonts w:hint="eastAsia"/>
                <w:bCs/>
                <w:kern w:val="0"/>
                <w:sz w:val="24"/>
              </w:rPr>
              <w:t>3</w:t>
            </w:r>
          </w:p>
        </w:tc>
      </w:tr>
      <w:tr w:rsidR="00072113" w14:paraId="592C9C3C" w14:textId="77777777" w:rsidTr="00072113">
        <w:trPr>
          <w:trHeight w:val="515"/>
          <w:jc w:val="center"/>
        </w:trPr>
        <w:tc>
          <w:tcPr>
            <w:cnfStyle w:val="001000000000" w:firstRow="0" w:lastRow="0" w:firstColumn="1" w:lastColumn="0" w:oddVBand="0" w:evenVBand="0" w:oddHBand="0" w:evenHBand="0" w:firstRowFirstColumn="0" w:firstRowLastColumn="0" w:lastRowFirstColumn="0" w:lastRowLastColumn="0"/>
            <w:tcW w:w="7325" w:type="dxa"/>
            <w:shd w:val="clear" w:color="auto" w:fill="FFFFFF" w:themeFill="background1"/>
          </w:tcPr>
          <w:p w14:paraId="026011DC" w14:textId="348F0D9C" w:rsidR="00072113" w:rsidRDefault="00072113" w:rsidP="001345C0">
            <w:pPr>
              <w:widowControl/>
              <w:spacing w:line="180" w:lineRule="atLeast"/>
              <w:rPr>
                <w:kern w:val="0"/>
                <w:sz w:val="24"/>
              </w:rPr>
            </w:pPr>
            <w:r>
              <w:rPr>
                <w:b w:val="0"/>
                <w:kern w:val="0"/>
                <w:sz w:val="24"/>
              </w:rPr>
              <w:t xml:space="preserve">4. </w:t>
            </w:r>
            <w:r w:rsidRPr="001612C7">
              <w:rPr>
                <w:b w:val="0"/>
                <w:kern w:val="0"/>
                <w:sz w:val="24"/>
              </w:rPr>
              <w:t>General procedures for the synthesis of products</w:t>
            </w:r>
          </w:p>
        </w:tc>
        <w:tc>
          <w:tcPr>
            <w:tcW w:w="226" w:type="dxa"/>
            <w:shd w:val="clear" w:color="auto" w:fill="FFFFFF" w:themeFill="background1"/>
          </w:tcPr>
          <w:p w14:paraId="3A99E8A8" w14:textId="77777777" w:rsidR="00072113" w:rsidRDefault="00072113" w:rsidP="001345C0">
            <w:pPr>
              <w:widowControl/>
              <w:spacing w:line="180" w:lineRule="atLeast"/>
              <w:cnfStyle w:val="000000000000" w:firstRow="0" w:lastRow="0" w:firstColumn="0" w:lastColumn="0" w:oddVBand="0" w:evenVBand="0" w:oddHBand="0" w:evenHBand="0" w:firstRowFirstColumn="0" w:firstRowLastColumn="0" w:lastRowFirstColumn="0" w:lastRowLastColumn="0"/>
              <w:rPr>
                <w:bCs/>
                <w:kern w:val="0"/>
                <w:sz w:val="24"/>
              </w:rPr>
            </w:pPr>
          </w:p>
        </w:tc>
        <w:tc>
          <w:tcPr>
            <w:tcW w:w="710" w:type="dxa"/>
            <w:shd w:val="clear" w:color="auto" w:fill="FFFFFF" w:themeFill="background1"/>
          </w:tcPr>
          <w:p w14:paraId="3D7F56AA" w14:textId="77777777" w:rsidR="00072113" w:rsidRDefault="00072113" w:rsidP="001345C0">
            <w:pPr>
              <w:widowControl/>
              <w:spacing w:line="180" w:lineRule="atLeast"/>
              <w:jc w:val="left"/>
              <w:cnfStyle w:val="000000000000" w:firstRow="0" w:lastRow="0" w:firstColumn="0" w:lastColumn="0" w:oddVBand="0" w:evenVBand="0" w:oddHBand="0" w:evenHBand="0" w:firstRowFirstColumn="0" w:firstRowLastColumn="0" w:lastRowFirstColumn="0" w:lastRowLastColumn="0"/>
              <w:rPr>
                <w:bCs/>
                <w:kern w:val="0"/>
                <w:sz w:val="24"/>
              </w:rPr>
            </w:pPr>
            <w:r>
              <w:rPr>
                <w:bCs/>
                <w:kern w:val="0"/>
                <w:sz w:val="24"/>
              </w:rPr>
              <w:t>S12</w:t>
            </w:r>
          </w:p>
        </w:tc>
      </w:tr>
      <w:tr w:rsidR="00072113" w14:paraId="61233201" w14:textId="77777777" w:rsidTr="00072113">
        <w:trPr>
          <w:trHeight w:val="515"/>
          <w:jc w:val="center"/>
        </w:trPr>
        <w:tc>
          <w:tcPr>
            <w:cnfStyle w:val="001000000000" w:firstRow="0" w:lastRow="0" w:firstColumn="1" w:lastColumn="0" w:oddVBand="0" w:evenVBand="0" w:oddHBand="0" w:evenHBand="0" w:firstRowFirstColumn="0" w:firstRowLastColumn="0" w:lastRowFirstColumn="0" w:lastRowLastColumn="0"/>
            <w:tcW w:w="7325" w:type="dxa"/>
            <w:shd w:val="clear" w:color="auto" w:fill="FFFFFF" w:themeFill="background1"/>
          </w:tcPr>
          <w:p w14:paraId="1F7299E4" w14:textId="025D6F68" w:rsidR="00072113" w:rsidRDefault="00072113" w:rsidP="001345C0">
            <w:pPr>
              <w:widowControl/>
              <w:spacing w:line="180" w:lineRule="atLeast"/>
              <w:rPr>
                <w:kern w:val="0"/>
                <w:sz w:val="24"/>
              </w:rPr>
            </w:pPr>
            <w:r>
              <w:rPr>
                <w:b w:val="0"/>
                <w:kern w:val="0"/>
                <w:sz w:val="24"/>
              </w:rPr>
              <w:t xml:space="preserve">5. </w:t>
            </w:r>
            <w:r w:rsidRPr="001612C7">
              <w:rPr>
                <w:rFonts w:hint="eastAsia"/>
                <w:b w:val="0"/>
                <w:kern w:val="0"/>
                <w:sz w:val="24"/>
              </w:rPr>
              <w:t>S</w:t>
            </w:r>
            <w:r w:rsidRPr="001612C7">
              <w:rPr>
                <w:b w:val="0"/>
                <w:kern w:val="0"/>
                <w:sz w:val="24"/>
              </w:rPr>
              <w:t>caled-up preparation</w:t>
            </w:r>
          </w:p>
        </w:tc>
        <w:tc>
          <w:tcPr>
            <w:tcW w:w="226" w:type="dxa"/>
            <w:shd w:val="clear" w:color="auto" w:fill="FFFFFF" w:themeFill="background1"/>
          </w:tcPr>
          <w:p w14:paraId="0A868F7B" w14:textId="77777777" w:rsidR="00072113" w:rsidRDefault="00072113" w:rsidP="001345C0">
            <w:pPr>
              <w:widowControl/>
              <w:spacing w:line="180" w:lineRule="atLeast"/>
              <w:cnfStyle w:val="000000000000" w:firstRow="0" w:lastRow="0" w:firstColumn="0" w:lastColumn="0" w:oddVBand="0" w:evenVBand="0" w:oddHBand="0" w:evenHBand="0" w:firstRowFirstColumn="0" w:firstRowLastColumn="0" w:lastRowFirstColumn="0" w:lastRowLastColumn="0"/>
              <w:rPr>
                <w:bCs/>
                <w:kern w:val="0"/>
                <w:sz w:val="24"/>
              </w:rPr>
            </w:pPr>
          </w:p>
        </w:tc>
        <w:tc>
          <w:tcPr>
            <w:tcW w:w="710" w:type="dxa"/>
            <w:shd w:val="clear" w:color="auto" w:fill="FFFFFF" w:themeFill="background1"/>
          </w:tcPr>
          <w:p w14:paraId="673B1861" w14:textId="35962493" w:rsidR="00072113" w:rsidRDefault="00072113" w:rsidP="001345C0">
            <w:pPr>
              <w:widowControl/>
              <w:spacing w:line="180" w:lineRule="atLeast"/>
              <w:jc w:val="left"/>
              <w:cnfStyle w:val="000000000000" w:firstRow="0" w:lastRow="0" w:firstColumn="0" w:lastColumn="0" w:oddVBand="0" w:evenVBand="0" w:oddHBand="0" w:evenHBand="0" w:firstRowFirstColumn="0" w:firstRowLastColumn="0" w:lastRowFirstColumn="0" w:lastRowLastColumn="0"/>
              <w:rPr>
                <w:bCs/>
                <w:kern w:val="0"/>
                <w:sz w:val="24"/>
              </w:rPr>
            </w:pPr>
            <w:r>
              <w:rPr>
                <w:bCs/>
                <w:kern w:val="0"/>
                <w:sz w:val="24"/>
              </w:rPr>
              <w:t>S1</w:t>
            </w:r>
            <w:r w:rsidR="00EF7AFF">
              <w:rPr>
                <w:rFonts w:hint="eastAsia"/>
                <w:bCs/>
                <w:kern w:val="0"/>
                <w:sz w:val="24"/>
              </w:rPr>
              <w:t>8</w:t>
            </w:r>
          </w:p>
        </w:tc>
      </w:tr>
      <w:tr w:rsidR="00072113" w14:paraId="46A3E517" w14:textId="77777777" w:rsidTr="00072113">
        <w:trPr>
          <w:trHeight w:val="515"/>
          <w:jc w:val="center"/>
        </w:trPr>
        <w:tc>
          <w:tcPr>
            <w:cnfStyle w:val="001000000000" w:firstRow="0" w:lastRow="0" w:firstColumn="1" w:lastColumn="0" w:oddVBand="0" w:evenVBand="0" w:oddHBand="0" w:evenHBand="0" w:firstRowFirstColumn="0" w:firstRowLastColumn="0" w:lastRowFirstColumn="0" w:lastRowLastColumn="0"/>
            <w:tcW w:w="7325" w:type="dxa"/>
            <w:shd w:val="clear" w:color="auto" w:fill="FFFFFF" w:themeFill="background1"/>
          </w:tcPr>
          <w:p w14:paraId="1E42385E" w14:textId="34FFB79B" w:rsidR="00072113" w:rsidRDefault="00072113" w:rsidP="001345C0">
            <w:pPr>
              <w:widowControl/>
              <w:spacing w:line="180" w:lineRule="atLeast"/>
              <w:rPr>
                <w:kern w:val="0"/>
                <w:sz w:val="24"/>
              </w:rPr>
            </w:pPr>
            <w:r w:rsidRPr="00C4530C">
              <w:rPr>
                <w:rFonts w:hint="eastAsia"/>
                <w:b w:val="0"/>
                <w:kern w:val="0"/>
                <w:sz w:val="24"/>
              </w:rPr>
              <w:t>6</w:t>
            </w:r>
            <w:r w:rsidRPr="00C4530C">
              <w:rPr>
                <w:b w:val="0"/>
                <w:kern w:val="0"/>
                <w:sz w:val="24"/>
              </w:rPr>
              <w:t>.</w:t>
            </w:r>
            <w:r>
              <w:rPr>
                <w:b w:val="0"/>
                <w:kern w:val="0"/>
                <w:sz w:val="24"/>
              </w:rPr>
              <w:t xml:space="preserve"> </w:t>
            </w:r>
            <w:r w:rsidRPr="001612C7">
              <w:rPr>
                <w:rFonts w:hint="eastAsia"/>
                <w:b w:val="0"/>
                <w:kern w:val="0"/>
                <w:sz w:val="24"/>
              </w:rPr>
              <w:t>Synthetic transformations</w:t>
            </w:r>
          </w:p>
        </w:tc>
        <w:tc>
          <w:tcPr>
            <w:tcW w:w="226" w:type="dxa"/>
            <w:shd w:val="clear" w:color="auto" w:fill="FFFFFF" w:themeFill="background1"/>
          </w:tcPr>
          <w:p w14:paraId="6D79261E" w14:textId="77777777" w:rsidR="00072113" w:rsidRDefault="00072113" w:rsidP="001345C0">
            <w:pPr>
              <w:widowControl/>
              <w:spacing w:line="180" w:lineRule="atLeast"/>
              <w:cnfStyle w:val="000000000000" w:firstRow="0" w:lastRow="0" w:firstColumn="0" w:lastColumn="0" w:oddVBand="0" w:evenVBand="0" w:oddHBand="0" w:evenHBand="0" w:firstRowFirstColumn="0" w:firstRowLastColumn="0" w:lastRowFirstColumn="0" w:lastRowLastColumn="0"/>
              <w:rPr>
                <w:bCs/>
                <w:kern w:val="0"/>
                <w:sz w:val="24"/>
              </w:rPr>
            </w:pPr>
          </w:p>
        </w:tc>
        <w:tc>
          <w:tcPr>
            <w:tcW w:w="710" w:type="dxa"/>
            <w:shd w:val="clear" w:color="auto" w:fill="FFFFFF" w:themeFill="background1"/>
          </w:tcPr>
          <w:p w14:paraId="5BB84109" w14:textId="03085F78" w:rsidR="00072113" w:rsidRDefault="00072113" w:rsidP="001345C0">
            <w:pPr>
              <w:widowControl/>
              <w:spacing w:line="180" w:lineRule="atLeast"/>
              <w:jc w:val="left"/>
              <w:cnfStyle w:val="000000000000" w:firstRow="0" w:lastRow="0" w:firstColumn="0" w:lastColumn="0" w:oddVBand="0" w:evenVBand="0" w:oddHBand="0" w:evenHBand="0" w:firstRowFirstColumn="0" w:firstRowLastColumn="0" w:lastRowFirstColumn="0" w:lastRowLastColumn="0"/>
              <w:rPr>
                <w:bCs/>
                <w:kern w:val="0"/>
                <w:sz w:val="24"/>
              </w:rPr>
            </w:pPr>
            <w:r>
              <w:rPr>
                <w:rFonts w:hint="eastAsia"/>
                <w:bCs/>
                <w:kern w:val="0"/>
                <w:sz w:val="24"/>
              </w:rPr>
              <w:t>S</w:t>
            </w:r>
            <w:r w:rsidR="00EF7AFF">
              <w:rPr>
                <w:rFonts w:hint="eastAsia"/>
                <w:bCs/>
                <w:kern w:val="0"/>
                <w:sz w:val="24"/>
              </w:rPr>
              <w:t>18</w:t>
            </w:r>
          </w:p>
        </w:tc>
      </w:tr>
      <w:tr w:rsidR="00072113" w14:paraId="263808E1" w14:textId="77777777" w:rsidTr="00072113">
        <w:trPr>
          <w:trHeight w:val="515"/>
          <w:jc w:val="center"/>
        </w:trPr>
        <w:tc>
          <w:tcPr>
            <w:cnfStyle w:val="001000000000" w:firstRow="0" w:lastRow="0" w:firstColumn="1" w:lastColumn="0" w:oddVBand="0" w:evenVBand="0" w:oddHBand="0" w:evenHBand="0" w:firstRowFirstColumn="0" w:firstRowLastColumn="0" w:lastRowFirstColumn="0" w:lastRowLastColumn="0"/>
            <w:tcW w:w="7325" w:type="dxa"/>
            <w:shd w:val="clear" w:color="auto" w:fill="FFFFFF" w:themeFill="background1"/>
          </w:tcPr>
          <w:p w14:paraId="18986FA3" w14:textId="77777777" w:rsidR="00072113" w:rsidRDefault="00072113" w:rsidP="001345C0">
            <w:pPr>
              <w:widowControl/>
              <w:spacing w:line="180" w:lineRule="atLeast"/>
              <w:rPr>
                <w:kern w:val="0"/>
                <w:sz w:val="24"/>
              </w:rPr>
            </w:pPr>
            <w:r>
              <w:rPr>
                <w:b w:val="0"/>
                <w:bCs w:val="0"/>
                <w:iCs/>
                <w:color w:val="000000" w:themeColor="text1"/>
                <w:sz w:val="24"/>
              </w:rPr>
              <w:t>7. Mechanism studies</w:t>
            </w:r>
          </w:p>
        </w:tc>
        <w:tc>
          <w:tcPr>
            <w:tcW w:w="226" w:type="dxa"/>
            <w:shd w:val="clear" w:color="auto" w:fill="FFFFFF" w:themeFill="background1"/>
          </w:tcPr>
          <w:p w14:paraId="2AFF703F" w14:textId="77777777" w:rsidR="00072113" w:rsidRDefault="00072113" w:rsidP="001345C0">
            <w:pPr>
              <w:widowControl/>
              <w:spacing w:line="180" w:lineRule="atLeast"/>
              <w:cnfStyle w:val="000000000000" w:firstRow="0" w:lastRow="0" w:firstColumn="0" w:lastColumn="0" w:oddVBand="0" w:evenVBand="0" w:oddHBand="0" w:evenHBand="0" w:firstRowFirstColumn="0" w:firstRowLastColumn="0" w:lastRowFirstColumn="0" w:lastRowLastColumn="0"/>
              <w:rPr>
                <w:bCs/>
                <w:kern w:val="0"/>
                <w:sz w:val="24"/>
              </w:rPr>
            </w:pPr>
          </w:p>
        </w:tc>
        <w:tc>
          <w:tcPr>
            <w:tcW w:w="710" w:type="dxa"/>
            <w:shd w:val="clear" w:color="auto" w:fill="FFFFFF" w:themeFill="background1"/>
          </w:tcPr>
          <w:p w14:paraId="2481E4EC" w14:textId="7A811E8B" w:rsidR="00072113" w:rsidRDefault="00072113" w:rsidP="001345C0">
            <w:pPr>
              <w:widowControl/>
              <w:spacing w:line="180" w:lineRule="atLeast"/>
              <w:jc w:val="left"/>
              <w:cnfStyle w:val="000000000000" w:firstRow="0" w:lastRow="0" w:firstColumn="0" w:lastColumn="0" w:oddVBand="0" w:evenVBand="0" w:oddHBand="0" w:evenHBand="0" w:firstRowFirstColumn="0" w:firstRowLastColumn="0" w:lastRowFirstColumn="0" w:lastRowLastColumn="0"/>
              <w:rPr>
                <w:bCs/>
                <w:kern w:val="0"/>
                <w:sz w:val="24"/>
              </w:rPr>
            </w:pPr>
            <w:r>
              <w:rPr>
                <w:rFonts w:hint="eastAsia"/>
                <w:bCs/>
                <w:kern w:val="0"/>
                <w:sz w:val="24"/>
              </w:rPr>
              <w:t>S</w:t>
            </w:r>
            <w:r>
              <w:rPr>
                <w:bCs/>
                <w:kern w:val="0"/>
                <w:sz w:val="24"/>
              </w:rPr>
              <w:t>2</w:t>
            </w:r>
            <w:r w:rsidR="00EF7AFF">
              <w:rPr>
                <w:rFonts w:hint="eastAsia"/>
                <w:bCs/>
                <w:kern w:val="0"/>
                <w:sz w:val="24"/>
              </w:rPr>
              <w:t>1</w:t>
            </w:r>
          </w:p>
        </w:tc>
      </w:tr>
      <w:tr w:rsidR="00072113" w14:paraId="75FF9D6C" w14:textId="77777777" w:rsidTr="00072113">
        <w:trPr>
          <w:trHeight w:val="515"/>
          <w:jc w:val="center"/>
        </w:trPr>
        <w:tc>
          <w:tcPr>
            <w:cnfStyle w:val="001000000000" w:firstRow="0" w:lastRow="0" w:firstColumn="1" w:lastColumn="0" w:oddVBand="0" w:evenVBand="0" w:oddHBand="0" w:evenHBand="0" w:firstRowFirstColumn="0" w:firstRowLastColumn="0" w:lastRowFirstColumn="0" w:lastRowLastColumn="0"/>
            <w:tcW w:w="7325" w:type="dxa"/>
            <w:shd w:val="clear" w:color="auto" w:fill="FFFFFF" w:themeFill="background1"/>
          </w:tcPr>
          <w:p w14:paraId="4EB95CBB" w14:textId="77777777" w:rsidR="00072113" w:rsidRDefault="00072113" w:rsidP="001345C0">
            <w:pPr>
              <w:rPr>
                <w:b w:val="0"/>
                <w:bCs w:val="0"/>
                <w:kern w:val="0"/>
                <w:sz w:val="24"/>
              </w:rPr>
            </w:pPr>
            <w:r>
              <w:rPr>
                <w:b w:val="0"/>
                <w:kern w:val="0"/>
                <w:sz w:val="24"/>
              </w:rPr>
              <w:t xml:space="preserve">8. DFT </w:t>
            </w:r>
            <w:r>
              <w:rPr>
                <w:rFonts w:hint="eastAsia"/>
                <w:b w:val="0"/>
                <w:kern w:val="0"/>
                <w:sz w:val="24"/>
              </w:rPr>
              <w:t>c</w:t>
            </w:r>
            <w:r>
              <w:rPr>
                <w:b w:val="0"/>
                <w:kern w:val="0"/>
                <w:sz w:val="24"/>
              </w:rPr>
              <w:t>alculations</w:t>
            </w:r>
          </w:p>
        </w:tc>
        <w:tc>
          <w:tcPr>
            <w:tcW w:w="226" w:type="dxa"/>
            <w:shd w:val="clear" w:color="auto" w:fill="FFFFFF" w:themeFill="background1"/>
          </w:tcPr>
          <w:p w14:paraId="3827463B" w14:textId="77777777" w:rsidR="00072113" w:rsidRDefault="00072113" w:rsidP="001345C0">
            <w:pPr>
              <w:widowControl/>
              <w:spacing w:line="180" w:lineRule="atLeast"/>
              <w:cnfStyle w:val="000000000000" w:firstRow="0" w:lastRow="0" w:firstColumn="0" w:lastColumn="0" w:oddVBand="0" w:evenVBand="0" w:oddHBand="0" w:evenHBand="0" w:firstRowFirstColumn="0" w:firstRowLastColumn="0" w:lastRowFirstColumn="0" w:lastRowLastColumn="0"/>
              <w:rPr>
                <w:bCs/>
                <w:kern w:val="0"/>
                <w:sz w:val="24"/>
              </w:rPr>
            </w:pPr>
          </w:p>
        </w:tc>
        <w:tc>
          <w:tcPr>
            <w:tcW w:w="710" w:type="dxa"/>
            <w:shd w:val="clear" w:color="auto" w:fill="FFFFFF" w:themeFill="background1"/>
          </w:tcPr>
          <w:p w14:paraId="55BE062C" w14:textId="5EC10A2C" w:rsidR="00072113" w:rsidRDefault="00072113" w:rsidP="001345C0">
            <w:pPr>
              <w:widowControl/>
              <w:spacing w:line="180" w:lineRule="atLeast"/>
              <w:jc w:val="left"/>
              <w:cnfStyle w:val="000000000000" w:firstRow="0" w:lastRow="0" w:firstColumn="0" w:lastColumn="0" w:oddVBand="0" w:evenVBand="0" w:oddHBand="0" w:evenHBand="0" w:firstRowFirstColumn="0" w:firstRowLastColumn="0" w:lastRowFirstColumn="0" w:lastRowLastColumn="0"/>
              <w:rPr>
                <w:bCs/>
                <w:kern w:val="0"/>
                <w:sz w:val="24"/>
              </w:rPr>
            </w:pPr>
            <w:r>
              <w:rPr>
                <w:bCs/>
                <w:kern w:val="0"/>
                <w:sz w:val="24"/>
              </w:rPr>
              <w:t>S2</w:t>
            </w:r>
            <w:r w:rsidR="00EF7AFF">
              <w:rPr>
                <w:rFonts w:hint="eastAsia"/>
                <w:bCs/>
                <w:kern w:val="0"/>
                <w:sz w:val="24"/>
              </w:rPr>
              <w:t>3</w:t>
            </w:r>
          </w:p>
        </w:tc>
      </w:tr>
      <w:tr w:rsidR="00072113" w14:paraId="03A596F0" w14:textId="77777777" w:rsidTr="00072113">
        <w:trPr>
          <w:trHeight w:val="515"/>
          <w:jc w:val="center"/>
        </w:trPr>
        <w:tc>
          <w:tcPr>
            <w:cnfStyle w:val="001000000000" w:firstRow="0" w:lastRow="0" w:firstColumn="1" w:lastColumn="0" w:oddVBand="0" w:evenVBand="0" w:oddHBand="0" w:evenHBand="0" w:firstRowFirstColumn="0" w:firstRowLastColumn="0" w:lastRowFirstColumn="0" w:lastRowLastColumn="0"/>
            <w:tcW w:w="7325" w:type="dxa"/>
            <w:shd w:val="clear" w:color="auto" w:fill="FFFFFF" w:themeFill="background1"/>
          </w:tcPr>
          <w:p w14:paraId="6A473776" w14:textId="77777777" w:rsidR="00072113" w:rsidRDefault="00072113" w:rsidP="001345C0">
            <w:pPr>
              <w:widowControl/>
              <w:spacing w:line="180" w:lineRule="atLeast"/>
              <w:rPr>
                <w:kern w:val="0"/>
                <w:sz w:val="24"/>
              </w:rPr>
            </w:pPr>
            <w:r>
              <w:rPr>
                <w:b w:val="0"/>
                <w:kern w:val="0"/>
                <w:sz w:val="24"/>
              </w:rPr>
              <w:t xml:space="preserve">9. </w:t>
            </w:r>
            <w:r>
              <w:rPr>
                <w:rFonts w:hint="eastAsia"/>
                <w:b w:val="0"/>
                <w:kern w:val="0"/>
                <w:sz w:val="24"/>
              </w:rPr>
              <w:t>R</w:t>
            </w:r>
            <w:r>
              <w:rPr>
                <w:b w:val="0"/>
                <w:kern w:val="0"/>
                <w:sz w:val="24"/>
              </w:rPr>
              <w:t>eferences</w:t>
            </w:r>
          </w:p>
        </w:tc>
        <w:tc>
          <w:tcPr>
            <w:tcW w:w="226" w:type="dxa"/>
            <w:shd w:val="clear" w:color="auto" w:fill="FFFFFF" w:themeFill="background1"/>
          </w:tcPr>
          <w:p w14:paraId="49279431" w14:textId="77777777" w:rsidR="00072113" w:rsidRDefault="00072113" w:rsidP="001345C0">
            <w:pPr>
              <w:widowControl/>
              <w:spacing w:line="180" w:lineRule="atLeast"/>
              <w:cnfStyle w:val="000000000000" w:firstRow="0" w:lastRow="0" w:firstColumn="0" w:lastColumn="0" w:oddVBand="0" w:evenVBand="0" w:oddHBand="0" w:evenHBand="0" w:firstRowFirstColumn="0" w:firstRowLastColumn="0" w:lastRowFirstColumn="0" w:lastRowLastColumn="0"/>
              <w:rPr>
                <w:bCs/>
                <w:kern w:val="0"/>
                <w:sz w:val="24"/>
              </w:rPr>
            </w:pPr>
          </w:p>
        </w:tc>
        <w:tc>
          <w:tcPr>
            <w:tcW w:w="710" w:type="dxa"/>
            <w:shd w:val="clear" w:color="auto" w:fill="FFFFFF" w:themeFill="background1"/>
          </w:tcPr>
          <w:p w14:paraId="0E6CEBFA" w14:textId="65452D9A" w:rsidR="00072113" w:rsidRDefault="00072113" w:rsidP="001345C0">
            <w:pPr>
              <w:widowControl/>
              <w:spacing w:line="180" w:lineRule="atLeast"/>
              <w:jc w:val="left"/>
              <w:cnfStyle w:val="000000000000" w:firstRow="0" w:lastRow="0" w:firstColumn="0" w:lastColumn="0" w:oddVBand="0" w:evenVBand="0" w:oddHBand="0" w:evenHBand="0" w:firstRowFirstColumn="0" w:firstRowLastColumn="0" w:lastRowFirstColumn="0" w:lastRowLastColumn="0"/>
              <w:rPr>
                <w:bCs/>
                <w:kern w:val="0"/>
                <w:sz w:val="24"/>
              </w:rPr>
            </w:pPr>
            <w:r>
              <w:rPr>
                <w:bCs/>
                <w:kern w:val="0"/>
                <w:sz w:val="24"/>
              </w:rPr>
              <w:t>S</w:t>
            </w:r>
            <w:r w:rsidR="00EF7AFF">
              <w:rPr>
                <w:rFonts w:hint="eastAsia"/>
                <w:bCs/>
                <w:kern w:val="0"/>
                <w:sz w:val="24"/>
              </w:rPr>
              <w:t>31</w:t>
            </w:r>
          </w:p>
        </w:tc>
      </w:tr>
      <w:tr w:rsidR="00072113" w14:paraId="5A902DE7" w14:textId="77777777" w:rsidTr="00072113">
        <w:trPr>
          <w:trHeight w:val="515"/>
          <w:jc w:val="center"/>
        </w:trPr>
        <w:tc>
          <w:tcPr>
            <w:cnfStyle w:val="001000000000" w:firstRow="0" w:lastRow="0" w:firstColumn="1" w:lastColumn="0" w:oddVBand="0" w:evenVBand="0" w:oddHBand="0" w:evenHBand="0" w:firstRowFirstColumn="0" w:firstRowLastColumn="0" w:lastRowFirstColumn="0" w:lastRowLastColumn="0"/>
            <w:tcW w:w="7325" w:type="dxa"/>
            <w:shd w:val="clear" w:color="auto" w:fill="FFFFFF" w:themeFill="background1"/>
          </w:tcPr>
          <w:p w14:paraId="029C22BF" w14:textId="77777777" w:rsidR="00072113" w:rsidRDefault="00072113" w:rsidP="001345C0">
            <w:pPr>
              <w:widowControl/>
              <w:spacing w:line="180" w:lineRule="atLeast"/>
              <w:rPr>
                <w:kern w:val="0"/>
                <w:sz w:val="24"/>
              </w:rPr>
            </w:pPr>
            <w:r>
              <w:rPr>
                <w:b w:val="0"/>
                <w:kern w:val="0"/>
                <w:sz w:val="24"/>
              </w:rPr>
              <w:t>10. NMR spectra</w:t>
            </w:r>
          </w:p>
        </w:tc>
        <w:tc>
          <w:tcPr>
            <w:tcW w:w="226" w:type="dxa"/>
            <w:shd w:val="clear" w:color="auto" w:fill="FFFFFF" w:themeFill="background1"/>
          </w:tcPr>
          <w:p w14:paraId="3AEDBDA6" w14:textId="77777777" w:rsidR="00072113" w:rsidRDefault="00072113" w:rsidP="001345C0">
            <w:pPr>
              <w:widowControl/>
              <w:spacing w:line="180" w:lineRule="atLeast"/>
              <w:cnfStyle w:val="000000000000" w:firstRow="0" w:lastRow="0" w:firstColumn="0" w:lastColumn="0" w:oddVBand="0" w:evenVBand="0" w:oddHBand="0" w:evenHBand="0" w:firstRowFirstColumn="0" w:firstRowLastColumn="0" w:lastRowFirstColumn="0" w:lastRowLastColumn="0"/>
              <w:rPr>
                <w:bCs/>
                <w:kern w:val="0"/>
                <w:sz w:val="24"/>
              </w:rPr>
            </w:pPr>
          </w:p>
        </w:tc>
        <w:tc>
          <w:tcPr>
            <w:tcW w:w="710" w:type="dxa"/>
            <w:shd w:val="clear" w:color="auto" w:fill="FFFFFF" w:themeFill="background1"/>
          </w:tcPr>
          <w:p w14:paraId="4D914EFD" w14:textId="21AF290C" w:rsidR="00072113" w:rsidRDefault="00072113" w:rsidP="001345C0">
            <w:pPr>
              <w:widowControl/>
              <w:spacing w:line="180" w:lineRule="atLeast"/>
              <w:jc w:val="left"/>
              <w:cnfStyle w:val="000000000000" w:firstRow="0" w:lastRow="0" w:firstColumn="0" w:lastColumn="0" w:oddVBand="0" w:evenVBand="0" w:oddHBand="0" w:evenHBand="0" w:firstRowFirstColumn="0" w:firstRowLastColumn="0" w:lastRowFirstColumn="0" w:lastRowLastColumn="0"/>
              <w:rPr>
                <w:bCs/>
                <w:kern w:val="0"/>
                <w:sz w:val="24"/>
              </w:rPr>
            </w:pPr>
            <w:r>
              <w:rPr>
                <w:bCs/>
                <w:kern w:val="0"/>
                <w:sz w:val="24"/>
              </w:rPr>
              <w:t>S</w:t>
            </w:r>
            <w:r w:rsidR="00EF7AFF">
              <w:rPr>
                <w:rFonts w:hint="eastAsia"/>
                <w:bCs/>
                <w:kern w:val="0"/>
                <w:sz w:val="24"/>
              </w:rPr>
              <w:t>32</w:t>
            </w:r>
          </w:p>
        </w:tc>
      </w:tr>
    </w:tbl>
    <w:p w14:paraId="5BA11996" w14:textId="77777777" w:rsidR="00072113" w:rsidRDefault="00072113" w:rsidP="00072113">
      <w:pPr>
        <w:widowControl/>
        <w:jc w:val="left"/>
      </w:pPr>
    </w:p>
    <w:p w14:paraId="4E5F758B" w14:textId="77777777" w:rsidR="00072113" w:rsidRDefault="00072113" w:rsidP="00072113">
      <w:pPr>
        <w:widowControl/>
        <w:jc w:val="left"/>
      </w:pPr>
    </w:p>
    <w:p w14:paraId="35E876E1" w14:textId="77777777" w:rsidR="00E63ABB" w:rsidRDefault="00E63ABB" w:rsidP="005B5891">
      <w:pPr>
        <w:jc w:val="left"/>
        <w:rPr>
          <w:b/>
          <w:bCs/>
          <w:sz w:val="32"/>
          <w:szCs w:val="36"/>
        </w:rPr>
      </w:pPr>
    </w:p>
    <w:p w14:paraId="4442CD56" w14:textId="77777777" w:rsidR="00072113" w:rsidRDefault="00072113" w:rsidP="005B5891">
      <w:pPr>
        <w:jc w:val="left"/>
        <w:rPr>
          <w:b/>
          <w:bCs/>
          <w:sz w:val="32"/>
          <w:szCs w:val="36"/>
        </w:rPr>
      </w:pPr>
    </w:p>
    <w:p w14:paraId="1FC29225" w14:textId="77777777" w:rsidR="00072113" w:rsidRDefault="00072113" w:rsidP="005B5891">
      <w:pPr>
        <w:jc w:val="left"/>
        <w:rPr>
          <w:b/>
          <w:bCs/>
          <w:sz w:val="32"/>
          <w:szCs w:val="36"/>
        </w:rPr>
      </w:pPr>
    </w:p>
    <w:p w14:paraId="623626ED" w14:textId="77777777" w:rsidR="00E63ABB" w:rsidRDefault="00E63ABB">
      <w:pPr>
        <w:widowControl/>
        <w:jc w:val="left"/>
        <w:rPr>
          <w:b/>
          <w:bCs/>
          <w:sz w:val="32"/>
          <w:szCs w:val="36"/>
        </w:rPr>
      </w:pPr>
      <w:r>
        <w:rPr>
          <w:b/>
          <w:bCs/>
          <w:sz w:val="32"/>
          <w:szCs w:val="36"/>
        </w:rPr>
        <w:br w:type="page"/>
      </w:r>
    </w:p>
    <w:p w14:paraId="3A976B38" w14:textId="1380B928" w:rsidR="000D77EA" w:rsidRPr="00DB6474" w:rsidRDefault="00DB6474" w:rsidP="00DB6474">
      <w:pPr>
        <w:jc w:val="left"/>
        <w:rPr>
          <w:b/>
          <w:bCs/>
          <w:sz w:val="24"/>
          <w:szCs w:val="24"/>
        </w:rPr>
      </w:pPr>
      <w:r w:rsidRPr="00DB6474">
        <w:rPr>
          <w:rFonts w:hint="eastAsia"/>
          <w:b/>
          <w:bCs/>
          <w:sz w:val="24"/>
          <w:szCs w:val="24"/>
        </w:rPr>
        <w:lastRenderedPageBreak/>
        <w:t>1.</w:t>
      </w:r>
      <w:r w:rsidRPr="00DB6474">
        <w:rPr>
          <w:b/>
          <w:bCs/>
          <w:sz w:val="24"/>
          <w:szCs w:val="24"/>
        </w:rPr>
        <w:t xml:space="preserve"> </w:t>
      </w:r>
      <w:r w:rsidR="000D77EA" w:rsidRPr="00DB6474">
        <w:rPr>
          <w:b/>
          <w:bCs/>
          <w:sz w:val="24"/>
          <w:szCs w:val="24"/>
        </w:rPr>
        <w:t>General Experimental Details</w:t>
      </w:r>
    </w:p>
    <w:p w14:paraId="6205DA15" w14:textId="5E72AC7E" w:rsidR="000D77EA" w:rsidRDefault="000D77EA" w:rsidP="00F5449E">
      <w:pPr>
        <w:ind w:firstLineChars="200" w:firstLine="420"/>
        <w:rPr>
          <w:rFonts w:cs="Times New Roman"/>
        </w:rPr>
      </w:pPr>
      <w:r w:rsidRPr="000D77EA">
        <w:rPr>
          <w:rFonts w:cs="Times New Roman"/>
        </w:rPr>
        <w:t>All reactions were maintained under a nitrogen atmosphere unless otherwise stated. Commercially available reagents were used without further purification. Infrared (FT-IR) spectra were recorded on a BRUKER VERTEX 70, ν</w:t>
      </w:r>
      <w:r w:rsidRPr="000D77EA">
        <w:rPr>
          <w:rFonts w:cs="Times New Roman"/>
          <w:vertAlign w:val="subscript"/>
        </w:rPr>
        <w:t>max</w:t>
      </w:r>
      <w:r w:rsidRPr="000D77EA">
        <w:rPr>
          <w:rFonts w:cs="Times New Roman"/>
        </w:rPr>
        <w:t xml:space="preserve"> in cm</w:t>
      </w:r>
      <w:r w:rsidRPr="000D77EA">
        <w:rPr>
          <w:rFonts w:cs="Times New Roman"/>
          <w:vertAlign w:val="superscript"/>
        </w:rPr>
        <w:t>-1</w:t>
      </w:r>
      <w:r w:rsidRPr="000D77EA">
        <w:rPr>
          <w:rFonts w:cs="Times New Roman"/>
        </w:rPr>
        <w:t>. 1H-NMR spectra were recorded on a BRUKER AVANCE III HD (400 MHz) spectrometer. Chemical shifts are reported in ppm from tetramethylsilane with the solvent resonance as internal standard (CDCl</w:t>
      </w:r>
      <w:r w:rsidRPr="000D77EA">
        <w:rPr>
          <w:rFonts w:cs="Times New Roman"/>
          <w:vertAlign w:val="subscript"/>
        </w:rPr>
        <w:t>3</w:t>
      </w:r>
      <w:r w:rsidRPr="000D77EA">
        <w:rPr>
          <w:rFonts w:cs="Times New Roman"/>
        </w:rPr>
        <w:t xml:space="preserve">: δ 7.26). Data are reported as follows: chemical shift, multiplicity (s = singlet, d = doublet, t = triplet, q = quadruplet, m = multiplet), coupling constants (Hz) and integration. </w:t>
      </w:r>
      <w:r w:rsidRPr="000D77EA">
        <w:rPr>
          <w:rFonts w:cs="Times New Roman"/>
          <w:vertAlign w:val="superscript"/>
        </w:rPr>
        <w:t>13</w:t>
      </w:r>
      <w:r w:rsidRPr="000D77EA">
        <w:rPr>
          <w:rFonts w:cs="Times New Roman"/>
        </w:rPr>
        <w:t>C-NMR spectra were recorded on a BRUKER AVANCE III HD (100 MHz) spectrometer with complete proton decoupling. Chemical shifts are reported in ppm from tetramethylsilane with the solvent resonance as the internal standard (CDCl</w:t>
      </w:r>
      <w:r w:rsidRPr="000D77EA">
        <w:rPr>
          <w:rFonts w:cs="Times New Roman"/>
          <w:vertAlign w:val="subscript"/>
        </w:rPr>
        <w:t>3</w:t>
      </w:r>
      <w:r w:rsidRPr="000D77EA">
        <w:rPr>
          <w:rFonts w:cs="Times New Roman"/>
        </w:rPr>
        <w:t>: δ 77.</w:t>
      </w:r>
      <w:r w:rsidR="009B786B">
        <w:rPr>
          <w:rFonts w:cs="Times New Roman" w:hint="eastAsia"/>
        </w:rPr>
        <w:t>16</w:t>
      </w:r>
      <w:r w:rsidRPr="000D77EA">
        <w:rPr>
          <w:rFonts w:cs="Times New Roman"/>
        </w:rPr>
        <w:t xml:space="preserve">). </w:t>
      </w:r>
      <w:r w:rsidRPr="000D77EA">
        <w:rPr>
          <w:rFonts w:cs="Times New Roman"/>
          <w:vertAlign w:val="superscript"/>
        </w:rPr>
        <w:t>19</w:t>
      </w:r>
      <w:r w:rsidRPr="000D77EA">
        <w:rPr>
          <w:rFonts w:cs="Times New Roman"/>
        </w:rPr>
        <w:t>F-NMR spectra were recorded on a BRUKER AVANCE III HD (376 MHz) spectrometer. Mass spectra were measured with an Agilent Technologies 6120 Quadrupole LC/MS. High resolution mass spectrometry (HRMS) were measured with a GCT PremierTM and BRUKER micrOTF-Q III.</w:t>
      </w:r>
    </w:p>
    <w:p w14:paraId="07DBB60A" w14:textId="77777777" w:rsidR="00927506" w:rsidRPr="000D77EA" w:rsidRDefault="00927506" w:rsidP="00F5449E">
      <w:pPr>
        <w:ind w:firstLineChars="200" w:firstLine="420"/>
        <w:rPr>
          <w:rFonts w:cs="Times New Roman"/>
        </w:rPr>
      </w:pPr>
    </w:p>
    <w:p w14:paraId="78B93DA0" w14:textId="571AEF47" w:rsidR="00927506" w:rsidRDefault="00DB6474" w:rsidP="00927506">
      <w:pPr>
        <w:autoSpaceDE w:val="0"/>
        <w:rPr>
          <w:b/>
          <w:bCs/>
          <w:sz w:val="24"/>
          <w:szCs w:val="24"/>
        </w:rPr>
      </w:pPr>
      <w:r>
        <w:rPr>
          <w:rFonts w:hint="eastAsia"/>
          <w:b/>
          <w:bCs/>
          <w:sz w:val="24"/>
          <w:szCs w:val="24"/>
        </w:rPr>
        <w:t xml:space="preserve">2. </w:t>
      </w:r>
      <w:r w:rsidR="001612C7" w:rsidRPr="001612C7">
        <w:rPr>
          <w:b/>
          <w:bCs/>
          <w:sz w:val="24"/>
          <w:szCs w:val="24"/>
        </w:rPr>
        <w:t>Optimization of the reaction conditions</w:t>
      </w:r>
    </w:p>
    <w:p w14:paraId="5A9D315D" w14:textId="77777777" w:rsidR="000D77EA" w:rsidRDefault="000D77EA" w:rsidP="005B5891">
      <w:pPr>
        <w:jc w:val="left"/>
        <w:rPr>
          <w:rFonts w:cs="Times New Roman"/>
        </w:rPr>
      </w:pPr>
    </w:p>
    <w:p w14:paraId="7A88BC57" w14:textId="2CCC139B" w:rsidR="00CD0955" w:rsidRDefault="00080598" w:rsidP="00D26D69">
      <w:pPr>
        <w:jc w:val="center"/>
        <w:rPr>
          <w:rFonts w:cs="Times New Roman"/>
        </w:rPr>
      </w:pPr>
      <w:r>
        <w:object w:dxaOrig="5829" w:dyaOrig="1833" w14:anchorId="18FBFA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5pt;height:92.6pt" o:ole="">
            <v:imagedata r:id="rId8" o:title=""/>
          </v:shape>
          <o:OLEObject Type="Embed" ProgID="ChemDraw.Document.6.0" ShapeID="_x0000_i1025" DrawAspect="Content" ObjectID="_1794321575" r:id="rId9"/>
        </w:object>
      </w:r>
    </w:p>
    <w:tbl>
      <w:tblPr>
        <w:tblStyle w:val="a7"/>
        <w:tblW w:w="4068"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1"/>
        <w:gridCol w:w="2372"/>
        <w:gridCol w:w="1649"/>
        <w:gridCol w:w="9"/>
        <w:gridCol w:w="1360"/>
        <w:gridCol w:w="297"/>
      </w:tblGrid>
      <w:tr w:rsidR="00D26D69" w:rsidRPr="00D26D69" w14:paraId="1635C606" w14:textId="77777777" w:rsidTr="00D26D69">
        <w:trPr>
          <w:jc w:val="center"/>
        </w:trPr>
        <w:tc>
          <w:tcPr>
            <w:tcW w:w="792" w:type="pct"/>
            <w:tcBorders>
              <w:top w:val="single" w:sz="8" w:space="0" w:color="auto"/>
              <w:bottom w:val="single" w:sz="8" w:space="0" w:color="auto"/>
            </w:tcBorders>
            <w:vAlign w:val="center"/>
          </w:tcPr>
          <w:p w14:paraId="21E706DB" w14:textId="77777777" w:rsidR="00D26D69" w:rsidRPr="00D26D69" w:rsidRDefault="00D26D69" w:rsidP="00D26D69">
            <w:pPr>
              <w:overflowPunct w:val="0"/>
              <w:spacing w:line="360" w:lineRule="auto"/>
              <w:jc w:val="center"/>
              <w:rPr>
                <w:sz w:val="24"/>
              </w:rPr>
            </w:pPr>
            <w:bookmarkStart w:id="0" w:name="_Hlk160989158"/>
            <w:r w:rsidRPr="00D26D69">
              <w:rPr>
                <w:rFonts w:hint="eastAsia"/>
                <w:sz w:val="24"/>
              </w:rPr>
              <w:t>Entry</w:t>
            </w:r>
          </w:p>
        </w:tc>
        <w:tc>
          <w:tcPr>
            <w:tcW w:w="1755" w:type="pct"/>
            <w:tcBorders>
              <w:top w:val="single" w:sz="8" w:space="0" w:color="auto"/>
              <w:bottom w:val="single" w:sz="8" w:space="0" w:color="auto"/>
            </w:tcBorders>
            <w:vAlign w:val="center"/>
          </w:tcPr>
          <w:p w14:paraId="36FEB43C" w14:textId="77777777" w:rsidR="00D26D69" w:rsidRPr="00D26D69" w:rsidRDefault="00D26D69" w:rsidP="00D26D69">
            <w:pPr>
              <w:overflowPunct w:val="0"/>
              <w:spacing w:line="360" w:lineRule="auto"/>
              <w:jc w:val="center"/>
              <w:rPr>
                <w:sz w:val="24"/>
              </w:rPr>
            </w:pPr>
            <w:r w:rsidRPr="00D26D69">
              <w:rPr>
                <w:rFonts w:hint="eastAsia"/>
                <w:sz w:val="24"/>
              </w:rPr>
              <w:t>[Fe] (x mol%)</w:t>
            </w:r>
          </w:p>
        </w:tc>
        <w:tc>
          <w:tcPr>
            <w:tcW w:w="1227" w:type="pct"/>
            <w:gridSpan w:val="2"/>
            <w:tcBorders>
              <w:top w:val="single" w:sz="8" w:space="0" w:color="auto"/>
              <w:bottom w:val="single" w:sz="8" w:space="0" w:color="auto"/>
            </w:tcBorders>
            <w:vAlign w:val="center"/>
          </w:tcPr>
          <w:p w14:paraId="64552FDF" w14:textId="77777777" w:rsidR="00D26D69" w:rsidRPr="00D26D69" w:rsidRDefault="00D26D69" w:rsidP="00D26D69">
            <w:pPr>
              <w:overflowPunct w:val="0"/>
              <w:spacing w:line="360" w:lineRule="auto"/>
              <w:jc w:val="center"/>
              <w:rPr>
                <w:sz w:val="24"/>
              </w:rPr>
            </w:pPr>
            <w:r w:rsidRPr="00D26D69">
              <w:rPr>
                <w:rFonts w:hint="eastAsia"/>
                <w:sz w:val="24"/>
              </w:rPr>
              <w:t>Volume (mL)</w:t>
            </w:r>
          </w:p>
        </w:tc>
        <w:tc>
          <w:tcPr>
            <w:tcW w:w="1226" w:type="pct"/>
            <w:gridSpan w:val="2"/>
            <w:tcBorders>
              <w:top w:val="single" w:sz="8" w:space="0" w:color="auto"/>
              <w:bottom w:val="single" w:sz="8" w:space="0" w:color="auto"/>
            </w:tcBorders>
            <w:vAlign w:val="center"/>
          </w:tcPr>
          <w:p w14:paraId="331A6231" w14:textId="77777777" w:rsidR="00D26D69" w:rsidRPr="00D26D69" w:rsidRDefault="00D26D69" w:rsidP="00D26D69">
            <w:pPr>
              <w:overflowPunct w:val="0"/>
              <w:spacing w:line="360" w:lineRule="auto"/>
              <w:jc w:val="center"/>
              <w:rPr>
                <w:sz w:val="24"/>
              </w:rPr>
            </w:pPr>
            <w:r w:rsidRPr="00D26D69">
              <w:rPr>
                <w:rFonts w:hint="eastAsia"/>
                <w:sz w:val="24"/>
              </w:rPr>
              <w:t>Y</w:t>
            </w:r>
            <w:r w:rsidRPr="00D26D69">
              <w:rPr>
                <w:sz w:val="24"/>
              </w:rPr>
              <w:t>ield (%)</w:t>
            </w:r>
          </w:p>
        </w:tc>
      </w:tr>
      <w:tr w:rsidR="00D26D69" w:rsidRPr="00D26D69" w14:paraId="463851DA" w14:textId="77777777" w:rsidTr="00D26D69">
        <w:trPr>
          <w:gridAfter w:val="1"/>
          <w:wAfter w:w="221" w:type="pct"/>
          <w:jc w:val="center"/>
        </w:trPr>
        <w:tc>
          <w:tcPr>
            <w:tcW w:w="792" w:type="pct"/>
            <w:tcBorders>
              <w:top w:val="single" w:sz="8" w:space="0" w:color="auto"/>
            </w:tcBorders>
            <w:vAlign w:val="center"/>
          </w:tcPr>
          <w:p w14:paraId="27FA8DF4" w14:textId="77777777" w:rsidR="00D26D69" w:rsidRPr="00D26D69" w:rsidRDefault="00D26D69" w:rsidP="00D26D69">
            <w:pPr>
              <w:overflowPunct w:val="0"/>
              <w:spacing w:line="360" w:lineRule="auto"/>
              <w:jc w:val="center"/>
              <w:rPr>
                <w:sz w:val="24"/>
              </w:rPr>
            </w:pPr>
            <w:r w:rsidRPr="00D26D69">
              <w:rPr>
                <w:rFonts w:hint="eastAsia"/>
                <w:sz w:val="24"/>
              </w:rPr>
              <w:t>1</w:t>
            </w:r>
            <w:r w:rsidRPr="00D26D69">
              <w:rPr>
                <w:rFonts w:hint="eastAsia"/>
                <w:sz w:val="24"/>
                <w:vertAlign w:val="superscript"/>
              </w:rPr>
              <w:t>[a]</w:t>
            </w:r>
          </w:p>
        </w:tc>
        <w:tc>
          <w:tcPr>
            <w:tcW w:w="1755" w:type="pct"/>
            <w:tcBorders>
              <w:top w:val="single" w:sz="8" w:space="0" w:color="auto"/>
            </w:tcBorders>
            <w:vAlign w:val="center"/>
          </w:tcPr>
          <w:p w14:paraId="52247ED7" w14:textId="77777777" w:rsidR="00D26D69" w:rsidRPr="00D26D69" w:rsidRDefault="00D26D69" w:rsidP="00D26D69">
            <w:pPr>
              <w:overflowPunct w:val="0"/>
              <w:spacing w:line="360" w:lineRule="auto"/>
              <w:jc w:val="center"/>
              <w:rPr>
                <w:sz w:val="24"/>
              </w:rPr>
            </w:pPr>
            <w:r w:rsidRPr="00D26D69">
              <w:rPr>
                <w:rFonts w:hint="eastAsia"/>
                <w:sz w:val="24"/>
              </w:rPr>
              <w:t>20</w:t>
            </w:r>
          </w:p>
        </w:tc>
        <w:tc>
          <w:tcPr>
            <w:tcW w:w="1220" w:type="pct"/>
            <w:tcBorders>
              <w:top w:val="single" w:sz="8" w:space="0" w:color="auto"/>
            </w:tcBorders>
            <w:vAlign w:val="center"/>
          </w:tcPr>
          <w:p w14:paraId="5D22D698" w14:textId="77777777" w:rsidR="00D26D69" w:rsidRPr="00D26D69" w:rsidRDefault="00D26D69" w:rsidP="00D26D69">
            <w:pPr>
              <w:overflowPunct w:val="0"/>
              <w:spacing w:line="360" w:lineRule="auto"/>
              <w:jc w:val="center"/>
              <w:rPr>
                <w:sz w:val="24"/>
              </w:rPr>
            </w:pPr>
            <w:r w:rsidRPr="00D26D69">
              <w:rPr>
                <w:rFonts w:hint="eastAsia"/>
                <w:sz w:val="24"/>
              </w:rPr>
              <w:t>2.0</w:t>
            </w:r>
          </w:p>
        </w:tc>
        <w:tc>
          <w:tcPr>
            <w:tcW w:w="1013" w:type="pct"/>
            <w:gridSpan w:val="2"/>
            <w:tcBorders>
              <w:top w:val="single" w:sz="8" w:space="0" w:color="auto"/>
            </w:tcBorders>
            <w:vAlign w:val="center"/>
          </w:tcPr>
          <w:p w14:paraId="1C8F72EB" w14:textId="77777777" w:rsidR="00D26D69" w:rsidRPr="00D26D69" w:rsidRDefault="00D26D69" w:rsidP="00D26D69">
            <w:pPr>
              <w:overflowPunct w:val="0"/>
              <w:spacing w:line="360" w:lineRule="auto"/>
              <w:jc w:val="center"/>
              <w:rPr>
                <w:sz w:val="24"/>
              </w:rPr>
            </w:pPr>
            <w:r w:rsidRPr="00D26D69">
              <w:rPr>
                <w:rFonts w:hint="eastAsia"/>
                <w:sz w:val="24"/>
              </w:rPr>
              <w:t>23</w:t>
            </w:r>
          </w:p>
        </w:tc>
      </w:tr>
      <w:tr w:rsidR="00D26D69" w:rsidRPr="00D26D69" w14:paraId="209BD389" w14:textId="77777777" w:rsidTr="00D26D69">
        <w:trPr>
          <w:gridAfter w:val="1"/>
          <w:wAfter w:w="221" w:type="pct"/>
          <w:jc w:val="center"/>
        </w:trPr>
        <w:tc>
          <w:tcPr>
            <w:tcW w:w="792" w:type="pct"/>
            <w:vAlign w:val="center"/>
          </w:tcPr>
          <w:p w14:paraId="79A8DFAC" w14:textId="77777777" w:rsidR="00D26D69" w:rsidRPr="00D26D69" w:rsidRDefault="00D26D69" w:rsidP="00D26D69">
            <w:pPr>
              <w:overflowPunct w:val="0"/>
              <w:spacing w:line="360" w:lineRule="auto"/>
              <w:jc w:val="center"/>
              <w:rPr>
                <w:sz w:val="24"/>
              </w:rPr>
            </w:pPr>
            <w:r w:rsidRPr="00D26D69">
              <w:rPr>
                <w:rFonts w:hint="eastAsia"/>
                <w:sz w:val="24"/>
              </w:rPr>
              <w:t>2</w:t>
            </w:r>
            <w:r w:rsidRPr="00D26D69">
              <w:rPr>
                <w:rFonts w:hint="eastAsia"/>
                <w:sz w:val="24"/>
                <w:vertAlign w:val="superscript"/>
              </w:rPr>
              <w:t>[b]</w:t>
            </w:r>
          </w:p>
        </w:tc>
        <w:tc>
          <w:tcPr>
            <w:tcW w:w="1755" w:type="pct"/>
            <w:vAlign w:val="center"/>
          </w:tcPr>
          <w:p w14:paraId="5E99D4A0" w14:textId="77777777" w:rsidR="00D26D69" w:rsidRPr="00D26D69" w:rsidRDefault="00D26D69" w:rsidP="00D26D69">
            <w:pPr>
              <w:overflowPunct w:val="0"/>
              <w:spacing w:line="360" w:lineRule="auto"/>
              <w:jc w:val="center"/>
              <w:rPr>
                <w:sz w:val="24"/>
              </w:rPr>
            </w:pPr>
            <w:r w:rsidRPr="00D26D69">
              <w:rPr>
                <w:rFonts w:hint="eastAsia"/>
                <w:sz w:val="24"/>
              </w:rPr>
              <w:t>20</w:t>
            </w:r>
          </w:p>
        </w:tc>
        <w:tc>
          <w:tcPr>
            <w:tcW w:w="1220" w:type="pct"/>
            <w:vAlign w:val="center"/>
          </w:tcPr>
          <w:p w14:paraId="4E7EE3CD" w14:textId="77777777" w:rsidR="00D26D69" w:rsidRPr="00D26D69" w:rsidRDefault="00D26D69" w:rsidP="00D26D69">
            <w:pPr>
              <w:overflowPunct w:val="0"/>
              <w:spacing w:line="360" w:lineRule="auto"/>
              <w:jc w:val="center"/>
              <w:rPr>
                <w:sz w:val="24"/>
              </w:rPr>
            </w:pPr>
            <w:r w:rsidRPr="00D26D69">
              <w:rPr>
                <w:rFonts w:hint="eastAsia"/>
                <w:sz w:val="24"/>
              </w:rPr>
              <w:t>2.0</w:t>
            </w:r>
          </w:p>
        </w:tc>
        <w:tc>
          <w:tcPr>
            <w:tcW w:w="1013" w:type="pct"/>
            <w:gridSpan w:val="2"/>
            <w:vAlign w:val="center"/>
          </w:tcPr>
          <w:p w14:paraId="74F61BF7" w14:textId="77777777" w:rsidR="00D26D69" w:rsidRPr="00D26D69" w:rsidRDefault="00D26D69" w:rsidP="00D26D69">
            <w:pPr>
              <w:overflowPunct w:val="0"/>
              <w:spacing w:line="360" w:lineRule="auto"/>
              <w:jc w:val="center"/>
              <w:rPr>
                <w:sz w:val="24"/>
              </w:rPr>
            </w:pPr>
            <w:r w:rsidRPr="00D26D69">
              <w:rPr>
                <w:sz w:val="24"/>
              </w:rPr>
              <w:t>T</w:t>
            </w:r>
            <w:r w:rsidRPr="00D26D69">
              <w:rPr>
                <w:rFonts w:hint="eastAsia"/>
                <w:sz w:val="24"/>
              </w:rPr>
              <w:t>race</w:t>
            </w:r>
          </w:p>
        </w:tc>
      </w:tr>
      <w:tr w:rsidR="00D26D69" w:rsidRPr="00D26D69" w14:paraId="53CD8EC2" w14:textId="77777777" w:rsidTr="00D26D69">
        <w:trPr>
          <w:gridAfter w:val="1"/>
          <w:wAfter w:w="221" w:type="pct"/>
          <w:jc w:val="center"/>
        </w:trPr>
        <w:tc>
          <w:tcPr>
            <w:tcW w:w="792" w:type="pct"/>
            <w:vAlign w:val="center"/>
          </w:tcPr>
          <w:p w14:paraId="150EEB8A" w14:textId="77777777" w:rsidR="00D26D69" w:rsidRPr="00D26D69" w:rsidRDefault="00D26D69" w:rsidP="00D26D69">
            <w:pPr>
              <w:overflowPunct w:val="0"/>
              <w:spacing w:line="360" w:lineRule="auto"/>
              <w:jc w:val="center"/>
              <w:rPr>
                <w:b/>
                <w:bCs/>
                <w:sz w:val="24"/>
              </w:rPr>
            </w:pPr>
            <w:r w:rsidRPr="00D26D69">
              <w:rPr>
                <w:rFonts w:hint="eastAsia"/>
                <w:b/>
                <w:bCs/>
                <w:sz w:val="24"/>
              </w:rPr>
              <w:t>3</w:t>
            </w:r>
          </w:p>
        </w:tc>
        <w:tc>
          <w:tcPr>
            <w:tcW w:w="1755" w:type="pct"/>
            <w:shd w:val="clear" w:color="auto" w:fill="F2F2F2" w:themeFill="background1" w:themeFillShade="F2"/>
            <w:vAlign w:val="center"/>
          </w:tcPr>
          <w:p w14:paraId="786ECC85" w14:textId="77777777" w:rsidR="00D26D69" w:rsidRPr="00D26D69" w:rsidRDefault="00D26D69" w:rsidP="00D26D69">
            <w:pPr>
              <w:overflowPunct w:val="0"/>
              <w:spacing w:line="360" w:lineRule="auto"/>
              <w:jc w:val="center"/>
              <w:rPr>
                <w:b/>
                <w:bCs/>
                <w:sz w:val="24"/>
              </w:rPr>
            </w:pPr>
            <w:r w:rsidRPr="00D26D69">
              <w:rPr>
                <w:rFonts w:hint="eastAsia"/>
                <w:b/>
                <w:bCs/>
                <w:sz w:val="24"/>
              </w:rPr>
              <w:t>10</w:t>
            </w:r>
          </w:p>
        </w:tc>
        <w:tc>
          <w:tcPr>
            <w:tcW w:w="1220" w:type="pct"/>
            <w:vAlign w:val="center"/>
          </w:tcPr>
          <w:p w14:paraId="4DA8FDC8" w14:textId="77777777" w:rsidR="00D26D69" w:rsidRPr="00D26D69" w:rsidRDefault="00D26D69" w:rsidP="00D26D69">
            <w:pPr>
              <w:overflowPunct w:val="0"/>
              <w:spacing w:line="360" w:lineRule="auto"/>
              <w:jc w:val="center"/>
              <w:rPr>
                <w:b/>
                <w:bCs/>
                <w:sz w:val="24"/>
              </w:rPr>
            </w:pPr>
            <w:r w:rsidRPr="00D26D69">
              <w:rPr>
                <w:rFonts w:hint="eastAsia"/>
                <w:b/>
                <w:bCs/>
                <w:sz w:val="24"/>
              </w:rPr>
              <w:t>2.0</w:t>
            </w:r>
          </w:p>
        </w:tc>
        <w:tc>
          <w:tcPr>
            <w:tcW w:w="1013" w:type="pct"/>
            <w:gridSpan w:val="2"/>
            <w:vAlign w:val="center"/>
          </w:tcPr>
          <w:p w14:paraId="671CB80C" w14:textId="0347BE79" w:rsidR="00D26D69" w:rsidRPr="00D26D69" w:rsidRDefault="00D26D69" w:rsidP="00D26D69">
            <w:pPr>
              <w:overflowPunct w:val="0"/>
              <w:spacing w:line="360" w:lineRule="auto"/>
              <w:jc w:val="center"/>
              <w:rPr>
                <w:b/>
                <w:bCs/>
                <w:sz w:val="24"/>
              </w:rPr>
            </w:pPr>
            <w:r w:rsidRPr="00D26D69">
              <w:rPr>
                <w:rFonts w:hint="eastAsia"/>
                <w:b/>
                <w:bCs/>
                <w:sz w:val="24"/>
              </w:rPr>
              <w:t>7</w:t>
            </w:r>
            <w:r w:rsidR="003D30D1">
              <w:rPr>
                <w:rFonts w:hint="eastAsia"/>
                <w:b/>
                <w:bCs/>
                <w:sz w:val="24"/>
              </w:rPr>
              <w:t>8</w:t>
            </w:r>
          </w:p>
        </w:tc>
      </w:tr>
      <w:tr w:rsidR="00D26D69" w:rsidRPr="00D26D69" w14:paraId="1539008C" w14:textId="77777777" w:rsidTr="00D26D69">
        <w:trPr>
          <w:gridAfter w:val="1"/>
          <w:wAfter w:w="221" w:type="pct"/>
          <w:jc w:val="center"/>
        </w:trPr>
        <w:tc>
          <w:tcPr>
            <w:tcW w:w="792" w:type="pct"/>
            <w:vAlign w:val="center"/>
          </w:tcPr>
          <w:p w14:paraId="0FEA7F9F" w14:textId="77777777" w:rsidR="00D26D69" w:rsidRPr="00D26D69" w:rsidRDefault="00D26D69" w:rsidP="00D26D69">
            <w:pPr>
              <w:overflowPunct w:val="0"/>
              <w:spacing w:line="360" w:lineRule="auto"/>
              <w:jc w:val="center"/>
              <w:rPr>
                <w:sz w:val="24"/>
              </w:rPr>
            </w:pPr>
            <w:r w:rsidRPr="00D26D69">
              <w:rPr>
                <w:rFonts w:hint="eastAsia"/>
                <w:sz w:val="24"/>
              </w:rPr>
              <w:t>4</w:t>
            </w:r>
          </w:p>
        </w:tc>
        <w:tc>
          <w:tcPr>
            <w:tcW w:w="1755" w:type="pct"/>
            <w:shd w:val="clear" w:color="auto" w:fill="F2F2F2" w:themeFill="background1" w:themeFillShade="F2"/>
            <w:vAlign w:val="center"/>
          </w:tcPr>
          <w:p w14:paraId="322EB3C1" w14:textId="77777777" w:rsidR="00D26D69" w:rsidRPr="00D26D69" w:rsidRDefault="00D26D69" w:rsidP="00D26D69">
            <w:pPr>
              <w:overflowPunct w:val="0"/>
              <w:spacing w:line="360" w:lineRule="auto"/>
              <w:jc w:val="center"/>
              <w:rPr>
                <w:sz w:val="24"/>
              </w:rPr>
            </w:pPr>
            <w:r w:rsidRPr="00D26D69">
              <w:rPr>
                <w:rFonts w:hint="eastAsia"/>
                <w:sz w:val="24"/>
              </w:rPr>
              <w:t>20</w:t>
            </w:r>
          </w:p>
        </w:tc>
        <w:tc>
          <w:tcPr>
            <w:tcW w:w="1220" w:type="pct"/>
            <w:vAlign w:val="center"/>
          </w:tcPr>
          <w:p w14:paraId="44B2C768" w14:textId="77777777" w:rsidR="00D26D69" w:rsidRPr="00D26D69" w:rsidRDefault="00D26D69" w:rsidP="00D26D69">
            <w:pPr>
              <w:overflowPunct w:val="0"/>
              <w:spacing w:line="360" w:lineRule="auto"/>
              <w:jc w:val="center"/>
              <w:rPr>
                <w:sz w:val="24"/>
              </w:rPr>
            </w:pPr>
            <w:r w:rsidRPr="00D26D69">
              <w:rPr>
                <w:rFonts w:hint="eastAsia"/>
                <w:sz w:val="24"/>
              </w:rPr>
              <w:t>2.0</w:t>
            </w:r>
          </w:p>
        </w:tc>
        <w:tc>
          <w:tcPr>
            <w:tcW w:w="1013" w:type="pct"/>
            <w:gridSpan w:val="2"/>
            <w:vAlign w:val="center"/>
          </w:tcPr>
          <w:p w14:paraId="1998C7E3" w14:textId="77777777" w:rsidR="00D26D69" w:rsidRPr="00D26D69" w:rsidRDefault="00D26D69" w:rsidP="00D26D69">
            <w:pPr>
              <w:overflowPunct w:val="0"/>
              <w:spacing w:line="360" w:lineRule="auto"/>
              <w:jc w:val="center"/>
              <w:rPr>
                <w:sz w:val="24"/>
              </w:rPr>
            </w:pPr>
            <w:r w:rsidRPr="00D26D69">
              <w:rPr>
                <w:rFonts w:hint="eastAsia"/>
                <w:sz w:val="24"/>
              </w:rPr>
              <w:t>77</w:t>
            </w:r>
          </w:p>
        </w:tc>
      </w:tr>
      <w:tr w:rsidR="00D26D69" w:rsidRPr="00D26D69" w14:paraId="05524D1E" w14:textId="77777777" w:rsidTr="00D26D69">
        <w:trPr>
          <w:gridAfter w:val="1"/>
          <w:wAfter w:w="221" w:type="pct"/>
          <w:jc w:val="center"/>
        </w:trPr>
        <w:tc>
          <w:tcPr>
            <w:tcW w:w="792" w:type="pct"/>
            <w:vAlign w:val="center"/>
          </w:tcPr>
          <w:p w14:paraId="46D6AD5C" w14:textId="77777777" w:rsidR="00D26D69" w:rsidRPr="00D26D69" w:rsidRDefault="00D26D69" w:rsidP="00D26D69">
            <w:pPr>
              <w:overflowPunct w:val="0"/>
              <w:spacing w:line="360" w:lineRule="auto"/>
              <w:jc w:val="center"/>
              <w:rPr>
                <w:sz w:val="24"/>
              </w:rPr>
            </w:pPr>
            <w:r w:rsidRPr="00D26D69">
              <w:rPr>
                <w:rFonts w:hint="eastAsia"/>
                <w:sz w:val="24"/>
              </w:rPr>
              <w:t>5</w:t>
            </w:r>
          </w:p>
        </w:tc>
        <w:tc>
          <w:tcPr>
            <w:tcW w:w="1755" w:type="pct"/>
            <w:shd w:val="clear" w:color="auto" w:fill="F2F2F2" w:themeFill="background1" w:themeFillShade="F2"/>
            <w:vAlign w:val="center"/>
          </w:tcPr>
          <w:p w14:paraId="34C58C99" w14:textId="77777777" w:rsidR="00D26D69" w:rsidRPr="00D26D69" w:rsidRDefault="00D26D69" w:rsidP="00D26D69">
            <w:pPr>
              <w:overflowPunct w:val="0"/>
              <w:spacing w:line="360" w:lineRule="auto"/>
              <w:jc w:val="center"/>
              <w:rPr>
                <w:sz w:val="24"/>
              </w:rPr>
            </w:pPr>
            <w:r w:rsidRPr="00D26D69">
              <w:rPr>
                <w:rFonts w:hint="eastAsia"/>
                <w:sz w:val="24"/>
              </w:rPr>
              <w:t>30</w:t>
            </w:r>
          </w:p>
        </w:tc>
        <w:tc>
          <w:tcPr>
            <w:tcW w:w="1220" w:type="pct"/>
            <w:vAlign w:val="center"/>
          </w:tcPr>
          <w:p w14:paraId="19AF8BD2" w14:textId="77777777" w:rsidR="00D26D69" w:rsidRPr="00D26D69" w:rsidRDefault="00D26D69" w:rsidP="00D26D69">
            <w:pPr>
              <w:overflowPunct w:val="0"/>
              <w:spacing w:line="360" w:lineRule="auto"/>
              <w:jc w:val="center"/>
              <w:rPr>
                <w:sz w:val="24"/>
              </w:rPr>
            </w:pPr>
            <w:r w:rsidRPr="00D26D69">
              <w:rPr>
                <w:rFonts w:hint="eastAsia"/>
                <w:sz w:val="24"/>
              </w:rPr>
              <w:t>2.0</w:t>
            </w:r>
          </w:p>
        </w:tc>
        <w:tc>
          <w:tcPr>
            <w:tcW w:w="1013" w:type="pct"/>
            <w:gridSpan w:val="2"/>
            <w:vAlign w:val="center"/>
          </w:tcPr>
          <w:p w14:paraId="7E93C0A4" w14:textId="77777777" w:rsidR="00D26D69" w:rsidRPr="00D26D69" w:rsidRDefault="00D26D69" w:rsidP="00D26D69">
            <w:pPr>
              <w:overflowPunct w:val="0"/>
              <w:spacing w:line="360" w:lineRule="auto"/>
              <w:jc w:val="center"/>
              <w:rPr>
                <w:sz w:val="24"/>
              </w:rPr>
            </w:pPr>
            <w:r w:rsidRPr="00D26D69">
              <w:rPr>
                <w:rFonts w:hint="eastAsia"/>
                <w:sz w:val="24"/>
              </w:rPr>
              <w:t>76</w:t>
            </w:r>
          </w:p>
        </w:tc>
      </w:tr>
      <w:bookmarkEnd w:id="0"/>
      <w:tr w:rsidR="00D26D69" w:rsidRPr="00D26D69" w14:paraId="5BBED139" w14:textId="77777777" w:rsidTr="00D26D69">
        <w:trPr>
          <w:gridAfter w:val="1"/>
          <w:wAfter w:w="221" w:type="pct"/>
          <w:jc w:val="center"/>
        </w:trPr>
        <w:tc>
          <w:tcPr>
            <w:tcW w:w="792" w:type="pct"/>
            <w:vAlign w:val="center"/>
          </w:tcPr>
          <w:p w14:paraId="41651CFD" w14:textId="77777777" w:rsidR="00D26D69" w:rsidRPr="00D26D69" w:rsidRDefault="00D26D69" w:rsidP="00D26D69">
            <w:pPr>
              <w:overflowPunct w:val="0"/>
              <w:spacing w:line="360" w:lineRule="auto"/>
              <w:jc w:val="center"/>
              <w:rPr>
                <w:sz w:val="24"/>
              </w:rPr>
            </w:pPr>
            <w:r w:rsidRPr="00D26D69">
              <w:rPr>
                <w:rFonts w:hint="eastAsia"/>
                <w:sz w:val="24"/>
              </w:rPr>
              <w:t>6</w:t>
            </w:r>
          </w:p>
        </w:tc>
        <w:tc>
          <w:tcPr>
            <w:tcW w:w="1755" w:type="pct"/>
            <w:vAlign w:val="center"/>
          </w:tcPr>
          <w:p w14:paraId="5F15EC60" w14:textId="77777777" w:rsidR="00D26D69" w:rsidRPr="00D26D69" w:rsidRDefault="00D26D69" w:rsidP="00D26D69">
            <w:pPr>
              <w:overflowPunct w:val="0"/>
              <w:spacing w:line="360" w:lineRule="auto"/>
              <w:jc w:val="center"/>
              <w:rPr>
                <w:sz w:val="24"/>
              </w:rPr>
            </w:pPr>
            <w:r w:rsidRPr="00D26D69">
              <w:rPr>
                <w:rFonts w:hint="eastAsia"/>
                <w:sz w:val="24"/>
              </w:rPr>
              <w:t>10</w:t>
            </w:r>
          </w:p>
        </w:tc>
        <w:tc>
          <w:tcPr>
            <w:tcW w:w="1220" w:type="pct"/>
            <w:shd w:val="clear" w:color="auto" w:fill="F2F2F2" w:themeFill="background1" w:themeFillShade="F2"/>
            <w:vAlign w:val="center"/>
          </w:tcPr>
          <w:p w14:paraId="671A103D" w14:textId="77777777" w:rsidR="00D26D69" w:rsidRPr="00D26D69" w:rsidRDefault="00D26D69" w:rsidP="00D26D69">
            <w:pPr>
              <w:overflowPunct w:val="0"/>
              <w:spacing w:line="360" w:lineRule="auto"/>
              <w:jc w:val="center"/>
              <w:rPr>
                <w:sz w:val="24"/>
              </w:rPr>
            </w:pPr>
            <w:r w:rsidRPr="00D26D69">
              <w:rPr>
                <w:rFonts w:hint="eastAsia"/>
                <w:sz w:val="24"/>
              </w:rPr>
              <w:t>1.0</w:t>
            </w:r>
          </w:p>
        </w:tc>
        <w:tc>
          <w:tcPr>
            <w:tcW w:w="1013" w:type="pct"/>
            <w:gridSpan w:val="2"/>
            <w:vAlign w:val="center"/>
          </w:tcPr>
          <w:p w14:paraId="6DEDED8B" w14:textId="77777777" w:rsidR="00D26D69" w:rsidRPr="00D26D69" w:rsidRDefault="00D26D69" w:rsidP="00D26D69">
            <w:pPr>
              <w:overflowPunct w:val="0"/>
              <w:spacing w:line="360" w:lineRule="auto"/>
              <w:jc w:val="center"/>
              <w:rPr>
                <w:sz w:val="24"/>
              </w:rPr>
            </w:pPr>
            <w:r w:rsidRPr="00D26D69">
              <w:rPr>
                <w:rFonts w:hint="eastAsia"/>
                <w:sz w:val="24"/>
              </w:rPr>
              <w:t>73</w:t>
            </w:r>
          </w:p>
        </w:tc>
      </w:tr>
      <w:tr w:rsidR="00D26D69" w:rsidRPr="00D26D69" w14:paraId="152FDE84" w14:textId="77777777" w:rsidTr="00D26D69">
        <w:trPr>
          <w:gridAfter w:val="1"/>
          <w:wAfter w:w="221" w:type="pct"/>
          <w:jc w:val="center"/>
        </w:trPr>
        <w:tc>
          <w:tcPr>
            <w:tcW w:w="792" w:type="pct"/>
            <w:vAlign w:val="center"/>
          </w:tcPr>
          <w:p w14:paraId="426D6EEB" w14:textId="77777777" w:rsidR="00D26D69" w:rsidRPr="00D26D69" w:rsidRDefault="00D26D69" w:rsidP="00D26D69">
            <w:pPr>
              <w:overflowPunct w:val="0"/>
              <w:spacing w:line="360" w:lineRule="auto"/>
              <w:jc w:val="center"/>
              <w:rPr>
                <w:sz w:val="24"/>
              </w:rPr>
            </w:pPr>
            <w:r w:rsidRPr="00D26D69">
              <w:rPr>
                <w:rFonts w:hint="eastAsia"/>
                <w:sz w:val="24"/>
              </w:rPr>
              <w:t>7</w:t>
            </w:r>
          </w:p>
        </w:tc>
        <w:tc>
          <w:tcPr>
            <w:tcW w:w="1755" w:type="pct"/>
            <w:vAlign w:val="center"/>
          </w:tcPr>
          <w:p w14:paraId="7B4506D5" w14:textId="77777777" w:rsidR="00D26D69" w:rsidRPr="00D26D69" w:rsidRDefault="00D26D69" w:rsidP="00D26D69">
            <w:pPr>
              <w:overflowPunct w:val="0"/>
              <w:spacing w:line="360" w:lineRule="auto"/>
              <w:jc w:val="center"/>
              <w:rPr>
                <w:sz w:val="24"/>
              </w:rPr>
            </w:pPr>
            <w:r w:rsidRPr="00D26D69">
              <w:rPr>
                <w:rFonts w:hint="eastAsia"/>
                <w:sz w:val="24"/>
              </w:rPr>
              <w:t>10</w:t>
            </w:r>
          </w:p>
        </w:tc>
        <w:tc>
          <w:tcPr>
            <w:tcW w:w="1220" w:type="pct"/>
            <w:shd w:val="clear" w:color="auto" w:fill="F2F2F2" w:themeFill="background1" w:themeFillShade="F2"/>
            <w:vAlign w:val="center"/>
          </w:tcPr>
          <w:p w14:paraId="222414F0" w14:textId="77777777" w:rsidR="00D26D69" w:rsidRPr="00D26D69" w:rsidRDefault="00D26D69" w:rsidP="00D26D69">
            <w:pPr>
              <w:overflowPunct w:val="0"/>
              <w:spacing w:line="360" w:lineRule="auto"/>
              <w:jc w:val="center"/>
              <w:rPr>
                <w:sz w:val="24"/>
              </w:rPr>
            </w:pPr>
            <w:r w:rsidRPr="00D26D69">
              <w:rPr>
                <w:rFonts w:hint="eastAsia"/>
                <w:sz w:val="24"/>
              </w:rPr>
              <w:t>3.0</w:t>
            </w:r>
          </w:p>
        </w:tc>
        <w:tc>
          <w:tcPr>
            <w:tcW w:w="1013" w:type="pct"/>
            <w:gridSpan w:val="2"/>
            <w:vAlign w:val="center"/>
          </w:tcPr>
          <w:p w14:paraId="5D4402E4" w14:textId="77777777" w:rsidR="00D26D69" w:rsidRPr="00D26D69" w:rsidRDefault="00D26D69" w:rsidP="00D26D69">
            <w:pPr>
              <w:overflowPunct w:val="0"/>
              <w:spacing w:line="360" w:lineRule="auto"/>
              <w:jc w:val="center"/>
              <w:rPr>
                <w:sz w:val="24"/>
              </w:rPr>
            </w:pPr>
            <w:r w:rsidRPr="00D26D69">
              <w:rPr>
                <w:rFonts w:hint="eastAsia"/>
                <w:sz w:val="24"/>
              </w:rPr>
              <w:t>68</w:t>
            </w:r>
          </w:p>
        </w:tc>
      </w:tr>
      <w:tr w:rsidR="00D26D69" w:rsidRPr="00D26D69" w14:paraId="3F94208D" w14:textId="77777777" w:rsidTr="00D26D69">
        <w:trPr>
          <w:gridAfter w:val="1"/>
          <w:wAfter w:w="221" w:type="pct"/>
          <w:jc w:val="center"/>
        </w:trPr>
        <w:tc>
          <w:tcPr>
            <w:tcW w:w="792" w:type="pct"/>
            <w:vAlign w:val="center"/>
          </w:tcPr>
          <w:p w14:paraId="687820D4" w14:textId="77777777" w:rsidR="00D26D69" w:rsidRPr="00D26D69" w:rsidRDefault="00D26D69" w:rsidP="00D26D69">
            <w:pPr>
              <w:overflowPunct w:val="0"/>
              <w:spacing w:line="360" w:lineRule="auto"/>
              <w:jc w:val="center"/>
              <w:rPr>
                <w:sz w:val="24"/>
              </w:rPr>
            </w:pPr>
            <w:r w:rsidRPr="00D26D69">
              <w:rPr>
                <w:rFonts w:hint="eastAsia"/>
                <w:sz w:val="24"/>
              </w:rPr>
              <w:t>8</w:t>
            </w:r>
          </w:p>
        </w:tc>
        <w:tc>
          <w:tcPr>
            <w:tcW w:w="1755" w:type="pct"/>
            <w:vAlign w:val="center"/>
          </w:tcPr>
          <w:p w14:paraId="63904BAA" w14:textId="77777777" w:rsidR="00D26D69" w:rsidRPr="00D26D69" w:rsidRDefault="00D26D69" w:rsidP="00D26D69">
            <w:pPr>
              <w:overflowPunct w:val="0"/>
              <w:spacing w:line="360" w:lineRule="auto"/>
              <w:jc w:val="center"/>
              <w:rPr>
                <w:sz w:val="24"/>
              </w:rPr>
            </w:pPr>
            <w:r w:rsidRPr="00D26D69">
              <w:rPr>
                <w:rFonts w:hint="eastAsia"/>
                <w:sz w:val="24"/>
              </w:rPr>
              <w:t>10</w:t>
            </w:r>
          </w:p>
        </w:tc>
        <w:tc>
          <w:tcPr>
            <w:tcW w:w="1220" w:type="pct"/>
            <w:shd w:val="clear" w:color="auto" w:fill="F2F2F2" w:themeFill="background1" w:themeFillShade="F2"/>
            <w:vAlign w:val="center"/>
          </w:tcPr>
          <w:p w14:paraId="31B3B31E" w14:textId="77777777" w:rsidR="00D26D69" w:rsidRPr="00D26D69" w:rsidRDefault="00D26D69" w:rsidP="00D26D69">
            <w:pPr>
              <w:overflowPunct w:val="0"/>
              <w:spacing w:line="360" w:lineRule="auto"/>
              <w:jc w:val="center"/>
              <w:rPr>
                <w:sz w:val="24"/>
              </w:rPr>
            </w:pPr>
            <w:r w:rsidRPr="00D26D69">
              <w:rPr>
                <w:rFonts w:hint="eastAsia"/>
                <w:sz w:val="24"/>
              </w:rPr>
              <w:t>4.0</w:t>
            </w:r>
          </w:p>
        </w:tc>
        <w:tc>
          <w:tcPr>
            <w:tcW w:w="1013" w:type="pct"/>
            <w:gridSpan w:val="2"/>
            <w:vAlign w:val="center"/>
          </w:tcPr>
          <w:p w14:paraId="55EB5120" w14:textId="77777777" w:rsidR="00D26D69" w:rsidRPr="00D26D69" w:rsidRDefault="00D26D69" w:rsidP="00D26D69">
            <w:pPr>
              <w:overflowPunct w:val="0"/>
              <w:spacing w:line="360" w:lineRule="auto"/>
              <w:jc w:val="center"/>
              <w:rPr>
                <w:sz w:val="24"/>
              </w:rPr>
            </w:pPr>
            <w:r w:rsidRPr="00D26D69">
              <w:rPr>
                <w:rFonts w:hint="eastAsia"/>
                <w:sz w:val="24"/>
              </w:rPr>
              <w:t>61</w:t>
            </w:r>
          </w:p>
        </w:tc>
      </w:tr>
      <w:tr w:rsidR="00D26D69" w:rsidRPr="00D26D69" w14:paraId="65FB93A8" w14:textId="77777777" w:rsidTr="00D26D69">
        <w:trPr>
          <w:gridAfter w:val="1"/>
          <w:wAfter w:w="221" w:type="pct"/>
          <w:jc w:val="center"/>
        </w:trPr>
        <w:tc>
          <w:tcPr>
            <w:tcW w:w="792" w:type="pct"/>
            <w:tcBorders>
              <w:bottom w:val="single" w:sz="8" w:space="0" w:color="auto"/>
            </w:tcBorders>
            <w:vAlign w:val="center"/>
          </w:tcPr>
          <w:p w14:paraId="30B19897" w14:textId="77777777" w:rsidR="00D26D69" w:rsidRPr="00D26D69" w:rsidRDefault="00D26D69" w:rsidP="00D26D69">
            <w:pPr>
              <w:overflowPunct w:val="0"/>
              <w:spacing w:line="360" w:lineRule="auto"/>
              <w:jc w:val="center"/>
              <w:rPr>
                <w:sz w:val="24"/>
              </w:rPr>
            </w:pPr>
            <w:r w:rsidRPr="00D26D69">
              <w:rPr>
                <w:rFonts w:hint="eastAsia"/>
                <w:sz w:val="24"/>
              </w:rPr>
              <w:t>9</w:t>
            </w:r>
          </w:p>
        </w:tc>
        <w:tc>
          <w:tcPr>
            <w:tcW w:w="1755" w:type="pct"/>
            <w:tcBorders>
              <w:bottom w:val="single" w:sz="8" w:space="0" w:color="auto"/>
            </w:tcBorders>
            <w:vAlign w:val="center"/>
          </w:tcPr>
          <w:p w14:paraId="2837AAC1" w14:textId="77777777" w:rsidR="00D26D69" w:rsidRPr="00D26D69" w:rsidRDefault="00D26D69" w:rsidP="00D26D69">
            <w:pPr>
              <w:overflowPunct w:val="0"/>
              <w:spacing w:line="360" w:lineRule="auto"/>
              <w:jc w:val="center"/>
              <w:rPr>
                <w:sz w:val="24"/>
              </w:rPr>
            </w:pPr>
            <w:r w:rsidRPr="00D26D69">
              <w:rPr>
                <w:rFonts w:hint="eastAsia"/>
                <w:sz w:val="24"/>
              </w:rPr>
              <w:t>10</w:t>
            </w:r>
          </w:p>
        </w:tc>
        <w:tc>
          <w:tcPr>
            <w:tcW w:w="1220" w:type="pct"/>
            <w:tcBorders>
              <w:bottom w:val="single" w:sz="8" w:space="0" w:color="auto"/>
            </w:tcBorders>
            <w:shd w:val="clear" w:color="auto" w:fill="F2F2F2" w:themeFill="background1" w:themeFillShade="F2"/>
            <w:vAlign w:val="center"/>
          </w:tcPr>
          <w:p w14:paraId="7A9E760B" w14:textId="77777777" w:rsidR="00D26D69" w:rsidRPr="00D26D69" w:rsidRDefault="00D26D69" w:rsidP="00D26D69">
            <w:pPr>
              <w:overflowPunct w:val="0"/>
              <w:spacing w:line="360" w:lineRule="auto"/>
              <w:jc w:val="center"/>
              <w:rPr>
                <w:sz w:val="24"/>
              </w:rPr>
            </w:pPr>
            <w:r w:rsidRPr="00D26D69">
              <w:rPr>
                <w:rFonts w:hint="eastAsia"/>
                <w:sz w:val="24"/>
              </w:rPr>
              <w:t>5.0</w:t>
            </w:r>
          </w:p>
        </w:tc>
        <w:tc>
          <w:tcPr>
            <w:tcW w:w="1013" w:type="pct"/>
            <w:gridSpan w:val="2"/>
            <w:tcBorders>
              <w:bottom w:val="single" w:sz="8" w:space="0" w:color="auto"/>
            </w:tcBorders>
            <w:vAlign w:val="center"/>
          </w:tcPr>
          <w:p w14:paraId="2C236C39" w14:textId="77777777" w:rsidR="00D26D69" w:rsidRPr="00D26D69" w:rsidRDefault="00D26D69" w:rsidP="00D26D69">
            <w:pPr>
              <w:overflowPunct w:val="0"/>
              <w:spacing w:line="360" w:lineRule="auto"/>
              <w:jc w:val="center"/>
              <w:rPr>
                <w:sz w:val="24"/>
              </w:rPr>
            </w:pPr>
            <w:r w:rsidRPr="00D26D69">
              <w:rPr>
                <w:rFonts w:hint="eastAsia"/>
                <w:sz w:val="24"/>
              </w:rPr>
              <w:t>60</w:t>
            </w:r>
          </w:p>
        </w:tc>
      </w:tr>
    </w:tbl>
    <w:p w14:paraId="3E3B4B38" w14:textId="0FF26378" w:rsidR="00CD0955" w:rsidRDefault="00D26D69" w:rsidP="00376B15">
      <w:pPr>
        <w:rPr>
          <w:szCs w:val="21"/>
        </w:rPr>
      </w:pPr>
      <w:r w:rsidRPr="00C039EB">
        <w:rPr>
          <w:rFonts w:cs="Times New Roman" w:hint="eastAsia"/>
          <w:szCs w:val="21"/>
        </w:rPr>
        <w:t xml:space="preserve">Reaction conditions: </w:t>
      </w:r>
      <w:r w:rsidRPr="00C039EB">
        <w:rPr>
          <w:rFonts w:cs="Times New Roman" w:hint="eastAsia"/>
          <w:b/>
          <w:bCs/>
          <w:szCs w:val="21"/>
        </w:rPr>
        <w:t>1a</w:t>
      </w:r>
      <w:r w:rsidR="00080598">
        <w:rPr>
          <w:rFonts w:cs="Times New Roman" w:hint="eastAsia"/>
          <w:b/>
          <w:bCs/>
          <w:szCs w:val="21"/>
        </w:rPr>
        <w:t>-3</w:t>
      </w:r>
      <w:r w:rsidRPr="00C039EB">
        <w:rPr>
          <w:rFonts w:cs="Times New Roman" w:hint="eastAsia"/>
          <w:szCs w:val="21"/>
        </w:rPr>
        <w:t xml:space="preserve"> (0.2 mmol) stirred under air for 1.5 h, </w:t>
      </w:r>
      <w:r w:rsidRPr="00C039EB">
        <w:rPr>
          <w:rFonts w:hint="eastAsia"/>
          <w:szCs w:val="21"/>
        </w:rPr>
        <w:t>Fe(OTf)</w:t>
      </w:r>
      <w:r w:rsidRPr="00C039EB">
        <w:rPr>
          <w:rFonts w:hint="eastAsia"/>
          <w:szCs w:val="21"/>
          <w:vertAlign w:val="subscript"/>
        </w:rPr>
        <w:t>2</w:t>
      </w:r>
      <w:r w:rsidRPr="00C039EB">
        <w:rPr>
          <w:rFonts w:hint="eastAsia"/>
          <w:szCs w:val="21"/>
        </w:rPr>
        <w:t xml:space="preserve"> (</w:t>
      </w:r>
      <w:r w:rsidR="00376B15" w:rsidRPr="00C039EB">
        <w:rPr>
          <w:rFonts w:hint="eastAsia"/>
          <w:szCs w:val="21"/>
        </w:rPr>
        <w:t>x</w:t>
      </w:r>
      <w:r w:rsidRPr="00C039EB">
        <w:rPr>
          <w:rFonts w:hint="eastAsia"/>
          <w:szCs w:val="21"/>
        </w:rPr>
        <w:t xml:space="preserve"> mol%), and </w:t>
      </w:r>
      <w:r w:rsidR="00376B15" w:rsidRPr="00C039EB">
        <w:rPr>
          <w:rFonts w:hint="eastAsia"/>
          <w:szCs w:val="21"/>
        </w:rPr>
        <w:t>E</w:t>
      </w:r>
      <w:r w:rsidR="00080598">
        <w:rPr>
          <w:rFonts w:hint="eastAsia"/>
          <w:szCs w:val="21"/>
        </w:rPr>
        <w:t>tO</w:t>
      </w:r>
      <w:r w:rsidR="00376B15" w:rsidRPr="00C039EB">
        <w:rPr>
          <w:rFonts w:hint="eastAsia"/>
          <w:szCs w:val="21"/>
        </w:rPr>
        <w:t>A</w:t>
      </w:r>
      <w:r w:rsidR="00080598">
        <w:rPr>
          <w:rFonts w:hint="eastAsia"/>
          <w:szCs w:val="21"/>
        </w:rPr>
        <w:t>c</w:t>
      </w:r>
      <w:r w:rsidRPr="00C039EB">
        <w:rPr>
          <w:rFonts w:hint="eastAsia"/>
          <w:szCs w:val="21"/>
        </w:rPr>
        <w:t xml:space="preserve"> (2 mL) were stirred for 12 h under N</w:t>
      </w:r>
      <w:r w:rsidRPr="00C039EB">
        <w:rPr>
          <w:rFonts w:hint="eastAsia"/>
          <w:szCs w:val="21"/>
          <w:vertAlign w:val="subscript"/>
        </w:rPr>
        <w:t>2</w:t>
      </w:r>
      <w:r w:rsidR="00376B15" w:rsidRPr="00C039EB">
        <w:rPr>
          <w:rFonts w:hint="eastAsia"/>
          <w:szCs w:val="21"/>
        </w:rPr>
        <w:t xml:space="preserve">; isolated yields. [a] one-step method: </w:t>
      </w:r>
      <w:r w:rsidR="00376B15" w:rsidRPr="00C039EB">
        <w:rPr>
          <w:rFonts w:cs="Times New Roman" w:hint="eastAsia"/>
          <w:b/>
          <w:bCs/>
          <w:szCs w:val="21"/>
        </w:rPr>
        <w:t>1a</w:t>
      </w:r>
      <w:r w:rsidR="00376B15" w:rsidRPr="00C039EB">
        <w:rPr>
          <w:rFonts w:cs="Times New Roman" w:hint="eastAsia"/>
          <w:szCs w:val="21"/>
        </w:rPr>
        <w:t xml:space="preserve"> (0.2 mmol), </w:t>
      </w:r>
      <w:r w:rsidR="00376B15" w:rsidRPr="00C039EB">
        <w:rPr>
          <w:rFonts w:hint="eastAsia"/>
          <w:szCs w:val="21"/>
        </w:rPr>
        <w:t>Fe(OTf)</w:t>
      </w:r>
      <w:r w:rsidR="00376B15" w:rsidRPr="00C039EB">
        <w:rPr>
          <w:rFonts w:hint="eastAsia"/>
          <w:szCs w:val="21"/>
          <w:vertAlign w:val="subscript"/>
        </w:rPr>
        <w:t>2</w:t>
      </w:r>
      <w:r w:rsidR="00376B15" w:rsidRPr="00C039EB">
        <w:rPr>
          <w:rFonts w:hint="eastAsia"/>
          <w:szCs w:val="21"/>
        </w:rPr>
        <w:t xml:space="preserve"> (20 mol%), and E</w:t>
      </w:r>
      <w:r w:rsidR="00080598">
        <w:rPr>
          <w:rFonts w:hint="eastAsia"/>
          <w:szCs w:val="21"/>
        </w:rPr>
        <w:t>tO</w:t>
      </w:r>
      <w:r w:rsidR="00376B15" w:rsidRPr="00C039EB">
        <w:rPr>
          <w:rFonts w:hint="eastAsia"/>
          <w:szCs w:val="21"/>
        </w:rPr>
        <w:t>A</w:t>
      </w:r>
      <w:r w:rsidR="00080598">
        <w:rPr>
          <w:rFonts w:hint="eastAsia"/>
          <w:szCs w:val="21"/>
        </w:rPr>
        <w:t>c</w:t>
      </w:r>
      <w:r w:rsidR="00376B15" w:rsidRPr="00C039EB">
        <w:rPr>
          <w:rFonts w:hint="eastAsia"/>
          <w:szCs w:val="21"/>
        </w:rPr>
        <w:t xml:space="preserve"> (2 mL) were stirred for 16 h under air. [b] one-step method: </w:t>
      </w:r>
      <w:r w:rsidR="00376B15" w:rsidRPr="00C039EB">
        <w:rPr>
          <w:rFonts w:cs="Times New Roman" w:hint="eastAsia"/>
          <w:b/>
          <w:bCs/>
          <w:szCs w:val="21"/>
        </w:rPr>
        <w:t>1a</w:t>
      </w:r>
      <w:r w:rsidR="00376B15" w:rsidRPr="00C039EB">
        <w:rPr>
          <w:rFonts w:cs="Times New Roman" w:hint="eastAsia"/>
          <w:szCs w:val="21"/>
        </w:rPr>
        <w:t xml:space="preserve"> (0.2 mmol), </w:t>
      </w:r>
      <w:r w:rsidR="00376B15" w:rsidRPr="00C039EB">
        <w:rPr>
          <w:rFonts w:hint="eastAsia"/>
          <w:szCs w:val="21"/>
        </w:rPr>
        <w:t>Fe(OTf)</w:t>
      </w:r>
      <w:r w:rsidR="00376B15" w:rsidRPr="00C039EB">
        <w:rPr>
          <w:rFonts w:hint="eastAsia"/>
          <w:szCs w:val="21"/>
          <w:vertAlign w:val="subscript"/>
        </w:rPr>
        <w:t>2</w:t>
      </w:r>
      <w:r w:rsidR="00376B15" w:rsidRPr="00C039EB">
        <w:rPr>
          <w:rFonts w:hint="eastAsia"/>
          <w:szCs w:val="21"/>
        </w:rPr>
        <w:t xml:space="preserve"> (20 mol%), and </w:t>
      </w:r>
      <w:r w:rsidR="00080598" w:rsidRPr="00C039EB">
        <w:rPr>
          <w:rFonts w:hint="eastAsia"/>
          <w:szCs w:val="21"/>
        </w:rPr>
        <w:t>E</w:t>
      </w:r>
      <w:r w:rsidR="00080598">
        <w:rPr>
          <w:rFonts w:hint="eastAsia"/>
          <w:szCs w:val="21"/>
        </w:rPr>
        <w:t>tO</w:t>
      </w:r>
      <w:r w:rsidR="00080598" w:rsidRPr="00C039EB">
        <w:rPr>
          <w:rFonts w:hint="eastAsia"/>
          <w:szCs w:val="21"/>
        </w:rPr>
        <w:t>A</w:t>
      </w:r>
      <w:r w:rsidR="00080598">
        <w:rPr>
          <w:rFonts w:hint="eastAsia"/>
          <w:szCs w:val="21"/>
        </w:rPr>
        <w:t>c</w:t>
      </w:r>
      <w:r w:rsidR="00080598" w:rsidRPr="00C039EB">
        <w:rPr>
          <w:rFonts w:hint="eastAsia"/>
          <w:szCs w:val="21"/>
        </w:rPr>
        <w:t xml:space="preserve"> </w:t>
      </w:r>
      <w:r w:rsidR="00376B15" w:rsidRPr="00C039EB">
        <w:rPr>
          <w:rFonts w:hint="eastAsia"/>
          <w:szCs w:val="21"/>
        </w:rPr>
        <w:t>(2 mL) were stirred for 16 h under N</w:t>
      </w:r>
      <w:r w:rsidR="00376B15" w:rsidRPr="00C039EB">
        <w:rPr>
          <w:rFonts w:hint="eastAsia"/>
          <w:szCs w:val="21"/>
          <w:vertAlign w:val="subscript"/>
        </w:rPr>
        <w:t>2</w:t>
      </w:r>
      <w:r w:rsidR="00376B15" w:rsidRPr="00C039EB">
        <w:rPr>
          <w:rFonts w:hint="eastAsia"/>
          <w:szCs w:val="21"/>
        </w:rPr>
        <w:t>.</w:t>
      </w:r>
    </w:p>
    <w:p w14:paraId="08BCAD5E" w14:textId="77777777" w:rsidR="00E84E32" w:rsidRDefault="00E84E32" w:rsidP="00376B15">
      <w:pPr>
        <w:rPr>
          <w:szCs w:val="21"/>
        </w:rPr>
      </w:pPr>
    </w:p>
    <w:p w14:paraId="3D811E22" w14:textId="44F7EB95" w:rsidR="005B5891" w:rsidRPr="00DB6474" w:rsidRDefault="00DB6474" w:rsidP="005B5891">
      <w:pPr>
        <w:jc w:val="left"/>
        <w:rPr>
          <w:b/>
          <w:bCs/>
          <w:sz w:val="24"/>
          <w:szCs w:val="24"/>
        </w:rPr>
      </w:pPr>
      <w:r>
        <w:rPr>
          <w:rFonts w:hint="eastAsia"/>
          <w:b/>
          <w:bCs/>
          <w:sz w:val="24"/>
          <w:szCs w:val="24"/>
        </w:rPr>
        <w:t xml:space="preserve">3. </w:t>
      </w:r>
      <w:r w:rsidR="004741C2" w:rsidRPr="00DB6474">
        <w:rPr>
          <w:rFonts w:hint="eastAsia"/>
          <w:b/>
          <w:bCs/>
          <w:sz w:val="24"/>
          <w:szCs w:val="24"/>
        </w:rPr>
        <w:t>General procedure for the synthesis of silyl-allenes</w:t>
      </w:r>
    </w:p>
    <w:p w14:paraId="47232112" w14:textId="77777777" w:rsidR="00694FAD" w:rsidRDefault="00694FAD" w:rsidP="005B5891">
      <w:pPr>
        <w:jc w:val="left"/>
        <w:rPr>
          <w:b/>
          <w:bCs/>
          <w:sz w:val="32"/>
          <w:szCs w:val="36"/>
        </w:rPr>
      </w:pPr>
    </w:p>
    <w:p w14:paraId="12BFB84D" w14:textId="600E29D4" w:rsidR="00694FAD" w:rsidRPr="00694FAD" w:rsidRDefault="00694FAD" w:rsidP="00694FAD">
      <w:pPr>
        <w:ind w:firstLineChars="200" w:firstLine="420"/>
        <w:jc w:val="left"/>
        <w:rPr>
          <w:rFonts w:eastAsiaTheme="minorEastAsia"/>
          <w:kern w:val="0"/>
        </w:rPr>
      </w:pPr>
      <w:r>
        <w:rPr>
          <w:rFonts w:eastAsiaTheme="minorEastAsia"/>
          <w:kern w:val="0"/>
        </w:rPr>
        <w:lastRenderedPageBreak/>
        <w:t>The starting materials allenes were prepared based on the reported procedure.</w:t>
      </w:r>
      <w:r>
        <w:rPr>
          <w:rFonts w:eastAsiaTheme="minorEastAsia"/>
          <w:kern w:val="0"/>
          <w:vertAlign w:val="superscript"/>
        </w:rPr>
        <w:t>1</w:t>
      </w:r>
      <w:r>
        <w:rPr>
          <w:rFonts w:eastAsiaTheme="minorEastAsia"/>
          <w:kern w:val="0"/>
        </w:rPr>
        <w:t xml:space="preserve"> </w:t>
      </w:r>
      <w:r>
        <w:t>Allenes</w:t>
      </w:r>
      <w:r>
        <w:rPr>
          <w:rFonts w:eastAsiaTheme="minorEastAsia"/>
          <w:kern w:val="0"/>
        </w:rPr>
        <w:t xml:space="preserve"> </w:t>
      </w:r>
      <w:r>
        <w:rPr>
          <w:rFonts w:eastAsiaTheme="minorEastAsia"/>
          <w:b/>
          <w:bCs/>
          <w:kern w:val="0"/>
        </w:rPr>
        <w:t>1a-1</w:t>
      </w:r>
      <w:r>
        <w:rPr>
          <w:rFonts w:eastAsiaTheme="minorEastAsia" w:hint="eastAsia"/>
          <w:b/>
          <w:bCs/>
          <w:kern w:val="0"/>
        </w:rPr>
        <w:t>q</w:t>
      </w:r>
      <w:r>
        <w:rPr>
          <w:rFonts w:eastAsiaTheme="minorEastAsia"/>
          <w:kern w:val="0"/>
        </w:rPr>
        <w:t xml:space="preserve">, and </w:t>
      </w:r>
      <w:r>
        <w:rPr>
          <w:rFonts w:eastAsiaTheme="minorEastAsia"/>
          <w:b/>
          <w:bCs/>
          <w:kern w:val="0"/>
        </w:rPr>
        <w:t xml:space="preserve">1ad </w:t>
      </w:r>
      <w:r>
        <w:rPr>
          <w:rFonts w:eastAsiaTheme="minorEastAsia"/>
          <w:kern w:val="0"/>
        </w:rPr>
        <w:t>were prepared according to the method A.</w:t>
      </w:r>
      <w:r>
        <w:t xml:space="preserve"> Allene</w:t>
      </w:r>
      <w:r>
        <w:rPr>
          <w:rFonts w:eastAsiaTheme="minorEastAsia"/>
          <w:kern w:val="0"/>
        </w:rPr>
        <w:t xml:space="preserve"> </w:t>
      </w:r>
      <w:r>
        <w:rPr>
          <w:rFonts w:eastAsiaTheme="minorEastAsia"/>
          <w:b/>
          <w:bCs/>
          <w:kern w:val="0"/>
        </w:rPr>
        <w:t>1</w:t>
      </w:r>
      <w:r>
        <w:rPr>
          <w:rFonts w:eastAsiaTheme="minorEastAsia" w:hint="eastAsia"/>
          <w:b/>
          <w:bCs/>
          <w:kern w:val="0"/>
        </w:rPr>
        <w:t>r-1ac</w:t>
      </w:r>
      <w:r>
        <w:rPr>
          <w:rFonts w:eastAsiaTheme="minorEastAsia"/>
          <w:b/>
          <w:bCs/>
          <w:kern w:val="0"/>
        </w:rPr>
        <w:t xml:space="preserve"> </w:t>
      </w:r>
      <w:r>
        <w:rPr>
          <w:rFonts w:eastAsiaTheme="minorEastAsia"/>
          <w:kern w:val="0"/>
        </w:rPr>
        <w:t>was prepared according to the method B.</w:t>
      </w:r>
    </w:p>
    <w:p w14:paraId="6EBCCA5C" w14:textId="14B1C2C0" w:rsidR="005B5891" w:rsidRPr="005B5891" w:rsidRDefault="00DB6474" w:rsidP="00DB6474">
      <w:pPr>
        <w:ind w:firstLineChars="50" w:firstLine="105"/>
        <w:jc w:val="left"/>
        <w:rPr>
          <w:b/>
          <w:bCs/>
          <w:szCs w:val="21"/>
        </w:rPr>
      </w:pPr>
      <w:r>
        <w:rPr>
          <w:rFonts w:hint="eastAsia"/>
          <w:b/>
          <w:bCs/>
          <w:szCs w:val="21"/>
        </w:rPr>
        <w:t xml:space="preserve">3.1 </w:t>
      </w:r>
      <w:r w:rsidR="005B5891" w:rsidRPr="005B5891">
        <w:rPr>
          <w:rFonts w:hint="eastAsia"/>
          <w:b/>
          <w:bCs/>
          <w:szCs w:val="21"/>
        </w:rPr>
        <w:t>Method A</w:t>
      </w:r>
    </w:p>
    <w:p w14:paraId="35914D72" w14:textId="721F78B5" w:rsidR="00685DBE" w:rsidRDefault="000461A7" w:rsidP="00685DBE">
      <w:pPr>
        <w:jc w:val="center"/>
      </w:pPr>
      <w:r>
        <w:object w:dxaOrig="6093" w:dyaOrig="979" w14:anchorId="3825903D">
          <v:shape id="_x0000_i1026" type="#_x0000_t75" style="width:304.85pt;height:49pt" o:ole="">
            <v:imagedata r:id="rId10" o:title=""/>
          </v:shape>
          <o:OLEObject Type="Embed" ProgID="ChemDraw.Document.6.0" ShapeID="_x0000_i1026" DrawAspect="Content" ObjectID="_1794321576" r:id="rId11"/>
        </w:object>
      </w:r>
    </w:p>
    <w:p w14:paraId="6FE91EBD" w14:textId="5E7C8350" w:rsidR="005D495A" w:rsidRDefault="00685DBE" w:rsidP="00694FAD">
      <w:pPr>
        <w:ind w:firstLineChars="200" w:firstLine="420"/>
      </w:pPr>
      <w:r>
        <w:t xml:space="preserve">To a solution of </w:t>
      </w:r>
      <w:r w:rsidR="006811EF">
        <w:rPr>
          <w:rFonts w:hint="eastAsia"/>
          <w:b/>
          <w:bCs/>
        </w:rPr>
        <w:t>S1</w:t>
      </w:r>
      <w:r>
        <w:t xml:space="preserve"> (34.9 g, </w:t>
      </w:r>
      <w:r>
        <w:rPr>
          <w:rFonts w:hint="eastAsia"/>
        </w:rPr>
        <w:t>20</w:t>
      </w:r>
      <w:r>
        <w:t xml:space="preserve"> mmol) </w:t>
      </w:r>
      <w:r>
        <w:rPr>
          <w:rFonts w:hint="eastAsia"/>
        </w:rPr>
        <w:t>and imidazole</w:t>
      </w:r>
      <w:r>
        <w:t xml:space="preserve"> (80 mL, </w:t>
      </w:r>
      <w:r>
        <w:rPr>
          <w:rFonts w:hint="eastAsia"/>
        </w:rPr>
        <w:t>22 m</w:t>
      </w:r>
      <w:r>
        <w:t>mol)</w:t>
      </w:r>
      <w:r>
        <w:rPr>
          <w:rFonts w:hint="eastAsia"/>
        </w:rPr>
        <w:t xml:space="preserve"> </w:t>
      </w:r>
      <w:r>
        <w:t xml:space="preserve">in </w:t>
      </w:r>
      <w:r>
        <w:rPr>
          <w:rFonts w:hint="eastAsia"/>
        </w:rPr>
        <w:t>DCM</w:t>
      </w:r>
      <w:r>
        <w:t xml:space="preserve"> (</w:t>
      </w:r>
      <w:r>
        <w:rPr>
          <w:rFonts w:hint="eastAsia"/>
        </w:rPr>
        <w:t>6</w:t>
      </w:r>
      <w:r>
        <w:t xml:space="preserve">0 mL), </w:t>
      </w:r>
      <w:r w:rsidR="000461A7" w:rsidRPr="000461A7">
        <w:t>chlorosilane</w:t>
      </w:r>
      <w:r>
        <w:t xml:space="preserve"> (</w:t>
      </w:r>
      <w:r>
        <w:rPr>
          <w:rFonts w:hint="eastAsia"/>
        </w:rPr>
        <w:t>24</w:t>
      </w:r>
      <w:r>
        <w:t xml:space="preserve"> </w:t>
      </w:r>
      <w:r>
        <w:rPr>
          <w:rFonts w:hint="eastAsia"/>
        </w:rPr>
        <w:t>m</w:t>
      </w:r>
      <w:r>
        <w:t>mol) were added</w:t>
      </w:r>
      <w:r>
        <w:rPr>
          <w:rFonts w:hint="eastAsia"/>
        </w:rPr>
        <w:t xml:space="preserve"> dropwise</w:t>
      </w:r>
      <w:r>
        <w:t xml:space="preserve"> at 0 °C and the resulting</w:t>
      </w:r>
      <w:r>
        <w:rPr>
          <w:rFonts w:hint="eastAsia"/>
        </w:rPr>
        <w:t xml:space="preserve"> </w:t>
      </w:r>
      <w:r>
        <w:t xml:space="preserve">mixture was stirred at room temperature for </w:t>
      </w:r>
      <w:r>
        <w:rPr>
          <w:rFonts w:hint="eastAsia"/>
        </w:rPr>
        <w:t>12 h</w:t>
      </w:r>
      <w:r>
        <w:t>. After the mixture was quenched</w:t>
      </w:r>
      <w:r>
        <w:rPr>
          <w:rFonts w:hint="eastAsia"/>
        </w:rPr>
        <w:t xml:space="preserve"> </w:t>
      </w:r>
      <w:r>
        <w:t xml:space="preserve">with </w:t>
      </w:r>
      <w:r>
        <w:rPr>
          <w:rFonts w:hint="eastAsia"/>
        </w:rPr>
        <w:t>water</w:t>
      </w:r>
      <w:r>
        <w:t>, the volatile components were removed</w:t>
      </w:r>
      <w:r>
        <w:rPr>
          <w:rFonts w:hint="eastAsia"/>
        </w:rPr>
        <w:t xml:space="preserve"> </w:t>
      </w:r>
      <w:r>
        <w:t xml:space="preserve">under reduced pressure. The residue was extracted with </w:t>
      </w:r>
      <w:r w:rsidR="00D51983" w:rsidRPr="00D51983">
        <w:t>ethyl acetate</w:t>
      </w:r>
      <w:r>
        <w:t>. The combined organic</w:t>
      </w:r>
      <w:r>
        <w:rPr>
          <w:rFonts w:hint="eastAsia"/>
        </w:rPr>
        <w:t xml:space="preserve"> </w:t>
      </w:r>
      <w:r>
        <w:t>extracts were washed with brine, dried over magnesium sulfate, filtered, and</w:t>
      </w:r>
      <w:r>
        <w:rPr>
          <w:rFonts w:hint="eastAsia"/>
        </w:rPr>
        <w:t xml:space="preserve"> </w:t>
      </w:r>
      <w:r>
        <w:t xml:space="preserve">concentrated under reduced pressure. The residual oil was purified by distillation to afford </w:t>
      </w:r>
      <w:r w:rsidR="006811EF">
        <w:rPr>
          <w:rFonts w:hint="eastAsia"/>
          <w:b/>
          <w:bCs/>
        </w:rPr>
        <w:t>S2</w:t>
      </w:r>
      <w:r>
        <w:t xml:space="preserve"> as a colorless oil.</w:t>
      </w:r>
    </w:p>
    <w:p w14:paraId="0E97B904" w14:textId="77777777" w:rsidR="00356251" w:rsidRDefault="00356251" w:rsidP="00356251"/>
    <w:p w14:paraId="6AAE7A5A" w14:textId="44A41F1E" w:rsidR="00356251" w:rsidRDefault="001E530C" w:rsidP="00356251">
      <w:pPr>
        <w:jc w:val="center"/>
      </w:pPr>
      <w:r>
        <w:rPr>
          <w:rFonts w:hint="eastAsia"/>
        </w:rPr>
        <w:object w:dxaOrig="5474" w:dyaOrig="1265" w14:anchorId="3F585B43">
          <v:shape id="_x0000_i1027" type="#_x0000_t75" style="width:274.1pt;height:63.15pt" o:ole="">
            <v:imagedata r:id="rId12" o:title=""/>
          </v:shape>
          <o:OLEObject Type="Embed" ProgID="ChemDraw.Document.6.0" ShapeID="_x0000_i1027" DrawAspect="Content" ObjectID="_1794321577" r:id="rId13"/>
        </w:object>
      </w:r>
    </w:p>
    <w:p w14:paraId="0970BDD6" w14:textId="669DA057" w:rsidR="00356251" w:rsidRDefault="00356251" w:rsidP="00694FAD">
      <w:pPr>
        <w:ind w:firstLineChars="200" w:firstLine="420"/>
      </w:pPr>
      <w:r>
        <w:t xml:space="preserve">To a solution of </w:t>
      </w:r>
      <w:r w:rsidR="006811EF">
        <w:rPr>
          <w:rFonts w:hint="eastAsia"/>
          <w:b/>
          <w:bCs/>
        </w:rPr>
        <w:t>S2</w:t>
      </w:r>
      <w:r>
        <w:t xml:space="preserve"> (26.2 g, </w:t>
      </w:r>
      <w:r>
        <w:rPr>
          <w:rFonts w:hint="eastAsia"/>
        </w:rPr>
        <w:t>20</w:t>
      </w:r>
      <w:r>
        <w:t xml:space="preserve"> mmol) in THF (</w:t>
      </w:r>
      <w:r>
        <w:rPr>
          <w:rFonts w:hint="eastAsia"/>
        </w:rPr>
        <w:t>15</w:t>
      </w:r>
      <w:r>
        <w:t xml:space="preserve"> mL),</w:t>
      </w:r>
      <w:r>
        <w:rPr>
          <w:rFonts w:hint="eastAsia"/>
        </w:rPr>
        <w:t xml:space="preserve"> </w:t>
      </w:r>
      <w:r>
        <w:t xml:space="preserve">N,N,N’,N’-tetramethylethylenediamine (40.0 mL, </w:t>
      </w:r>
      <w:r>
        <w:rPr>
          <w:rFonts w:hint="eastAsia"/>
        </w:rPr>
        <w:t>40</w:t>
      </w:r>
      <w:r>
        <w:t xml:space="preserve"> mmol), </w:t>
      </w:r>
      <w:r>
        <w:rPr>
          <w:rFonts w:hint="eastAsia"/>
        </w:rPr>
        <w:t>2.5</w:t>
      </w:r>
      <w:r>
        <w:t xml:space="preserve"> M </w:t>
      </w:r>
      <w:r>
        <w:rPr>
          <w:rFonts w:hint="eastAsia"/>
        </w:rPr>
        <w:t>n</w:t>
      </w:r>
      <w:r>
        <w:t>-butyllithium in</w:t>
      </w:r>
      <w:r>
        <w:rPr>
          <w:rFonts w:hint="eastAsia"/>
        </w:rPr>
        <w:t xml:space="preserve"> </w:t>
      </w:r>
      <w:r>
        <w:t>hexane (1</w:t>
      </w:r>
      <w:r w:rsidR="006811EF">
        <w:rPr>
          <w:rFonts w:hint="eastAsia"/>
        </w:rPr>
        <w:t>6</w:t>
      </w:r>
      <w:r>
        <w:t xml:space="preserve"> mL, </w:t>
      </w:r>
      <w:r>
        <w:rPr>
          <w:rFonts w:hint="eastAsia"/>
        </w:rPr>
        <w:t>40</w:t>
      </w:r>
      <w:r>
        <w:t xml:space="preserve"> mmol) were added dropwise at </w:t>
      </w:r>
      <w:r w:rsidR="0028616F">
        <w:rPr>
          <w:rFonts w:hint="eastAsia"/>
        </w:rPr>
        <w:t>-</w:t>
      </w:r>
      <w:r>
        <w:t xml:space="preserve">78 °C. After stirring at </w:t>
      </w:r>
      <w:r w:rsidR="0028616F">
        <w:rPr>
          <w:rFonts w:hint="eastAsia"/>
        </w:rPr>
        <w:t>-</w:t>
      </w:r>
      <w:r>
        <w:t>78 °C</w:t>
      </w:r>
      <w:r>
        <w:rPr>
          <w:rFonts w:hint="eastAsia"/>
        </w:rPr>
        <w:t xml:space="preserve"> </w:t>
      </w:r>
      <w:r>
        <w:t>for 1</w:t>
      </w:r>
      <w:r>
        <w:rPr>
          <w:rFonts w:hint="eastAsia"/>
        </w:rPr>
        <w:t xml:space="preserve"> h</w:t>
      </w:r>
      <w:r>
        <w:t xml:space="preserve">, TFA (9.0 mL, </w:t>
      </w:r>
      <w:r>
        <w:rPr>
          <w:rFonts w:hint="eastAsia"/>
        </w:rPr>
        <w:t>20</w:t>
      </w:r>
      <w:r>
        <w:t xml:space="preserve"> </w:t>
      </w:r>
      <w:r>
        <w:rPr>
          <w:rFonts w:hint="eastAsia"/>
        </w:rPr>
        <w:t>m</w:t>
      </w:r>
      <w:r>
        <w:t>mol) was added. The reaction mixture was quenched</w:t>
      </w:r>
      <w:r>
        <w:rPr>
          <w:rFonts w:hint="eastAsia"/>
        </w:rPr>
        <w:t xml:space="preserve"> </w:t>
      </w:r>
      <w:r>
        <w:t>with saturated aqueous ammonium chloride, and the resulting mixture was extracted</w:t>
      </w:r>
      <w:r>
        <w:rPr>
          <w:rFonts w:hint="eastAsia"/>
        </w:rPr>
        <w:t xml:space="preserve"> </w:t>
      </w:r>
      <w:r>
        <w:t>with ethyl acetate. The combined organic extracts were washed with brine, dried over</w:t>
      </w:r>
      <w:r>
        <w:rPr>
          <w:rFonts w:hint="eastAsia"/>
        </w:rPr>
        <w:t xml:space="preserve"> </w:t>
      </w:r>
      <w:r>
        <w:t>magnesium sulfate, filtered, and concentrated under reduced pressure. The residual oil</w:t>
      </w:r>
      <w:r>
        <w:rPr>
          <w:rFonts w:hint="eastAsia"/>
        </w:rPr>
        <w:t xml:space="preserve"> </w:t>
      </w:r>
      <w:r>
        <w:t>was purified by column chromatography to</w:t>
      </w:r>
      <w:r>
        <w:rPr>
          <w:rFonts w:hint="eastAsia"/>
        </w:rPr>
        <w:t xml:space="preserve"> </w:t>
      </w:r>
      <w:r>
        <w:t xml:space="preserve">afford </w:t>
      </w:r>
      <w:r w:rsidR="002C31E2">
        <w:rPr>
          <w:rFonts w:hint="eastAsia"/>
          <w:b/>
          <w:bCs/>
        </w:rPr>
        <w:t>S3</w:t>
      </w:r>
      <w:r>
        <w:t xml:space="preserve"> as a yellow oil.</w:t>
      </w:r>
    </w:p>
    <w:p w14:paraId="5C7B3334" w14:textId="77777777" w:rsidR="00D51983" w:rsidRDefault="00D51983" w:rsidP="00356251"/>
    <w:p w14:paraId="227EDE4B" w14:textId="2B37CBD8" w:rsidR="00D51983" w:rsidRDefault="00F92A8B" w:rsidP="00D51983">
      <w:pPr>
        <w:jc w:val="center"/>
      </w:pPr>
      <w:r>
        <w:rPr>
          <w:rFonts w:hint="eastAsia"/>
        </w:rPr>
        <w:object w:dxaOrig="5447" w:dyaOrig="1286" w14:anchorId="3625B38C">
          <v:shape id="_x0000_i1028" type="#_x0000_t75" style="width:272.75pt;height:64.25pt" o:ole="">
            <v:imagedata r:id="rId14" o:title=""/>
          </v:shape>
          <o:OLEObject Type="Embed" ProgID="ChemDraw.Document.6.0" ShapeID="_x0000_i1028" DrawAspect="Content" ObjectID="_1794321578" r:id="rId15"/>
        </w:object>
      </w:r>
    </w:p>
    <w:p w14:paraId="235503B1" w14:textId="6DF07D42" w:rsidR="00D51983" w:rsidRDefault="00D51983" w:rsidP="00694FAD">
      <w:pPr>
        <w:ind w:firstLineChars="200" w:firstLine="420"/>
      </w:pPr>
      <w:r>
        <w:t xml:space="preserve">To a solution of </w:t>
      </w:r>
      <w:r w:rsidR="00A0773A">
        <w:rPr>
          <w:rFonts w:hint="eastAsia"/>
          <w:b/>
          <w:bCs/>
        </w:rPr>
        <w:t>S3</w:t>
      </w:r>
      <w:r>
        <w:t xml:space="preserve"> (23.0 g, 1</w:t>
      </w:r>
      <w:r>
        <w:rPr>
          <w:rFonts w:hint="eastAsia"/>
        </w:rPr>
        <w:t>5</w:t>
      </w:r>
      <w:r>
        <w:t xml:space="preserve"> mmol) in toluene (</w:t>
      </w:r>
      <w:r>
        <w:rPr>
          <w:rFonts w:hint="eastAsia"/>
        </w:rPr>
        <w:t>30</w:t>
      </w:r>
      <w:r>
        <w:t xml:space="preserve"> mL),</w:t>
      </w:r>
      <w:r>
        <w:rPr>
          <w:rFonts w:hint="eastAsia"/>
        </w:rPr>
        <w:t xml:space="preserve"> Et</w:t>
      </w:r>
      <w:r w:rsidRPr="00D51983">
        <w:rPr>
          <w:rFonts w:hint="eastAsia"/>
          <w:vertAlign w:val="subscript"/>
        </w:rPr>
        <w:t>3</w:t>
      </w:r>
      <w:r>
        <w:rPr>
          <w:rFonts w:hint="eastAsia"/>
        </w:rPr>
        <w:t>N</w:t>
      </w:r>
      <w:r>
        <w:t xml:space="preserve"> (26.4 g, </w:t>
      </w:r>
      <w:r>
        <w:rPr>
          <w:rFonts w:hint="eastAsia"/>
        </w:rPr>
        <w:t>30</w:t>
      </w:r>
      <w:r>
        <w:t xml:space="preserve"> mmol) and ethanesulfonyl</w:t>
      </w:r>
      <w:r>
        <w:rPr>
          <w:rFonts w:hint="eastAsia"/>
        </w:rPr>
        <w:t xml:space="preserve"> </w:t>
      </w:r>
      <w:r>
        <w:t xml:space="preserve">chloride (13.8 mL, </w:t>
      </w:r>
      <w:r>
        <w:rPr>
          <w:rFonts w:hint="eastAsia"/>
        </w:rPr>
        <w:t>30</w:t>
      </w:r>
      <w:r>
        <w:t xml:space="preserve"> mmol) were added at 0 °C. After stirring for </w:t>
      </w:r>
      <w:r>
        <w:rPr>
          <w:rFonts w:hint="eastAsia"/>
        </w:rPr>
        <w:t>3</w:t>
      </w:r>
      <w:r>
        <w:t xml:space="preserve"> </w:t>
      </w:r>
      <w:r>
        <w:rPr>
          <w:rFonts w:hint="eastAsia"/>
        </w:rPr>
        <w:t>h</w:t>
      </w:r>
      <w:r>
        <w:t>, the</w:t>
      </w:r>
      <w:r>
        <w:rPr>
          <w:rFonts w:hint="eastAsia"/>
        </w:rPr>
        <w:t xml:space="preserve"> </w:t>
      </w:r>
      <w:r>
        <w:t xml:space="preserve">reaction mixture was quenched with </w:t>
      </w:r>
      <w:r>
        <w:rPr>
          <w:rFonts w:hint="eastAsia"/>
        </w:rPr>
        <w:t>water</w:t>
      </w:r>
      <w:r>
        <w:t>. After</w:t>
      </w:r>
      <w:r>
        <w:rPr>
          <w:rFonts w:hint="eastAsia"/>
        </w:rPr>
        <w:t xml:space="preserve"> </w:t>
      </w:r>
      <w:r>
        <w:t>separation of the phases, the aqueous layer was extracted with ethyl acetate. The</w:t>
      </w:r>
      <w:r>
        <w:rPr>
          <w:rFonts w:hint="eastAsia"/>
        </w:rPr>
        <w:t xml:space="preserve"> </w:t>
      </w:r>
      <w:r>
        <w:t>combined organic extracts were washed with brine, dried over magnesium sulfate,</w:t>
      </w:r>
      <w:r>
        <w:rPr>
          <w:rFonts w:hint="eastAsia"/>
        </w:rPr>
        <w:t xml:space="preserve"> </w:t>
      </w:r>
      <w:r>
        <w:t>filtered, and concentrated under reduced pressure. The residual oil was purified by</w:t>
      </w:r>
      <w:r>
        <w:rPr>
          <w:rFonts w:hint="eastAsia"/>
        </w:rPr>
        <w:t xml:space="preserve"> </w:t>
      </w:r>
      <w:r>
        <w:t xml:space="preserve">column chromatography to afford </w:t>
      </w:r>
      <w:r w:rsidR="00A0773A">
        <w:rPr>
          <w:rFonts w:hint="eastAsia"/>
          <w:b/>
          <w:bCs/>
        </w:rPr>
        <w:t>S4</w:t>
      </w:r>
      <w:r>
        <w:rPr>
          <w:rFonts w:hint="eastAsia"/>
        </w:rPr>
        <w:t>.</w:t>
      </w:r>
    </w:p>
    <w:p w14:paraId="3B26FBCC" w14:textId="77777777" w:rsidR="007C3022" w:rsidRDefault="007C3022" w:rsidP="00D51983"/>
    <w:p w14:paraId="271F423E" w14:textId="74EB2829" w:rsidR="007C3022" w:rsidRDefault="000461A7" w:rsidP="007C3022">
      <w:pPr>
        <w:jc w:val="center"/>
      </w:pPr>
      <w:r>
        <w:rPr>
          <w:rFonts w:hint="eastAsia"/>
        </w:rPr>
        <w:object w:dxaOrig="9357" w:dyaOrig="1156" w14:anchorId="6A58275A">
          <v:shape id="_x0000_i1029" type="#_x0000_t75" style="width:414.85pt;height:51.4pt" o:ole="">
            <v:imagedata r:id="rId16" o:title=""/>
          </v:shape>
          <o:OLEObject Type="Embed" ProgID="ChemDraw.Document.6.0" ShapeID="_x0000_i1029" DrawAspect="Content" ObjectID="_1794321579" r:id="rId17"/>
        </w:object>
      </w:r>
    </w:p>
    <w:p w14:paraId="670B8D3E" w14:textId="6960332F" w:rsidR="007C3022" w:rsidRDefault="007C3022" w:rsidP="00694FAD">
      <w:pPr>
        <w:ind w:firstLineChars="200" w:firstLine="420"/>
      </w:pPr>
      <w:r>
        <w:lastRenderedPageBreak/>
        <w:t>To a solution of copper cyanide</w:t>
      </w:r>
      <w:r w:rsidR="00BE0D9F">
        <w:rPr>
          <w:rFonts w:hint="eastAsia"/>
        </w:rPr>
        <w:t>/ c</w:t>
      </w:r>
      <w:r w:rsidR="00BE0D9F">
        <w:t>uprous bromide</w:t>
      </w:r>
      <w:r>
        <w:t xml:space="preserve"> (</w:t>
      </w:r>
      <w:r w:rsidR="00BB5814">
        <w:rPr>
          <w:rFonts w:hint="eastAsia"/>
        </w:rPr>
        <w:t>6</w:t>
      </w:r>
      <w:r>
        <w:t xml:space="preserve"> mmol) in THF (</w:t>
      </w:r>
      <w:r w:rsidR="0028616F">
        <w:rPr>
          <w:rFonts w:hint="eastAsia"/>
        </w:rPr>
        <w:t>8</w:t>
      </w:r>
      <w:r>
        <w:t xml:space="preserve"> mL),</w:t>
      </w:r>
      <w:r>
        <w:rPr>
          <w:rFonts w:hint="eastAsia"/>
        </w:rPr>
        <w:t xml:space="preserve"> </w:t>
      </w:r>
      <w:r>
        <w:t>tri-n-butylphosphine (</w:t>
      </w:r>
      <w:r w:rsidR="00BB5814">
        <w:rPr>
          <w:rFonts w:hint="eastAsia"/>
        </w:rPr>
        <w:t>1.5</w:t>
      </w:r>
      <w:r>
        <w:t xml:space="preserve"> mL, 6 mmol) was added at 0 °C, and the resulting mixture</w:t>
      </w:r>
      <w:r>
        <w:rPr>
          <w:rFonts w:hint="eastAsia"/>
        </w:rPr>
        <w:t xml:space="preserve"> </w:t>
      </w:r>
      <w:r>
        <w:t>was stirred at room temperature for 5 min. To the resulting suspension, alkyllithium</w:t>
      </w:r>
      <w:r w:rsidR="00BE0D9F">
        <w:rPr>
          <w:rFonts w:hint="eastAsia"/>
        </w:rPr>
        <w:t>/</w:t>
      </w:r>
      <w:r w:rsidR="00BE0D9F" w:rsidRPr="00BE0D9F">
        <w:t xml:space="preserve"> </w:t>
      </w:r>
      <w:r w:rsidR="00BE0D9F">
        <w:t>Grignard</w:t>
      </w:r>
      <w:r w:rsidR="00BE0D9F">
        <w:rPr>
          <w:rFonts w:hint="eastAsia"/>
        </w:rPr>
        <w:t xml:space="preserve"> reagent</w:t>
      </w:r>
      <w:r w:rsidR="00BB5814">
        <w:rPr>
          <w:rFonts w:hint="eastAsia"/>
        </w:rPr>
        <w:t xml:space="preserve"> (12 mmol)</w:t>
      </w:r>
      <w:r>
        <w:rPr>
          <w:rFonts w:hint="eastAsia"/>
        </w:rPr>
        <w:t xml:space="preserve"> </w:t>
      </w:r>
      <w:r>
        <w:t xml:space="preserve">was added at </w:t>
      </w:r>
      <w:r w:rsidR="00BE20BA">
        <w:rPr>
          <w:rFonts w:hint="eastAsia"/>
        </w:rPr>
        <w:t>-78</w:t>
      </w:r>
      <w:r>
        <w:t xml:space="preserve"> °C via a cannula and the mixture was stirred for 5 min at </w:t>
      </w:r>
      <w:r w:rsidR="00BE20BA">
        <w:rPr>
          <w:rFonts w:hint="eastAsia"/>
        </w:rPr>
        <w:t>-78</w:t>
      </w:r>
      <w:r>
        <w:t xml:space="preserve"> °C.</w:t>
      </w:r>
      <w:r>
        <w:rPr>
          <w:rFonts w:hint="eastAsia"/>
        </w:rPr>
        <w:t xml:space="preserve"> Then, a solution of </w:t>
      </w:r>
      <w:r w:rsidR="00554C1E" w:rsidRPr="00554C1E">
        <w:rPr>
          <w:rFonts w:hint="eastAsia"/>
          <w:b/>
          <w:bCs/>
        </w:rPr>
        <w:t>S</w:t>
      </w:r>
      <w:r w:rsidRPr="00BE20BA">
        <w:rPr>
          <w:rFonts w:hint="eastAsia"/>
          <w:b/>
          <w:bCs/>
        </w:rPr>
        <w:t>4</w:t>
      </w:r>
      <w:r>
        <w:rPr>
          <w:rFonts w:hint="eastAsia"/>
        </w:rPr>
        <w:t xml:space="preserve"> (</w:t>
      </w:r>
      <w:r w:rsidR="00BB5814">
        <w:rPr>
          <w:rFonts w:hint="eastAsia"/>
        </w:rPr>
        <w:t>3</w:t>
      </w:r>
      <w:r>
        <w:rPr>
          <w:rFonts w:hint="eastAsia"/>
        </w:rPr>
        <w:t xml:space="preserve"> mmol) in THF (100 mL) was added at </w:t>
      </w:r>
      <w:r w:rsidR="00BE20BA">
        <w:rPr>
          <w:rFonts w:hint="eastAsia"/>
        </w:rPr>
        <w:t>-</w:t>
      </w:r>
      <w:r>
        <w:rPr>
          <w:rFonts w:hint="eastAsia"/>
        </w:rPr>
        <w:t xml:space="preserve">78 </w:t>
      </w:r>
      <w:r w:rsidR="00BE20BA" w:rsidRPr="00BE20BA">
        <w:rPr>
          <w:rFonts w:cs="Times New Roman"/>
        </w:rPr>
        <w:t>℃</w:t>
      </w:r>
      <w:r>
        <w:rPr>
          <w:rFonts w:hint="eastAsia"/>
        </w:rPr>
        <w:t xml:space="preserve"> and </w:t>
      </w:r>
      <w:r>
        <w:t>stirred for 5 min. Di-t-butylhydroxytoluene (</w:t>
      </w:r>
      <w:r w:rsidR="00BB5814">
        <w:rPr>
          <w:rFonts w:hint="eastAsia"/>
        </w:rPr>
        <w:t>6 mol%</w:t>
      </w:r>
      <w:r>
        <w:t>) was added for</w:t>
      </w:r>
      <w:r>
        <w:rPr>
          <w:rFonts w:hint="eastAsia"/>
        </w:rPr>
        <w:t xml:space="preserve"> </w:t>
      </w:r>
      <w:r>
        <w:t xml:space="preserve">preventing product from being auto-oxidized. </w:t>
      </w:r>
      <w:bookmarkStart w:id="1" w:name="_Hlk168066587"/>
      <w:r>
        <w:t>The reaction mixture was quenched with</w:t>
      </w:r>
      <w:r w:rsidR="00BE20BA">
        <w:rPr>
          <w:rFonts w:hint="eastAsia"/>
        </w:rPr>
        <w:t xml:space="preserve"> </w:t>
      </w:r>
      <w:r>
        <w:t>saturated aqueous ammonium chloride.</w:t>
      </w:r>
      <w:bookmarkEnd w:id="1"/>
      <w:r>
        <w:t xml:space="preserve"> After separation of the phases, the aqueous layer</w:t>
      </w:r>
      <w:r>
        <w:rPr>
          <w:rFonts w:hint="eastAsia"/>
        </w:rPr>
        <w:t xml:space="preserve"> </w:t>
      </w:r>
      <w:r>
        <w:t>was extracted with hexane. The combined organic extracts were washed with brine,</w:t>
      </w:r>
      <w:r>
        <w:rPr>
          <w:rFonts w:hint="eastAsia"/>
        </w:rPr>
        <w:t xml:space="preserve"> </w:t>
      </w:r>
      <w:r>
        <w:t>dried over magnesium sulfate, filtered, and concentrated under reduced pressure. The</w:t>
      </w:r>
      <w:r>
        <w:rPr>
          <w:rFonts w:hint="eastAsia"/>
        </w:rPr>
        <w:t xml:space="preserve"> </w:t>
      </w:r>
      <w:r>
        <w:t xml:space="preserve">residual oil was purified by column chromatography (silica gel, hexane) to afford </w:t>
      </w:r>
      <w:r w:rsidR="00BE0D9F">
        <w:rPr>
          <w:rFonts w:hint="eastAsia"/>
        </w:rPr>
        <w:t>silyl-allene</w:t>
      </w:r>
      <w:r>
        <w:t xml:space="preserve"> as a colorless oil</w:t>
      </w:r>
      <w:r w:rsidR="00326528">
        <w:rPr>
          <w:rFonts w:hint="eastAsia"/>
        </w:rPr>
        <w:t>.</w:t>
      </w:r>
    </w:p>
    <w:p w14:paraId="7E54E16C" w14:textId="77777777" w:rsidR="005B5891" w:rsidRDefault="005B5891" w:rsidP="007C3022"/>
    <w:p w14:paraId="01B5CA69" w14:textId="677727E7" w:rsidR="005B5891" w:rsidRPr="005B5891" w:rsidRDefault="00DB6474" w:rsidP="00DB6474">
      <w:pPr>
        <w:ind w:firstLineChars="50" w:firstLine="105"/>
        <w:rPr>
          <w:b/>
          <w:bCs/>
        </w:rPr>
      </w:pPr>
      <w:r>
        <w:rPr>
          <w:rFonts w:hint="eastAsia"/>
          <w:b/>
          <w:bCs/>
        </w:rPr>
        <w:t xml:space="preserve">3.2 </w:t>
      </w:r>
      <w:r w:rsidR="005B5891" w:rsidRPr="005B5891">
        <w:rPr>
          <w:rFonts w:hint="eastAsia"/>
          <w:b/>
          <w:bCs/>
        </w:rPr>
        <w:t>Method B</w:t>
      </w:r>
    </w:p>
    <w:p w14:paraId="0B44F6CC" w14:textId="74D7F271" w:rsidR="005B5891" w:rsidRDefault="00FD1E85" w:rsidP="00980AFD">
      <w:pPr>
        <w:jc w:val="center"/>
      </w:pPr>
      <w:r>
        <w:rPr>
          <w:rFonts w:hint="eastAsia"/>
        </w:rPr>
        <w:object w:dxaOrig="8383" w:dyaOrig="1370" w14:anchorId="7117FC2F">
          <v:shape id="_x0000_i1030" type="#_x0000_t75" style="width:414.85pt;height:68pt" o:ole="">
            <v:imagedata r:id="rId18" o:title=""/>
          </v:shape>
          <o:OLEObject Type="Embed" ProgID="ChemDraw.Document.6.0" ShapeID="_x0000_i1030" DrawAspect="Content" ObjectID="_1794321580" r:id="rId19"/>
        </w:object>
      </w:r>
    </w:p>
    <w:p w14:paraId="5ED1F402" w14:textId="2AF5250A" w:rsidR="00980AFD" w:rsidRDefault="00980AFD" w:rsidP="00694FAD">
      <w:pPr>
        <w:ind w:firstLineChars="200" w:firstLine="420"/>
      </w:pPr>
      <w:bookmarkStart w:id="2" w:name="_Hlk168066113"/>
      <w:r w:rsidRPr="00980AFD">
        <w:t>To a solution of</w:t>
      </w:r>
      <w:bookmarkEnd w:id="2"/>
      <w:r w:rsidRPr="00980AFD">
        <w:t xml:space="preserve"> copper </w:t>
      </w:r>
      <w:r>
        <w:rPr>
          <w:rFonts w:hint="eastAsia"/>
        </w:rPr>
        <w:t>iodide (5 mol%) in THF (20 mL)</w:t>
      </w:r>
      <w:r w:rsidR="00187678">
        <w:rPr>
          <w:rFonts w:hint="eastAsia"/>
        </w:rPr>
        <w:t>, b</w:t>
      </w:r>
      <w:r w:rsidR="00187678" w:rsidRPr="00187678">
        <w:t>enzoyl chloride</w:t>
      </w:r>
      <w:r w:rsidR="00BE0D9F">
        <w:rPr>
          <w:rFonts w:hint="eastAsia"/>
        </w:rPr>
        <w:t xml:space="preserve"> </w:t>
      </w:r>
      <w:r w:rsidR="00A44957">
        <w:rPr>
          <w:rFonts w:hint="eastAsia"/>
          <w:b/>
          <w:bCs/>
        </w:rPr>
        <w:t>S5</w:t>
      </w:r>
      <w:r w:rsidR="00187678">
        <w:rPr>
          <w:rFonts w:hint="eastAsia"/>
        </w:rPr>
        <w:t xml:space="preserve"> (10 mmol, 1.0 equiv.) </w:t>
      </w:r>
      <w:r w:rsidR="00187678" w:rsidRPr="00187678">
        <w:t xml:space="preserve">was added at </w:t>
      </w:r>
      <w:r w:rsidR="00187678">
        <w:rPr>
          <w:rFonts w:hint="eastAsia"/>
        </w:rPr>
        <w:t>-78</w:t>
      </w:r>
      <w:r w:rsidR="00187678" w:rsidRPr="00187678">
        <w:t xml:space="preserve"> °C</w:t>
      </w:r>
      <w:r w:rsidR="00187678">
        <w:rPr>
          <w:rFonts w:hint="eastAsia"/>
        </w:rPr>
        <w:t xml:space="preserve">. The new-produced </w:t>
      </w:r>
      <w:r w:rsidR="00187678">
        <w:t>Grignard</w:t>
      </w:r>
      <w:r w:rsidR="00187678">
        <w:rPr>
          <w:rFonts w:hint="eastAsia"/>
        </w:rPr>
        <w:t xml:space="preserve"> reagent was added dropwise, and the resulting mixture was stirred at -78</w:t>
      </w:r>
      <w:r w:rsidR="00187678" w:rsidRPr="00187678">
        <w:t xml:space="preserve"> °C</w:t>
      </w:r>
      <w:r w:rsidR="00187678">
        <w:rPr>
          <w:rFonts w:hint="eastAsia"/>
        </w:rPr>
        <w:t xml:space="preserve"> for 1 h. After </w:t>
      </w:r>
      <w:r w:rsidR="00554C1E">
        <w:rPr>
          <w:rFonts w:hint="eastAsia"/>
        </w:rPr>
        <w:t>the reaction was warm</w:t>
      </w:r>
      <w:r w:rsidR="00F41245">
        <w:rPr>
          <w:rFonts w:hint="eastAsia"/>
        </w:rPr>
        <w:t>ed</w:t>
      </w:r>
      <w:r w:rsidR="00187678">
        <w:rPr>
          <w:rFonts w:hint="eastAsia"/>
        </w:rPr>
        <w:t xml:space="preserve"> to room temperature, the </w:t>
      </w:r>
      <w:r w:rsidR="00225317">
        <w:rPr>
          <w:rFonts w:hint="eastAsia"/>
        </w:rPr>
        <w:t xml:space="preserve">mixture was stirred for </w:t>
      </w:r>
      <w:r w:rsidR="00F41245">
        <w:rPr>
          <w:rFonts w:hint="eastAsia"/>
        </w:rPr>
        <w:t>an additional</w:t>
      </w:r>
      <w:r w:rsidR="00225317">
        <w:rPr>
          <w:rFonts w:hint="eastAsia"/>
        </w:rPr>
        <w:t xml:space="preserve"> 12 h.</w:t>
      </w:r>
      <w:r w:rsidR="00225317" w:rsidRPr="00225317">
        <w:t xml:space="preserve"> The reaction mixture was quenched with saturated aqueous ammonium chloride. After separation of the phases, the aqueous layer was extracted with </w:t>
      </w:r>
      <w:r w:rsidR="00CB7435">
        <w:rPr>
          <w:rFonts w:hint="eastAsia"/>
        </w:rPr>
        <w:t>EtOAc</w:t>
      </w:r>
      <w:r w:rsidR="00225317" w:rsidRPr="00225317">
        <w:t xml:space="preserve">. The combined organic extracts were washed with brine, dried over magnesium sulfate, filtered, and concentrated under reduced pressure. The residual oil was purified by column chromatography (silica gel, hexane) to afford </w:t>
      </w:r>
      <w:r w:rsidR="00225317">
        <w:rPr>
          <w:rFonts w:hint="eastAsia"/>
        </w:rPr>
        <w:t>ketone</w:t>
      </w:r>
      <w:r w:rsidR="00BE0D9F">
        <w:rPr>
          <w:rFonts w:hint="eastAsia"/>
        </w:rPr>
        <w:t xml:space="preserve"> </w:t>
      </w:r>
      <w:r w:rsidR="00A44957">
        <w:rPr>
          <w:rFonts w:hint="eastAsia"/>
          <w:b/>
          <w:bCs/>
        </w:rPr>
        <w:t>S6</w:t>
      </w:r>
      <w:r w:rsidR="00225317">
        <w:rPr>
          <w:rFonts w:hint="eastAsia"/>
        </w:rPr>
        <w:t>.</w:t>
      </w:r>
    </w:p>
    <w:p w14:paraId="7086F00D" w14:textId="1D60F86D" w:rsidR="00225317" w:rsidRDefault="00FD1E85" w:rsidP="00225317">
      <w:pPr>
        <w:jc w:val="center"/>
      </w:pPr>
      <w:r>
        <w:rPr>
          <w:rFonts w:hint="eastAsia"/>
        </w:rPr>
        <w:object w:dxaOrig="7539" w:dyaOrig="1445" w14:anchorId="00ED6952">
          <v:shape id="_x0000_i1031" type="#_x0000_t75" style="width:376.85pt;height:72.25pt" o:ole="">
            <v:imagedata r:id="rId20" o:title=""/>
          </v:shape>
          <o:OLEObject Type="Embed" ProgID="ChemDraw.Document.6.0" ShapeID="_x0000_i1031" DrawAspect="Content" ObjectID="_1794321581" r:id="rId21"/>
        </w:object>
      </w:r>
    </w:p>
    <w:p w14:paraId="1981A4DE" w14:textId="5619FA97" w:rsidR="00225317" w:rsidRDefault="00225317" w:rsidP="00694FAD">
      <w:pPr>
        <w:ind w:firstLineChars="200" w:firstLine="420"/>
      </w:pPr>
      <w:r w:rsidRPr="00225317">
        <w:t>To a solution of</w:t>
      </w:r>
      <w:r>
        <w:rPr>
          <w:rFonts w:hint="eastAsia"/>
        </w:rPr>
        <w:t xml:space="preserve"> </w:t>
      </w:r>
      <w:r w:rsidR="00422C5B">
        <w:rPr>
          <w:rFonts w:hint="eastAsia"/>
          <w:b/>
          <w:bCs/>
        </w:rPr>
        <w:t>S6</w:t>
      </w:r>
      <w:r>
        <w:rPr>
          <w:rFonts w:hint="eastAsia"/>
        </w:rPr>
        <w:t xml:space="preserve"> (6 mmol) in THF (36 mL) at 0</w:t>
      </w:r>
      <w:r w:rsidRPr="00187678">
        <w:t xml:space="preserve"> °C</w:t>
      </w:r>
      <w:r>
        <w:rPr>
          <w:rFonts w:hint="eastAsia"/>
        </w:rPr>
        <w:t xml:space="preserve">, </w:t>
      </w:r>
      <w:r w:rsidR="00CB7435">
        <w:rPr>
          <w:rFonts w:hint="eastAsia"/>
        </w:rPr>
        <w:t xml:space="preserve">the </w:t>
      </w:r>
      <w:r w:rsidR="00CB7435">
        <w:t>Grignard</w:t>
      </w:r>
      <w:r w:rsidR="00CB7435">
        <w:rPr>
          <w:rFonts w:hint="eastAsia"/>
        </w:rPr>
        <w:t xml:space="preserve"> reagent (9 mmol) was added dropwise. The mixture was</w:t>
      </w:r>
      <w:r w:rsidR="00BE0D9F">
        <w:rPr>
          <w:rFonts w:hint="eastAsia"/>
        </w:rPr>
        <w:t xml:space="preserve"> stirred</w:t>
      </w:r>
      <w:r w:rsidR="00CB7435">
        <w:rPr>
          <w:rFonts w:hint="eastAsia"/>
        </w:rPr>
        <w:t xml:space="preserve"> for 3 h at rt after 10 min stirring at 0</w:t>
      </w:r>
      <w:r w:rsidR="00CB7435" w:rsidRPr="00187678">
        <w:t xml:space="preserve"> °C</w:t>
      </w:r>
      <w:r w:rsidR="00CB7435">
        <w:rPr>
          <w:rFonts w:hint="eastAsia"/>
        </w:rPr>
        <w:t>. Then a</w:t>
      </w:r>
      <w:r w:rsidR="00CB7435" w:rsidRPr="00CB7435">
        <w:t>cetic anhydride</w:t>
      </w:r>
      <w:r w:rsidR="00CB7435">
        <w:rPr>
          <w:rFonts w:hint="eastAsia"/>
        </w:rPr>
        <w:t xml:space="preserve"> (12 mmol) was added at 0</w:t>
      </w:r>
      <w:r w:rsidR="00CB7435" w:rsidRPr="00187678">
        <w:t xml:space="preserve"> °C</w:t>
      </w:r>
      <w:r w:rsidR="00CB7435">
        <w:rPr>
          <w:rFonts w:hint="eastAsia"/>
        </w:rPr>
        <w:t xml:space="preserve">, and the resulting mixture was stirred for extra 1 h at rt. </w:t>
      </w:r>
      <w:r w:rsidR="00CB7435" w:rsidRPr="00CB7435">
        <w:t>The reaction mixture was quenched with saturated aqueous ammonium chloride. After separation of the phases, the aqueous layer was extracted with EtOAc. The combined organic extracts were washed with brine, dried over magnesium sulfate, filtered, and concentrated under reduced pressure. The residual oil was purified by column chromatography (silica gel, hexane) to afford</w:t>
      </w:r>
      <w:r w:rsidR="00CB7435">
        <w:rPr>
          <w:rFonts w:hint="eastAsia"/>
        </w:rPr>
        <w:t xml:space="preserve"> </w:t>
      </w:r>
      <w:r w:rsidR="00422C5B">
        <w:rPr>
          <w:rFonts w:hint="eastAsia"/>
          <w:b/>
          <w:bCs/>
        </w:rPr>
        <w:t>S7</w:t>
      </w:r>
      <w:r w:rsidR="00CB7435" w:rsidRPr="00CB7435">
        <w:t>.</w:t>
      </w:r>
    </w:p>
    <w:p w14:paraId="62686152" w14:textId="47FEE244" w:rsidR="0000175E" w:rsidRDefault="0040591E" w:rsidP="0000175E">
      <w:pPr>
        <w:jc w:val="center"/>
      </w:pPr>
      <w:r>
        <w:rPr>
          <w:rFonts w:hint="eastAsia"/>
        </w:rPr>
        <w:object w:dxaOrig="7067" w:dyaOrig="1785" w14:anchorId="0C65E915">
          <v:shape id="_x0000_i1032" type="#_x0000_t75" style="width:353.05pt;height:89.15pt" o:ole="">
            <v:imagedata r:id="rId22" o:title=""/>
          </v:shape>
          <o:OLEObject Type="Embed" ProgID="ChemDraw.Document.6.0" ShapeID="_x0000_i1032" DrawAspect="Content" ObjectID="_1794321582" r:id="rId23"/>
        </w:object>
      </w:r>
    </w:p>
    <w:p w14:paraId="5E6175CB" w14:textId="4D393C91" w:rsidR="00280A4C" w:rsidRDefault="00280A4C" w:rsidP="00694FAD">
      <w:pPr>
        <w:ind w:firstLineChars="200" w:firstLine="420"/>
      </w:pPr>
      <w:r w:rsidRPr="00280A4C">
        <w:t>To a solution of copper cyanide</w:t>
      </w:r>
      <w:r>
        <w:rPr>
          <w:rFonts w:hint="eastAsia"/>
        </w:rPr>
        <w:t xml:space="preserve"> (3 mmol) in THF (20 mL)</w:t>
      </w:r>
      <w:r w:rsidR="00877E7E">
        <w:rPr>
          <w:rFonts w:hint="eastAsia"/>
        </w:rPr>
        <w:t xml:space="preserve"> at -78</w:t>
      </w:r>
      <w:r w:rsidR="00877E7E" w:rsidRPr="00187678">
        <w:t xml:space="preserve"> °C</w:t>
      </w:r>
      <w:r w:rsidR="00877E7E">
        <w:rPr>
          <w:rFonts w:hint="eastAsia"/>
        </w:rPr>
        <w:t>, the new-produced l</w:t>
      </w:r>
      <w:r w:rsidR="00877E7E" w:rsidRPr="00877E7E">
        <w:t xml:space="preserve">ithium </w:t>
      </w:r>
      <w:r w:rsidR="00877E7E" w:rsidRPr="00877E7E">
        <w:lastRenderedPageBreak/>
        <w:t>silicon reagent</w:t>
      </w:r>
      <w:r w:rsidR="00877E7E">
        <w:rPr>
          <w:rFonts w:hint="eastAsia"/>
        </w:rPr>
        <w:t xml:space="preserve"> (2.2 mmol) was added dropwise, and the mixture was stirred for 1 h. </w:t>
      </w:r>
      <w:r w:rsidR="00422C5B">
        <w:rPr>
          <w:rFonts w:hint="eastAsia"/>
          <w:b/>
          <w:bCs/>
        </w:rPr>
        <w:t>S7</w:t>
      </w:r>
      <w:r w:rsidR="00877E7E">
        <w:rPr>
          <w:rFonts w:hint="eastAsia"/>
        </w:rPr>
        <w:t xml:space="preserve"> (2 mmol) was </w:t>
      </w:r>
      <w:r w:rsidR="00877E7E">
        <w:t>dissolved</w:t>
      </w:r>
      <w:r w:rsidR="00877E7E">
        <w:rPr>
          <w:rFonts w:hint="eastAsia"/>
        </w:rPr>
        <w:t xml:space="preserve"> in THF (2 mL)</w:t>
      </w:r>
      <w:r w:rsidR="0028616F">
        <w:rPr>
          <w:rFonts w:hint="eastAsia"/>
        </w:rPr>
        <w:t xml:space="preserve"> and added dropwise. The resulting mixture was stirred for 2 h at -78</w:t>
      </w:r>
      <w:r w:rsidR="0028616F" w:rsidRPr="00187678">
        <w:t xml:space="preserve"> °C</w:t>
      </w:r>
      <w:r w:rsidR="0028616F">
        <w:rPr>
          <w:rFonts w:hint="eastAsia"/>
        </w:rPr>
        <w:t xml:space="preserve">. </w:t>
      </w:r>
      <w:bookmarkStart w:id="3" w:name="_Hlk169790682"/>
      <w:r w:rsidR="0028616F" w:rsidRPr="00CB7435">
        <w:t>The reaction mixture was quenched with saturated aqueous ammonium chloride. After separation of the phases, the aqueous layer was extracted with EtOAc. The combined organic extracts were washed with brine, dried over magnesium sulfate, filtered, and concentrated under reduced pressure. The residual oil was purified by column chromatography (silica gel, hexane) to afford</w:t>
      </w:r>
      <w:r w:rsidR="0028616F">
        <w:rPr>
          <w:rFonts w:hint="eastAsia"/>
        </w:rPr>
        <w:t xml:space="preserve"> silyl-allene.</w:t>
      </w:r>
    </w:p>
    <w:p w14:paraId="7D0A3C04" w14:textId="77777777" w:rsidR="00C85A96" w:rsidRDefault="00C85A96" w:rsidP="00694FAD">
      <w:pPr>
        <w:ind w:firstLineChars="200" w:firstLine="420"/>
      </w:pPr>
    </w:p>
    <w:bookmarkEnd w:id="3"/>
    <w:p w14:paraId="5CAE76B9" w14:textId="77777777" w:rsidR="00C85A96" w:rsidRPr="00ED2A73" w:rsidRDefault="00000000" w:rsidP="00C85A96">
      <w:pPr>
        <w:rPr>
          <w:rFonts w:cs="Times New Roman"/>
          <w:szCs w:val="24"/>
        </w:rPr>
      </w:pPr>
      <w:r>
        <w:rPr>
          <w:b/>
          <w:bCs/>
          <w:noProof/>
        </w:rPr>
        <w:object w:dxaOrig="1440" w:dyaOrig="1440" w14:anchorId="16F56566">
          <v:shape id="_x0000_s2341" type="#_x0000_t75" style="position:absolute;left:0;text-align:left;margin-left:.1pt;margin-top:4.9pt;width:66pt;height:65.5pt;z-index:251839488">
            <v:imagedata r:id="rId24" o:title=""/>
            <w10:wrap type="square"/>
          </v:shape>
          <o:OLEObject Type="Embed" ProgID="ChemDraw.Document.6.0" ShapeID="_x0000_s2341" DrawAspect="Content" ObjectID="_1794321603" r:id="rId25"/>
        </w:object>
      </w:r>
      <w:r w:rsidR="00C85A96" w:rsidRPr="00ED2A73">
        <w:rPr>
          <w:rFonts w:hint="eastAsia"/>
          <w:b/>
          <w:bCs/>
        </w:rPr>
        <w:t>1a</w:t>
      </w:r>
      <w:r w:rsidR="00C85A96" w:rsidRPr="00ED2A73">
        <w:rPr>
          <w:rFonts w:hint="eastAsia"/>
        </w:rPr>
        <w:t xml:space="preserve">: colorless oil. Purification by flash column chromatography on silica gel (eluent: Petroleum ether). </w:t>
      </w:r>
      <w:r w:rsidR="00C85A96" w:rsidRPr="00ED2A73">
        <w:rPr>
          <w:rFonts w:cs="Times New Roman"/>
          <w:vertAlign w:val="superscript"/>
        </w:rPr>
        <w:t>1</w:t>
      </w:r>
      <w:r w:rsidR="00C85A96" w:rsidRPr="00ED2A73">
        <w:rPr>
          <w:rFonts w:cs="Times New Roman"/>
        </w:rPr>
        <w:t>H</w:t>
      </w:r>
      <w:r w:rsidR="00C85A96" w:rsidRPr="00ED2A73">
        <w:t xml:space="preserve"> NMR (400 MHz, CDCl</w:t>
      </w:r>
      <w:r w:rsidR="00C85A96" w:rsidRPr="00ED2A73">
        <w:rPr>
          <w:vertAlign w:val="subscript"/>
        </w:rPr>
        <w:t>3</w:t>
      </w:r>
      <w:r w:rsidR="00C85A96" w:rsidRPr="00ED2A73">
        <w:t>) δ 4.8</w:t>
      </w:r>
      <w:r w:rsidR="00C85A96" w:rsidRPr="00ED2A73">
        <w:rPr>
          <w:rFonts w:hint="eastAsia"/>
        </w:rPr>
        <w:t>2-4.77</w:t>
      </w:r>
      <w:r w:rsidR="00C85A96" w:rsidRPr="00ED2A73">
        <w:t xml:space="preserve"> (</w:t>
      </w:r>
      <w:r w:rsidR="00C85A96" w:rsidRPr="00ED2A73">
        <w:rPr>
          <w:rFonts w:hint="eastAsia"/>
        </w:rPr>
        <w:t>m</w:t>
      </w:r>
      <w:r w:rsidR="00C85A96" w:rsidRPr="00ED2A73">
        <w:t>, 1H), 1.95</w:t>
      </w:r>
      <w:r w:rsidR="00C85A96" w:rsidRPr="00ED2A73">
        <w:rPr>
          <w:rFonts w:hint="eastAsia"/>
        </w:rPr>
        <w:t>-</w:t>
      </w:r>
      <w:r w:rsidR="00C85A96" w:rsidRPr="00ED2A73">
        <w:t xml:space="preserve">1.86 (m, 2H), 1.64 (d, </w:t>
      </w:r>
      <w:r w:rsidR="00C85A96" w:rsidRPr="00ED2A73">
        <w:rPr>
          <w:i/>
          <w:iCs/>
        </w:rPr>
        <w:t>J</w:t>
      </w:r>
      <w:r w:rsidR="00C85A96" w:rsidRPr="00ED2A73">
        <w:t xml:space="preserve"> = </w:t>
      </w:r>
      <w:r w:rsidR="00C85A96" w:rsidRPr="00ED2A73">
        <w:rPr>
          <w:rFonts w:hint="eastAsia"/>
        </w:rPr>
        <w:t>4.0</w:t>
      </w:r>
      <w:r w:rsidR="00C85A96" w:rsidRPr="00ED2A73">
        <w:t xml:space="preserve"> Hz, </w:t>
      </w:r>
      <w:r w:rsidR="00C85A96" w:rsidRPr="00ED2A73">
        <w:rPr>
          <w:rFonts w:hint="eastAsia"/>
        </w:rPr>
        <w:t>3</w:t>
      </w:r>
      <w:r w:rsidR="00C85A96" w:rsidRPr="00ED2A73">
        <w:t>H), 1.</w:t>
      </w:r>
      <w:r w:rsidR="00C85A96" w:rsidRPr="00ED2A73">
        <w:rPr>
          <w:rFonts w:hint="eastAsia"/>
        </w:rPr>
        <w:t>58-1.54</w:t>
      </w:r>
      <w:r w:rsidR="00C85A96" w:rsidRPr="00ED2A73">
        <w:t xml:space="preserve"> (</w:t>
      </w:r>
      <w:r w:rsidR="00C85A96" w:rsidRPr="00ED2A73">
        <w:rPr>
          <w:rFonts w:hint="eastAsia"/>
        </w:rPr>
        <w:t>m</w:t>
      </w:r>
      <w:r w:rsidR="00C85A96" w:rsidRPr="00ED2A73">
        <w:t>, 1H), 1.3</w:t>
      </w:r>
      <w:r w:rsidR="00C85A96" w:rsidRPr="00ED2A73">
        <w:rPr>
          <w:rFonts w:hint="eastAsia"/>
        </w:rPr>
        <w:t>1-</w:t>
      </w:r>
      <w:r w:rsidR="00C85A96" w:rsidRPr="00ED2A73">
        <w:t>1.2</w:t>
      </w:r>
      <w:r w:rsidR="00C85A96" w:rsidRPr="00ED2A73">
        <w:rPr>
          <w:rFonts w:hint="eastAsia"/>
        </w:rPr>
        <w:t>7</w:t>
      </w:r>
      <w:r w:rsidR="00C85A96" w:rsidRPr="00ED2A73">
        <w:t xml:space="preserve"> (m, </w:t>
      </w:r>
      <w:r w:rsidR="00C85A96" w:rsidRPr="00ED2A73">
        <w:rPr>
          <w:rFonts w:hint="eastAsia"/>
        </w:rPr>
        <w:t>2</w:t>
      </w:r>
      <w:r w:rsidR="00C85A96" w:rsidRPr="00ED2A73">
        <w:t>H), 0.90 (</w:t>
      </w:r>
      <w:r w:rsidR="00C85A96" w:rsidRPr="00ED2A73">
        <w:rPr>
          <w:rFonts w:hint="eastAsia"/>
        </w:rPr>
        <w:t>s</w:t>
      </w:r>
      <w:r w:rsidR="00C85A96" w:rsidRPr="00ED2A73">
        <w:t xml:space="preserve">, </w:t>
      </w:r>
      <w:r w:rsidR="00C85A96" w:rsidRPr="00ED2A73">
        <w:rPr>
          <w:rFonts w:hint="eastAsia"/>
        </w:rPr>
        <w:t>9</w:t>
      </w:r>
      <w:r w:rsidR="00C85A96" w:rsidRPr="00ED2A73">
        <w:t>H), 0.8</w:t>
      </w:r>
      <w:r w:rsidR="00C85A96" w:rsidRPr="00ED2A73">
        <w:rPr>
          <w:rFonts w:hint="eastAsia"/>
        </w:rPr>
        <w:t>9-</w:t>
      </w:r>
      <w:r w:rsidR="00C85A96" w:rsidRPr="00ED2A73">
        <w:t>0.8</w:t>
      </w:r>
      <w:r w:rsidR="00C85A96" w:rsidRPr="00ED2A73">
        <w:rPr>
          <w:rFonts w:hint="eastAsia"/>
        </w:rPr>
        <w:t>6</w:t>
      </w:r>
      <w:r w:rsidR="00C85A96" w:rsidRPr="00ED2A73">
        <w:t xml:space="preserve"> (m, </w:t>
      </w:r>
      <w:r w:rsidR="00C85A96" w:rsidRPr="00ED2A73">
        <w:rPr>
          <w:rFonts w:hint="eastAsia"/>
        </w:rPr>
        <w:t>6</w:t>
      </w:r>
      <w:r w:rsidR="00C85A96" w:rsidRPr="00ED2A73">
        <w:t xml:space="preserve">H), </w:t>
      </w:r>
      <w:r w:rsidR="00C85A96" w:rsidRPr="00ED2A73">
        <w:rPr>
          <w:rFonts w:hint="eastAsia"/>
        </w:rPr>
        <w:t>0.01</w:t>
      </w:r>
      <w:r w:rsidR="00C85A96" w:rsidRPr="00ED2A73">
        <w:t xml:space="preserve"> (s, 3H)</w:t>
      </w:r>
      <w:r w:rsidR="00C85A96" w:rsidRPr="00ED2A73">
        <w:rPr>
          <w:rFonts w:hint="eastAsia"/>
        </w:rPr>
        <w:t>, 0.01</w:t>
      </w:r>
      <w:r w:rsidR="00C85A96" w:rsidRPr="00ED2A73">
        <w:t xml:space="preserve"> (s, 3H).</w:t>
      </w:r>
      <w:r w:rsidR="00C85A96" w:rsidRPr="00ED2A73">
        <w:rPr>
          <w:rFonts w:hint="eastAsia"/>
        </w:rPr>
        <w:t xml:space="preserve"> </w:t>
      </w:r>
      <w:r w:rsidR="00C85A96" w:rsidRPr="00ED2A73">
        <w:rPr>
          <w:vertAlign w:val="superscript"/>
        </w:rPr>
        <w:t>13</w:t>
      </w:r>
      <w:r w:rsidR="00C85A96" w:rsidRPr="00ED2A73">
        <w:t>C NMR (10</w:t>
      </w:r>
      <w:r w:rsidR="00C85A96" w:rsidRPr="00ED2A73">
        <w:rPr>
          <w:rFonts w:hint="eastAsia"/>
        </w:rPr>
        <w:t>0</w:t>
      </w:r>
      <w:r w:rsidR="00C85A96" w:rsidRPr="00ED2A73">
        <w:t xml:space="preserve"> MHz, CDCl</w:t>
      </w:r>
      <w:r w:rsidR="00C85A96" w:rsidRPr="00ED2A73">
        <w:rPr>
          <w:vertAlign w:val="subscript"/>
        </w:rPr>
        <w:t>3</w:t>
      </w:r>
      <w:r w:rsidR="00C85A96" w:rsidRPr="00ED2A73">
        <w:t>) δ 209.8, 91.7, 79.</w:t>
      </w:r>
      <w:r w:rsidR="00C85A96" w:rsidRPr="00ED2A73">
        <w:rPr>
          <w:rFonts w:hint="eastAsia"/>
        </w:rPr>
        <w:t>3</w:t>
      </w:r>
      <w:r w:rsidR="00C85A96" w:rsidRPr="00ED2A73">
        <w:t>, 37.1, 31.2, 27.9, 26.</w:t>
      </w:r>
      <w:r w:rsidR="00C85A96" w:rsidRPr="00ED2A73">
        <w:rPr>
          <w:rFonts w:hint="eastAsia"/>
        </w:rPr>
        <w:t>5</w:t>
      </w:r>
      <w:r w:rsidR="00C85A96" w:rsidRPr="00ED2A73">
        <w:t>, 22.</w:t>
      </w:r>
      <w:r w:rsidR="00C85A96" w:rsidRPr="00ED2A73">
        <w:rPr>
          <w:rFonts w:hint="eastAsia"/>
        </w:rPr>
        <w:t>8</w:t>
      </w:r>
      <w:r w:rsidR="00C85A96" w:rsidRPr="00ED2A73">
        <w:t>, 22.7, 18.3, 1</w:t>
      </w:r>
      <w:r w:rsidR="00C85A96" w:rsidRPr="00ED2A73">
        <w:rPr>
          <w:rFonts w:hint="eastAsia"/>
        </w:rPr>
        <w:t>7</w:t>
      </w:r>
      <w:r w:rsidR="00C85A96" w:rsidRPr="00ED2A73">
        <w:t>.</w:t>
      </w:r>
      <w:r w:rsidR="00C85A96" w:rsidRPr="00ED2A73">
        <w:rPr>
          <w:rFonts w:hint="eastAsia"/>
        </w:rPr>
        <w:t>0</w:t>
      </w:r>
      <w:r w:rsidR="00C85A96" w:rsidRPr="00ED2A73">
        <w:t>, -5.4, -5.</w:t>
      </w:r>
      <w:r w:rsidR="00C85A96" w:rsidRPr="00ED2A73">
        <w:rPr>
          <w:rFonts w:hint="eastAsia"/>
        </w:rPr>
        <w:t>5</w:t>
      </w:r>
      <w:r w:rsidR="00C85A96" w:rsidRPr="00ED2A73">
        <w:t>.</w:t>
      </w:r>
      <w:r w:rsidR="00C85A96" w:rsidRPr="00ED2A73">
        <w:rPr>
          <w:rFonts w:hint="eastAsia"/>
          <w:szCs w:val="24"/>
        </w:rPr>
        <w:t xml:space="preserve"> </w:t>
      </w:r>
      <w:r w:rsidR="00C85A96" w:rsidRPr="00ED2A73">
        <w:rPr>
          <w:rFonts w:cs="Times New Roman"/>
          <w:szCs w:val="24"/>
        </w:rPr>
        <w:t>FT-IR: ν (cm</w:t>
      </w:r>
      <w:r w:rsidR="00C85A96" w:rsidRPr="00ED2A73">
        <w:rPr>
          <w:rFonts w:cs="Times New Roman"/>
          <w:szCs w:val="24"/>
          <w:vertAlign w:val="superscript"/>
        </w:rPr>
        <w:t>-1</w:t>
      </w:r>
      <w:r w:rsidR="00C85A96" w:rsidRPr="00ED2A73">
        <w:rPr>
          <w:rFonts w:cs="Times New Roman"/>
          <w:szCs w:val="24"/>
        </w:rPr>
        <w:t>)</w:t>
      </w:r>
      <w:r w:rsidR="00C85A96" w:rsidRPr="00ED2A73">
        <w:rPr>
          <w:rFonts w:cs="Times New Roman" w:hint="eastAsia"/>
          <w:szCs w:val="24"/>
        </w:rPr>
        <w:t xml:space="preserve"> 2954, 2930, 1250, 828, 776, 679. </w:t>
      </w:r>
      <w:bookmarkStart w:id="4" w:name="_Hlk162982693"/>
      <w:r w:rsidR="00C85A96" w:rsidRPr="00ED2A73">
        <w:rPr>
          <w:rFonts w:cs="Times New Roman"/>
          <w:szCs w:val="24"/>
        </w:rPr>
        <w:t>HRMS [ESI] calcd for C</w:t>
      </w:r>
      <w:r w:rsidR="00C85A96" w:rsidRPr="00ED2A73">
        <w:rPr>
          <w:rFonts w:cs="Times New Roman" w:hint="eastAsia"/>
          <w:szCs w:val="24"/>
          <w:vertAlign w:val="subscript"/>
        </w:rPr>
        <w:t>15</w:t>
      </w:r>
      <w:r w:rsidR="00C85A96" w:rsidRPr="00ED2A73">
        <w:rPr>
          <w:rFonts w:cs="Times New Roman"/>
          <w:szCs w:val="24"/>
        </w:rPr>
        <w:t>H</w:t>
      </w:r>
      <w:r w:rsidR="00C85A96" w:rsidRPr="00ED2A73">
        <w:rPr>
          <w:rFonts w:cs="Times New Roman" w:hint="eastAsia"/>
          <w:szCs w:val="24"/>
          <w:vertAlign w:val="subscript"/>
        </w:rPr>
        <w:t>30</w:t>
      </w:r>
      <w:r w:rsidR="00C85A96" w:rsidRPr="00ED2A73">
        <w:rPr>
          <w:rFonts w:cs="Times New Roman"/>
          <w:szCs w:val="24"/>
        </w:rPr>
        <w:t>NaS</w:t>
      </w:r>
      <w:r w:rsidR="00C85A96" w:rsidRPr="00ED2A73">
        <w:rPr>
          <w:rFonts w:cs="Times New Roman" w:hint="eastAsia"/>
          <w:szCs w:val="24"/>
        </w:rPr>
        <w:t>i</w:t>
      </w:r>
      <w:r w:rsidR="00C85A96" w:rsidRPr="00ED2A73">
        <w:rPr>
          <w:rFonts w:cs="Times New Roman"/>
          <w:szCs w:val="24"/>
        </w:rPr>
        <w:t xml:space="preserve"> [M+Na]</w:t>
      </w:r>
      <w:r w:rsidR="00C85A96" w:rsidRPr="00ED2A73">
        <w:rPr>
          <w:rFonts w:cs="Times New Roman"/>
          <w:szCs w:val="24"/>
          <w:vertAlign w:val="superscript"/>
        </w:rPr>
        <w:t>+</w:t>
      </w:r>
      <w:r w:rsidR="00C85A96" w:rsidRPr="00ED2A73">
        <w:rPr>
          <w:rFonts w:cs="Times New Roman"/>
          <w:szCs w:val="24"/>
        </w:rPr>
        <w:t xml:space="preserve"> 2</w:t>
      </w:r>
      <w:r w:rsidR="00C85A96" w:rsidRPr="00ED2A73">
        <w:rPr>
          <w:rFonts w:cs="Times New Roman" w:hint="eastAsia"/>
          <w:szCs w:val="24"/>
        </w:rPr>
        <w:t>61.2009</w:t>
      </w:r>
      <w:r w:rsidR="00C85A96" w:rsidRPr="00ED2A73">
        <w:rPr>
          <w:rFonts w:cs="Times New Roman"/>
          <w:szCs w:val="24"/>
        </w:rPr>
        <w:t>, found 2</w:t>
      </w:r>
      <w:r w:rsidR="00C85A96" w:rsidRPr="00ED2A73">
        <w:rPr>
          <w:rFonts w:cs="Times New Roman" w:hint="eastAsia"/>
          <w:szCs w:val="24"/>
        </w:rPr>
        <w:t>61.2008</w:t>
      </w:r>
      <w:r w:rsidR="00C85A96" w:rsidRPr="00ED2A73">
        <w:rPr>
          <w:rFonts w:cs="Times New Roman"/>
          <w:szCs w:val="24"/>
        </w:rPr>
        <w:t>.</w:t>
      </w:r>
      <w:bookmarkEnd w:id="4"/>
    </w:p>
    <w:p w14:paraId="2C0D8979" w14:textId="77777777" w:rsidR="00C85A96" w:rsidRPr="00ED2A73" w:rsidRDefault="00C85A96" w:rsidP="00C85A96">
      <w:pPr>
        <w:rPr>
          <w:rFonts w:cs="Times New Roman"/>
          <w:szCs w:val="24"/>
        </w:rPr>
      </w:pPr>
    </w:p>
    <w:p w14:paraId="1E5FC0E0" w14:textId="77777777" w:rsidR="00C85A96" w:rsidRPr="00ED2A73" w:rsidRDefault="00000000" w:rsidP="00C85A96">
      <w:r>
        <w:rPr>
          <w:b/>
          <w:bCs/>
          <w:noProof/>
        </w:rPr>
        <w:object w:dxaOrig="1440" w:dyaOrig="1440" w14:anchorId="5F3FC090">
          <v:shape id="_x0000_s2342" type="#_x0000_t75" style="position:absolute;left:0;text-align:left;margin-left:.1pt;margin-top:6.4pt;width:66pt;height:66pt;z-index:251840512">
            <v:imagedata r:id="rId26" o:title=""/>
            <w10:wrap type="square"/>
          </v:shape>
          <o:OLEObject Type="Embed" ProgID="ChemDraw.Document.6.0" ShapeID="_x0000_s2342" DrawAspect="Content" ObjectID="_1794321604" r:id="rId27"/>
        </w:object>
      </w:r>
      <w:r w:rsidR="00C85A96" w:rsidRPr="00ED2A73">
        <w:rPr>
          <w:rFonts w:hint="eastAsia"/>
          <w:b/>
          <w:bCs/>
        </w:rPr>
        <w:t>1b</w:t>
      </w:r>
      <w:r w:rsidR="00C85A96" w:rsidRPr="00ED2A73">
        <w:rPr>
          <w:rFonts w:hint="eastAsia"/>
        </w:rPr>
        <w:t xml:space="preserve">: colorless oil. Purification by flash column chromatography on silica gel (eluent: Petroleum ether). </w:t>
      </w:r>
      <w:r w:rsidR="00C85A96" w:rsidRPr="00ED2A73">
        <w:rPr>
          <w:vertAlign w:val="superscript"/>
        </w:rPr>
        <w:t>1</w:t>
      </w:r>
      <w:r w:rsidR="00C85A96" w:rsidRPr="00ED2A73">
        <w:t>H NMR (400 MHz, CDCl</w:t>
      </w:r>
      <w:r w:rsidR="00C85A96" w:rsidRPr="00ED2A73">
        <w:rPr>
          <w:vertAlign w:val="subscript"/>
        </w:rPr>
        <w:t>3</w:t>
      </w:r>
      <w:r w:rsidR="00C85A96" w:rsidRPr="00ED2A73">
        <w:t>) δ 4.7</w:t>
      </w:r>
      <w:r w:rsidR="00C85A96" w:rsidRPr="00ED2A73">
        <w:rPr>
          <w:rFonts w:hint="eastAsia"/>
        </w:rPr>
        <w:t>7-4.73</w:t>
      </w:r>
      <w:r w:rsidR="00C85A96" w:rsidRPr="00ED2A73">
        <w:t xml:space="preserve"> (</w:t>
      </w:r>
      <w:r w:rsidR="00C85A96" w:rsidRPr="00ED2A73">
        <w:rPr>
          <w:rFonts w:hint="eastAsia"/>
        </w:rPr>
        <w:t>m</w:t>
      </w:r>
      <w:r w:rsidR="00C85A96" w:rsidRPr="00ED2A73">
        <w:t xml:space="preserve">, 1H), </w:t>
      </w:r>
      <w:r w:rsidR="00C85A96" w:rsidRPr="00ED2A73">
        <w:rPr>
          <w:rFonts w:hint="eastAsia"/>
        </w:rPr>
        <w:t>1.95-</w:t>
      </w:r>
      <w:r w:rsidR="00C85A96" w:rsidRPr="00ED2A73">
        <w:t>1.8</w:t>
      </w:r>
      <w:r w:rsidR="00C85A96" w:rsidRPr="00ED2A73">
        <w:rPr>
          <w:rFonts w:hint="eastAsia"/>
        </w:rPr>
        <w:t>7</w:t>
      </w:r>
      <w:r w:rsidR="00C85A96" w:rsidRPr="00ED2A73">
        <w:t xml:space="preserve"> (m, 2H), 1.6</w:t>
      </w:r>
      <w:r w:rsidR="00C85A96" w:rsidRPr="00ED2A73">
        <w:rPr>
          <w:rFonts w:hint="eastAsia"/>
        </w:rPr>
        <w:t>4</w:t>
      </w:r>
      <w:r w:rsidR="00C85A96" w:rsidRPr="00ED2A73">
        <w:t xml:space="preserve"> (</w:t>
      </w:r>
      <w:r w:rsidR="00C85A96" w:rsidRPr="00ED2A73">
        <w:rPr>
          <w:rFonts w:hint="eastAsia"/>
        </w:rPr>
        <w:t>d</w:t>
      </w:r>
      <w:r w:rsidR="00C85A96" w:rsidRPr="00ED2A73">
        <w:t xml:space="preserve">, </w:t>
      </w:r>
      <w:r w:rsidR="00C85A96" w:rsidRPr="00ED2A73">
        <w:rPr>
          <w:i/>
          <w:iCs/>
        </w:rPr>
        <w:t>J</w:t>
      </w:r>
      <w:r w:rsidR="00C85A96" w:rsidRPr="00ED2A73">
        <w:t xml:space="preserve"> = </w:t>
      </w:r>
      <w:r w:rsidR="00C85A96" w:rsidRPr="00ED2A73">
        <w:rPr>
          <w:rFonts w:hint="eastAsia"/>
        </w:rPr>
        <w:t>4.0</w:t>
      </w:r>
      <w:r w:rsidR="00C85A96" w:rsidRPr="00ED2A73">
        <w:t xml:space="preserve"> Hz, 3H), 1.</w:t>
      </w:r>
      <w:r w:rsidR="00C85A96" w:rsidRPr="00ED2A73">
        <w:rPr>
          <w:rFonts w:hint="eastAsia"/>
        </w:rPr>
        <w:t>58-1.53</w:t>
      </w:r>
      <w:r w:rsidR="00C85A96" w:rsidRPr="00ED2A73">
        <w:t xml:space="preserve"> (</w:t>
      </w:r>
      <w:r w:rsidR="00C85A96" w:rsidRPr="00ED2A73">
        <w:rPr>
          <w:rFonts w:hint="eastAsia"/>
        </w:rPr>
        <w:t>m</w:t>
      </w:r>
      <w:r w:rsidR="00C85A96" w:rsidRPr="00ED2A73">
        <w:t>, 1H), 1.3</w:t>
      </w:r>
      <w:r w:rsidR="00C85A96" w:rsidRPr="00ED2A73">
        <w:rPr>
          <w:rFonts w:hint="eastAsia"/>
        </w:rPr>
        <w:t>4-1.28</w:t>
      </w:r>
      <w:r w:rsidR="00C85A96" w:rsidRPr="00ED2A73">
        <w:t xml:space="preserve"> (m, 2H), 1.0</w:t>
      </w:r>
      <w:r w:rsidR="00C85A96" w:rsidRPr="00ED2A73">
        <w:rPr>
          <w:rFonts w:hint="eastAsia"/>
        </w:rPr>
        <w:t>4-</w:t>
      </w:r>
      <w:r w:rsidR="00C85A96" w:rsidRPr="00ED2A73">
        <w:t>1.0</w:t>
      </w:r>
      <w:r w:rsidR="00C85A96" w:rsidRPr="00ED2A73">
        <w:rPr>
          <w:rFonts w:hint="eastAsia"/>
        </w:rPr>
        <w:t>5</w:t>
      </w:r>
      <w:r w:rsidR="00C85A96" w:rsidRPr="00ED2A73">
        <w:t xml:space="preserve"> (m, 2</w:t>
      </w:r>
      <w:r w:rsidR="00C85A96" w:rsidRPr="00ED2A73">
        <w:rPr>
          <w:rFonts w:hint="eastAsia"/>
        </w:rPr>
        <w:t>1</w:t>
      </w:r>
      <w:r w:rsidR="00C85A96" w:rsidRPr="00ED2A73">
        <w:t>H), 0.</w:t>
      </w:r>
      <w:r w:rsidR="00C85A96" w:rsidRPr="00ED2A73">
        <w:rPr>
          <w:rFonts w:hint="eastAsia"/>
        </w:rPr>
        <w:t>89</w:t>
      </w:r>
      <w:r w:rsidR="00C85A96" w:rsidRPr="00ED2A73">
        <w:t xml:space="preserve"> (</w:t>
      </w:r>
      <w:r w:rsidR="00C85A96" w:rsidRPr="00ED2A73">
        <w:rPr>
          <w:rFonts w:hint="eastAsia"/>
        </w:rPr>
        <w:t>d</w:t>
      </w:r>
      <w:r w:rsidR="00C85A96" w:rsidRPr="00ED2A73">
        <w:t>,</w:t>
      </w:r>
      <w:r w:rsidR="00C85A96" w:rsidRPr="00ED2A73">
        <w:rPr>
          <w:rFonts w:hint="eastAsia"/>
        </w:rPr>
        <w:t xml:space="preserve"> </w:t>
      </w:r>
      <w:r w:rsidR="00C85A96" w:rsidRPr="00ED2A73">
        <w:rPr>
          <w:i/>
          <w:iCs/>
        </w:rPr>
        <w:t>J</w:t>
      </w:r>
      <w:r w:rsidR="00C85A96" w:rsidRPr="00ED2A73">
        <w:t xml:space="preserve"> =</w:t>
      </w:r>
      <w:r w:rsidR="00C85A96" w:rsidRPr="00ED2A73">
        <w:rPr>
          <w:rFonts w:hint="eastAsia"/>
        </w:rPr>
        <w:t xml:space="preserve"> 1.2</w:t>
      </w:r>
      <w:r w:rsidR="00C85A96" w:rsidRPr="00ED2A73">
        <w:t xml:space="preserve"> Hz</w:t>
      </w:r>
      <w:r w:rsidR="00C85A96" w:rsidRPr="00ED2A73">
        <w:rPr>
          <w:rFonts w:hint="eastAsia"/>
        </w:rPr>
        <w:t>,</w:t>
      </w:r>
      <w:r w:rsidR="00C85A96" w:rsidRPr="00ED2A73">
        <w:t xml:space="preserve"> </w:t>
      </w:r>
      <w:r w:rsidR="00C85A96" w:rsidRPr="00ED2A73">
        <w:rPr>
          <w:rFonts w:hint="eastAsia"/>
        </w:rPr>
        <w:t>3</w:t>
      </w:r>
      <w:r w:rsidR="00C85A96" w:rsidRPr="00ED2A73">
        <w:t>H)</w:t>
      </w:r>
      <w:r w:rsidR="00C85A96" w:rsidRPr="00ED2A73">
        <w:rPr>
          <w:rFonts w:hint="eastAsia"/>
        </w:rPr>
        <w:t xml:space="preserve">, </w:t>
      </w:r>
      <w:r w:rsidR="00C85A96" w:rsidRPr="00ED2A73">
        <w:t>0.</w:t>
      </w:r>
      <w:r w:rsidR="00C85A96" w:rsidRPr="00ED2A73">
        <w:rPr>
          <w:rFonts w:hint="eastAsia"/>
        </w:rPr>
        <w:t>88</w:t>
      </w:r>
      <w:r w:rsidR="00C85A96" w:rsidRPr="00ED2A73">
        <w:t xml:space="preserve"> (</w:t>
      </w:r>
      <w:r w:rsidR="00C85A96" w:rsidRPr="00ED2A73">
        <w:rPr>
          <w:rFonts w:hint="eastAsia"/>
        </w:rPr>
        <w:t>d</w:t>
      </w:r>
      <w:r w:rsidR="00C85A96" w:rsidRPr="00ED2A73">
        <w:t>,</w:t>
      </w:r>
      <w:r w:rsidR="00C85A96" w:rsidRPr="00ED2A73">
        <w:rPr>
          <w:rFonts w:hint="eastAsia"/>
        </w:rPr>
        <w:t xml:space="preserve"> </w:t>
      </w:r>
      <w:r w:rsidR="00C85A96" w:rsidRPr="00ED2A73">
        <w:rPr>
          <w:i/>
          <w:iCs/>
        </w:rPr>
        <w:t>J</w:t>
      </w:r>
      <w:r w:rsidR="00C85A96" w:rsidRPr="00ED2A73">
        <w:t xml:space="preserve"> =</w:t>
      </w:r>
      <w:r w:rsidR="00C85A96" w:rsidRPr="00ED2A73">
        <w:rPr>
          <w:rFonts w:hint="eastAsia"/>
        </w:rPr>
        <w:t xml:space="preserve"> 0.8</w:t>
      </w:r>
      <w:r w:rsidR="00C85A96" w:rsidRPr="00ED2A73">
        <w:t xml:space="preserve"> Hz</w:t>
      </w:r>
      <w:r w:rsidR="00C85A96" w:rsidRPr="00ED2A73">
        <w:rPr>
          <w:rFonts w:hint="eastAsia"/>
        </w:rPr>
        <w:t>,</w:t>
      </w:r>
      <w:r w:rsidR="00C85A96" w:rsidRPr="00ED2A73">
        <w:t xml:space="preserve"> </w:t>
      </w:r>
      <w:r w:rsidR="00C85A96" w:rsidRPr="00ED2A73">
        <w:rPr>
          <w:rFonts w:hint="eastAsia"/>
        </w:rPr>
        <w:t>3</w:t>
      </w:r>
      <w:r w:rsidR="00C85A96" w:rsidRPr="00ED2A73">
        <w:t>H).</w:t>
      </w:r>
      <w:r w:rsidR="00C85A96" w:rsidRPr="00ED2A73">
        <w:rPr>
          <w:rFonts w:hint="eastAsia"/>
        </w:rPr>
        <w:t xml:space="preserve"> </w:t>
      </w:r>
      <w:r w:rsidR="00C85A96" w:rsidRPr="00ED2A73">
        <w:rPr>
          <w:vertAlign w:val="superscript"/>
        </w:rPr>
        <w:t>13</w:t>
      </w:r>
      <w:r w:rsidR="00C85A96" w:rsidRPr="00ED2A73">
        <w:t>C NMR (10</w:t>
      </w:r>
      <w:r w:rsidR="00C85A96" w:rsidRPr="00ED2A73">
        <w:rPr>
          <w:rFonts w:hint="eastAsia"/>
        </w:rPr>
        <w:t>0</w:t>
      </w:r>
      <w:r w:rsidR="00C85A96" w:rsidRPr="00ED2A73">
        <w:t xml:space="preserve"> MHz, CDCl</w:t>
      </w:r>
      <w:r w:rsidR="00C85A96" w:rsidRPr="00ED2A73">
        <w:rPr>
          <w:vertAlign w:val="subscript"/>
        </w:rPr>
        <w:t>3</w:t>
      </w:r>
      <w:r w:rsidR="00C85A96" w:rsidRPr="00ED2A73">
        <w:t>) δ 210.</w:t>
      </w:r>
      <w:r w:rsidR="00C85A96" w:rsidRPr="00ED2A73">
        <w:rPr>
          <w:rFonts w:hint="eastAsia"/>
        </w:rPr>
        <w:t>3</w:t>
      </w:r>
      <w:r w:rsidR="00C85A96" w:rsidRPr="00ED2A73">
        <w:t>, 90.</w:t>
      </w:r>
      <w:r w:rsidR="00C85A96" w:rsidRPr="00ED2A73">
        <w:rPr>
          <w:rFonts w:hint="eastAsia"/>
        </w:rPr>
        <w:t>9</w:t>
      </w:r>
      <w:r w:rsidR="00C85A96" w:rsidRPr="00ED2A73">
        <w:t>, 75.</w:t>
      </w:r>
      <w:r w:rsidR="00C85A96" w:rsidRPr="00ED2A73">
        <w:rPr>
          <w:rFonts w:hint="eastAsia"/>
        </w:rPr>
        <w:t>6</w:t>
      </w:r>
      <w:r w:rsidR="00C85A96" w:rsidRPr="00ED2A73">
        <w:t>, 37.1, 31.4, 28.0, 22.8, 22.6, 18.</w:t>
      </w:r>
      <w:r w:rsidR="00C85A96" w:rsidRPr="00ED2A73">
        <w:rPr>
          <w:rFonts w:hint="eastAsia"/>
        </w:rPr>
        <w:t>7</w:t>
      </w:r>
      <w:r w:rsidR="00C85A96" w:rsidRPr="00ED2A73">
        <w:t>, 18.2, 11.</w:t>
      </w:r>
      <w:r w:rsidR="00C85A96" w:rsidRPr="00ED2A73">
        <w:rPr>
          <w:rFonts w:hint="eastAsia"/>
        </w:rPr>
        <w:t>5</w:t>
      </w:r>
      <w:r w:rsidR="00C85A96" w:rsidRPr="00ED2A73">
        <w:t>.</w:t>
      </w:r>
      <w:r w:rsidR="00C85A96" w:rsidRPr="00ED2A73">
        <w:rPr>
          <w:rFonts w:hint="eastAsia"/>
          <w:szCs w:val="24"/>
        </w:rPr>
        <w:t xml:space="preserve"> </w:t>
      </w:r>
      <w:bookmarkStart w:id="5" w:name="_Hlk162707019"/>
      <w:r w:rsidR="00C85A96" w:rsidRPr="00ED2A73">
        <w:rPr>
          <w:rFonts w:cs="Times New Roman"/>
          <w:szCs w:val="24"/>
        </w:rPr>
        <w:t>FT-IR: ν (cm</w:t>
      </w:r>
      <w:r w:rsidR="00C85A96" w:rsidRPr="00ED2A73">
        <w:rPr>
          <w:rFonts w:cs="Times New Roman"/>
          <w:szCs w:val="24"/>
          <w:vertAlign w:val="superscript"/>
        </w:rPr>
        <w:t>-1</w:t>
      </w:r>
      <w:r w:rsidR="00C85A96" w:rsidRPr="00ED2A73">
        <w:rPr>
          <w:rFonts w:cs="Times New Roman"/>
          <w:szCs w:val="24"/>
        </w:rPr>
        <w:t>)</w:t>
      </w:r>
      <w:bookmarkEnd w:id="5"/>
      <w:r w:rsidR="00C85A96" w:rsidRPr="00ED2A73">
        <w:rPr>
          <w:rFonts w:cs="Times New Roman" w:hint="eastAsia"/>
          <w:szCs w:val="24"/>
        </w:rPr>
        <w:t xml:space="preserve"> 2943, 2866, 1464, 882, 676, 661. </w:t>
      </w:r>
      <w:r w:rsidR="00C85A96" w:rsidRPr="00ED2A73">
        <w:rPr>
          <w:rFonts w:cs="Times New Roman"/>
          <w:szCs w:val="24"/>
        </w:rPr>
        <w:t>HRMS [ESI] calcd for C</w:t>
      </w:r>
      <w:r w:rsidR="00C85A96" w:rsidRPr="00ED2A73">
        <w:rPr>
          <w:rFonts w:cs="Times New Roman" w:hint="eastAsia"/>
          <w:szCs w:val="24"/>
          <w:vertAlign w:val="subscript"/>
        </w:rPr>
        <w:t>18</w:t>
      </w:r>
      <w:r w:rsidR="00C85A96" w:rsidRPr="00ED2A73">
        <w:rPr>
          <w:rFonts w:cs="Times New Roman"/>
          <w:szCs w:val="24"/>
        </w:rPr>
        <w:t>H</w:t>
      </w:r>
      <w:r w:rsidR="00C85A96" w:rsidRPr="00ED2A73">
        <w:rPr>
          <w:rFonts w:cs="Times New Roman" w:hint="eastAsia"/>
          <w:szCs w:val="24"/>
          <w:vertAlign w:val="subscript"/>
        </w:rPr>
        <w:t>36</w:t>
      </w:r>
      <w:r w:rsidR="00C85A96" w:rsidRPr="00ED2A73">
        <w:rPr>
          <w:rFonts w:cs="Times New Roman"/>
          <w:szCs w:val="24"/>
        </w:rPr>
        <w:t>NaS</w:t>
      </w:r>
      <w:r w:rsidR="00C85A96" w:rsidRPr="00ED2A73">
        <w:rPr>
          <w:rFonts w:cs="Times New Roman" w:hint="eastAsia"/>
          <w:szCs w:val="24"/>
        </w:rPr>
        <w:t>i</w:t>
      </w:r>
      <w:r w:rsidR="00C85A96" w:rsidRPr="00ED2A73">
        <w:rPr>
          <w:rFonts w:cs="Times New Roman"/>
          <w:szCs w:val="24"/>
        </w:rPr>
        <w:t xml:space="preserve"> [M+Na]</w:t>
      </w:r>
      <w:r w:rsidR="00C85A96" w:rsidRPr="00ED2A73">
        <w:rPr>
          <w:rFonts w:cs="Times New Roman"/>
          <w:szCs w:val="24"/>
          <w:vertAlign w:val="superscript"/>
        </w:rPr>
        <w:t>+</w:t>
      </w:r>
      <w:r w:rsidR="00C85A96" w:rsidRPr="00ED2A73">
        <w:rPr>
          <w:rFonts w:cs="Times New Roman"/>
          <w:szCs w:val="24"/>
        </w:rPr>
        <w:t xml:space="preserve"> </w:t>
      </w:r>
      <w:r w:rsidR="00C85A96" w:rsidRPr="00ED2A73">
        <w:rPr>
          <w:rFonts w:cs="Times New Roman" w:hint="eastAsia"/>
          <w:szCs w:val="24"/>
        </w:rPr>
        <w:t>303.2478</w:t>
      </w:r>
      <w:r w:rsidR="00C85A96" w:rsidRPr="00ED2A73">
        <w:rPr>
          <w:rFonts w:cs="Times New Roman"/>
          <w:szCs w:val="24"/>
        </w:rPr>
        <w:t xml:space="preserve">, found </w:t>
      </w:r>
      <w:r w:rsidR="00C85A96" w:rsidRPr="00ED2A73">
        <w:rPr>
          <w:rFonts w:cs="Times New Roman" w:hint="eastAsia"/>
          <w:szCs w:val="24"/>
        </w:rPr>
        <w:t>303.2475</w:t>
      </w:r>
      <w:r w:rsidR="00C85A96" w:rsidRPr="00ED2A73">
        <w:rPr>
          <w:rFonts w:cs="Times New Roman"/>
          <w:szCs w:val="24"/>
        </w:rPr>
        <w:t>.</w:t>
      </w:r>
    </w:p>
    <w:p w14:paraId="5A7703A7" w14:textId="77777777" w:rsidR="00C85A96" w:rsidRPr="00ED2A73" w:rsidRDefault="00C85A96" w:rsidP="00C85A96"/>
    <w:p w14:paraId="22D3F2F0" w14:textId="77777777" w:rsidR="00C85A96" w:rsidRPr="00ED2A73" w:rsidRDefault="00000000" w:rsidP="00C85A96">
      <w:pPr>
        <w:rPr>
          <w:rFonts w:cs="Times New Roman"/>
          <w:szCs w:val="24"/>
        </w:rPr>
      </w:pPr>
      <w:r>
        <w:rPr>
          <w:b/>
          <w:bCs/>
          <w:noProof/>
        </w:rPr>
        <w:object w:dxaOrig="1440" w:dyaOrig="1440" w14:anchorId="2BCB2B3B">
          <v:shape id="_x0000_s2343" type="#_x0000_t75" style="position:absolute;left:0;text-align:left;margin-left:.1pt;margin-top:4.45pt;width:66pt;height:51.5pt;z-index:251841536">
            <v:imagedata r:id="rId28" o:title=""/>
            <w10:wrap type="square"/>
          </v:shape>
          <o:OLEObject Type="Embed" ProgID="ChemDraw.Document.6.0" ShapeID="_x0000_s2343" DrawAspect="Content" ObjectID="_1794321605" r:id="rId29"/>
        </w:object>
      </w:r>
      <w:r w:rsidR="00C85A96" w:rsidRPr="00ED2A73">
        <w:rPr>
          <w:rFonts w:hint="eastAsia"/>
          <w:b/>
          <w:bCs/>
        </w:rPr>
        <w:t>1c</w:t>
      </w:r>
      <w:r w:rsidR="00C85A96" w:rsidRPr="00ED2A73">
        <w:rPr>
          <w:rFonts w:hint="eastAsia"/>
        </w:rPr>
        <w:t xml:space="preserve">: </w:t>
      </w:r>
      <w:bookmarkStart w:id="6" w:name="_Hlk161492556"/>
      <w:r w:rsidR="00C85A96" w:rsidRPr="00ED2A73">
        <w:rPr>
          <w:rFonts w:hint="eastAsia"/>
        </w:rPr>
        <w:t>colorless oil. Purification by flash column chromatography on silica gel (eluent: Petroleum ether).</w:t>
      </w:r>
      <w:bookmarkEnd w:id="6"/>
      <w:r w:rsidR="00C85A96" w:rsidRPr="00ED2A73">
        <w:rPr>
          <w:rFonts w:hint="eastAsia"/>
        </w:rPr>
        <w:t xml:space="preserve"> </w:t>
      </w:r>
      <w:r w:rsidR="00C85A96" w:rsidRPr="00ED2A73">
        <w:rPr>
          <w:vertAlign w:val="superscript"/>
        </w:rPr>
        <w:t>1</w:t>
      </w:r>
      <w:r w:rsidR="00C85A96" w:rsidRPr="00ED2A73">
        <w:t>H NMR (400 MHz, CDCl</w:t>
      </w:r>
      <w:r w:rsidR="00C85A96" w:rsidRPr="00ED2A73">
        <w:rPr>
          <w:vertAlign w:val="subscript"/>
        </w:rPr>
        <w:t>3</w:t>
      </w:r>
      <w:r w:rsidR="00C85A96" w:rsidRPr="00ED2A73">
        <w:t>) δ 4.7</w:t>
      </w:r>
      <w:r w:rsidR="00C85A96" w:rsidRPr="00ED2A73">
        <w:rPr>
          <w:rFonts w:hint="eastAsia"/>
        </w:rPr>
        <w:t>8-4.73</w:t>
      </w:r>
      <w:r w:rsidR="00C85A96" w:rsidRPr="00ED2A73">
        <w:t xml:space="preserve"> (</w:t>
      </w:r>
      <w:r w:rsidR="00C85A96" w:rsidRPr="00ED2A73">
        <w:rPr>
          <w:rFonts w:hint="eastAsia"/>
        </w:rPr>
        <w:t>m</w:t>
      </w:r>
      <w:r w:rsidR="00C85A96" w:rsidRPr="00ED2A73">
        <w:t xml:space="preserve">, 1H), </w:t>
      </w:r>
      <w:r w:rsidR="00C85A96" w:rsidRPr="00ED2A73">
        <w:rPr>
          <w:rFonts w:hint="eastAsia"/>
        </w:rPr>
        <w:t>1.97-1.89</w:t>
      </w:r>
      <w:r w:rsidR="00C85A96" w:rsidRPr="00ED2A73">
        <w:t xml:space="preserve"> (</w:t>
      </w:r>
      <w:r w:rsidR="00C85A96" w:rsidRPr="00ED2A73">
        <w:rPr>
          <w:rFonts w:hint="eastAsia"/>
        </w:rPr>
        <w:t>m</w:t>
      </w:r>
      <w:r w:rsidR="00C85A96" w:rsidRPr="00ED2A73">
        <w:t xml:space="preserve">, </w:t>
      </w:r>
      <w:r w:rsidR="00C85A96" w:rsidRPr="00ED2A73">
        <w:rPr>
          <w:rFonts w:hint="eastAsia"/>
        </w:rPr>
        <w:t>2</w:t>
      </w:r>
      <w:r w:rsidR="00C85A96" w:rsidRPr="00ED2A73">
        <w:t xml:space="preserve">H), 1.64 (d, </w:t>
      </w:r>
      <w:r w:rsidR="00C85A96" w:rsidRPr="00ED2A73">
        <w:rPr>
          <w:i/>
          <w:iCs/>
        </w:rPr>
        <w:t>J</w:t>
      </w:r>
      <w:r w:rsidR="00C85A96" w:rsidRPr="00ED2A73">
        <w:t xml:space="preserve"> = </w:t>
      </w:r>
      <w:r w:rsidR="00C85A96" w:rsidRPr="00ED2A73">
        <w:rPr>
          <w:rFonts w:hint="eastAsia"/>
        </w:rPr>
        <w:t>4.0</w:t>
      </w:r>
      <w:r w:rsidR="00C85A96" w:rsidRPr="00ED2A73">
        <w:t xml:space="preserve"> Hz, 3H), 1.</w:t>
      </w:r>
      <w:r w:rsidR="00C85A96" w:rsidRPr="00ED2A73">
        <w:rPr>
          <w:rFonts w:hint="eastAsia"/>
        </w:rPr>
        <w:t xml:space="preserve">42-1.33 </w:t>
      </w:r>
      <w:r w:rsidR="00C85A96" w:rsidRPr="00ED2A73">
        <w:t>(</w:t>
      </w:r>
      <w:r w:rsidR="00C85A96" w:rsidRPr="00ED2A73">
        <w:rPr>
          <w:rFonts w:hint="eastAsia"/>
        </w:rPr>
        <w:t>m</w:t>
      </w:r>
      <w:r w:rsidR="00C85A96" w:rsidRPr="00ED2A73">
        <w:t xml:space="preserve">, </w:t>
      </w:r>
      <w:r w:rsidR="00C85A96" w:rsidRPr="00ED2A73">
        <w:rPr>
          <w:rFonts w:hint="eastAsia"/>
        </w:rPr>
        <w:t>4</w:t>
      </w:r>
      <w:r w:rsidR="00C85A96" w:rsidRPr="00ED2A73">
        <w:t xml:space="preserve">H), </w:t>
      </w:r>
      <w:r w:rsidR="00C85A96" w:rsidRPr="00ED2A73">
        <w:rPr>
          <w:rFonts w:hint="eastAsia"/>
        </w:rPr>
        <w:t>1.06-1.05</w:t>
      </w:r>
      <w:r w:rsidR="00C85A96" w:rsidRPr="00ED2A73">
        <w:t xml:space="preserve"> (</w:t>
      </w:r>
      <w:r w:rsidR="00C85A96" w:rsidRPr="00ED2A73">
        <w:rPr>
          <w:rFonts w:hint="eastAsia"/>
        </w:rPr>
        <w:t>m</w:t>
      </w:r>
      <w:r w:rsidR="00C85A96" w:rsidRPr="00ED2A73">
        <w:t>, 2</w:t>
      </w:r>
      <w:r w:rsidR="00C85A96" w:rsidRPr="00ED2A73">
        <w:rPr>
          <w:rFonts w:hint="eastAsia"/>
        </w:rPr>
        <w:t>1</w:t>
      </w:r>
      <w:r w:rsidR="00C85A96" w:rsidRPr="00ED2A73">
        <w:t xml:space="preserve">H), 0.90 (t, </w:t>
      </w:r>
      <w:r w:rsidR="00C85A96" w:rsidRPr="00ED2A73">
        <w:rPr>
          <w:i/>
          <w:iCs/>
        </w:rPr>
        <w:t>J</w:t>
      </w:r>
      <w:r w:rsidR="00C85A96" w:rsidRPr="00ED2A73">
        <w:t xml:space="preserve"> = 7.2 Hz, </w:t>
      </w:r>
      <w:r w:rsidR="00C85A96" w:rsidRPr="00ED2A73">
        <w:rPr>
          <w:rFonts w:hint="eastAsia"/>
        </w:rPr>
        <w:t>3</w:t>
      </w:r>
      <w:r w:rsidR="00C85A96" w:rsidRPr="00ED2A73">
        <w:t>H).</w:t>
      </w:r>
      <w:r w:rsidR="00C85A96" w:rsidRPr="00ED2A73">
        <w:rPr>
          <w:rFonts w:hint="eastAsia"/>
        </w:rPr>
        <w:t xml:space="preserve"> </w:t>
      </w:r>
      <w:r w:rsidR="00C85A96" w:rsidRPr="00ED2A73">
        <w:rPr>
          <w:vertAlign w:val="superscript"/>
        </w:rPr>
        <w:t>13</w:t>
      </w:r>
      <w:r w:rsidR="00C85A96" w:rsidRPr="00ED2A73">
        <w:t>C NMR (10</w:t>
      </w:r>
      <w:r w:rsidR="00C85A96" w:rsidRPr="00ED2A73">
        <w:rPr>
          <w:rFonts w:hint="eastAsia"/>
        </w:rPr>
        <w:t>0</w:t>
      </w:r>
      <w:r w:rsidR="00C85A96" w:rsidRPr="00ED2A73">
        <w:t xml:space="preserve"> MHz, CDCl</w:t>
      </w:r>
      <w:r w:rsidR="00C85A96" w:rsidRPr="00ED2A73">
        <w:rPr>
          <w:vertAlign w:val="subscript"/>
        </w:rPr>
        <w:t>3</w:t>
      </w:r>
      <w:r w:rsidR="00C85A96" w:rsidRPr="00ED2A73">
        <w:t>) δ 210.</w:t>
      </w:r>
      <w:r w:rsidR="00C85A96" w:rsidRPr="00ED2A73">
        <w:rPr>
          <w:rFonts w:hint="eastAsia"/>
        </w:rPr>
        <w:t>4</w:t>
      </w:r>
      <w:r w:rsidR="00C85A96" w:rsidRPr="00ED2A73">
        <w:t>, 90.</w:t>
      </w:r>
      <w:r w:rsidR="00C85A96" w:rsidRPr="00ED2A73">
        <w:rPr>
          <w:rFonts w:hint="eastAsia"/>
        </w:rPr>
        <w:t>7</w:t>
      </w:r>
      <w:r w:rsidR="00C85A96" w:rsidRPr="00ED2A73">
        <w:t>, 75.</w:t>
      </w:r>
      <w:r w:rsidR="00C85A96" w:rsidRPr="00ED2A73">
        <w:rPr>
          <w:rFonts w:hint="eastAsia"/>
        </w:rPr>
        <w:t>5</w:t>
      </w:r>
      <w:r w:rsidR="00C85A96" w:rsidRPr="00ED2A73">
        <w:t>, 33.3, 30.</w:t>
      </w:r>
      <w:r w:rsidR="00C85A96" w:rsidRPr="00ED2A73">
        <w:rPr>
          <w:rFonts w:hint="eastAsia"/>
        </w:rPr>
        <w:t>2</w:t>
      </w:r>
      <w:r w:rsidR="00C85A96" w:rsidRPr="00ED2A73">
        <w:t>, 22.7, 18.</w:t>
      </w:r>
      <w:r w:rsidR="00C85A96" w:rsidRPr="00ED2A73">
        <w:rPr>
          <w:rFonts w:hint="eastAsia"/>
        </w:rPr>
        <w:t>7</w:t>
      </w:r>
      <w:r w:rsidR="00C85A96" w:rsidRPr="00ED2A73">
        <w:t>, 18.</w:t>
      </w:r>
      <w:r w:rsidR="00C85A96" w:rsidRPr="00ED2A73">
        <w:rPr>
          <w:rFonts w:hint="eastAsia"/>
        </w:rPr>
        <w:t>2</w:t>
      </w:r>
      <w:r w:rsidR="00C85A96" w:rsidRPr="00ED2A73">
        <w:t>, 14.</w:t>
      </w:r>
      <w:r w:rsidR="00C85A96" w:rsidRPr="00ED2A73">
        <w:rPr>
          <w:rFonts w:hint="eastAsia"/>
        </w:rPr>
        <w:t>2</w:t>
      </w:r>
      <w:r w:rsidR="00C85A96" w:rsidRPr="00ED2A73">
        <w:t>, 11.</w:t>
      </w:r>
      <w:r w:rsidR="00C85A96" w:rsidRPr="00ED2A73">
        <w:rPr>
          <w:rFonts w:hint="eastAsia"/>
        </w:rPr>
        <w:t>5</w:t>
      </w:r>
      <w:r w:rsidR="00C85A96" w:rsidRPr="00ED2A73">
        <w:t>.</w:t>
      </w:r>
      <w:r w:rsidR="00C85A96" w:rsidRPr="00ED2A73">
        <w:rPr>
          <w:rFonts w:hint="eastAsia"/>
          <w:szCs w:val="24"/>
        </w:rPr>
        <w:t xml:space="preserve"> </w:t>
      </w:r>
      <w:r w:rsidR="00C85A96" w:rsidRPr="00ED2A73">
        <w:rPr>
          <w:rFonts w:cs="Times New Roman"/>
          <w:szCs w:val="24"/>
        </w:rPr>
        <w:t>FT-IR: ν (cm</w:t>
      </w:r>
      <w:r w:rsidR="00C85A96" w:rsidRPr="00ED2A73">
        <w:rPr>
          <w:rFonts w:cs="Times New Roman"/>
          <w:szCs w:val="24"/>
          <w:vertAlign w:val="superscript"/>
        </w:rPr>
        <w:t>-1</w:t>
      </w:r>
      <w:r w:rsidR="00C85A96" w:rsidRPr="00ED2A73">
        <w:rPr>
          <w:rFonts w:cs="Times New Roman"/>
          <w:szCs w:val="24"/>
        </w:rPr>
        <w:t>)</w:t>
      </w:r>
      <w:r w:rsidR="00C85A96" w:rsidRPr="00ED2A73">
        <w:rPr>
          <w:rFonts w:cs="Times New Roman" w:hint="eastAsia"/>
          <w:szCs w:val="24"/>
        </w:rPr>
        <w:t xml:space="preserve"> 2943, 2865, 1463, 883, 457.</w:t>
      </w:r>
      <w:r w:rsidR="00C85A96" w:rsidRPr="00ED2A73">
        <w:rPr>
          <w:rFonts w:cs="Times New Roman"/>
          <w:szCs w:val="24"/>
        </w:rPr>
        <w:t xml:space="preserve"> HRMS [ESI] calcd for C</w:t>
      </w:r>
      <w:r w:rsidR="00C85A96" w:rsidRPr="00ED2A73">
        <w:rPr>
          <w:rFonts w:cs="Times New Roman" w:hint="eastAsia"/>
          <w:szCs w:val="24"/>
          <w:vertAlign w:val="subscript"/>
        </w:rPr>
        <w:t>17</w:t>
      </w:r>
      <w:r w:rsidR="00C85A96" w:rsidRPr="00ED2A73">
        <w:rPr>
          <w:rFonts w:cs="Times New Roman"/>
          <w:szCs w:val="24"/>
        </w:rPr>
        <w:t>H</w:t>
      </w:r>
      <w:r w:rsidR="00C85A96" w:rsidRPr="00ED2A73">
        <w:rPr>
          <w:rFonts w:cs="Times New Roman" w:hint="eastAsia"/>
          <w:szCs w:val="24"/>
          <w:vertAlign w:val="subscript"/>
        </w:rPr>
        <w:t>34</w:t>
      </w:r>
      <w:r w:rsidR="00C85A96" w:rsidRPr="00ED2A73">
        <w:rPr>
          <w:rFonts w:cs="Times New Roman"/>
          <w:szCs w:val="24"/>
        </w:rPr>
        <w:t>NaS</w:t>
      </w:r>
      <w:r w:rsidR="00C85A96" w:rsidRPr="00ED2A73">
        <w:rPr>
          <w:rFonts w:cs="Times New Roman" w:hint="eastAsia"/>
          <w:szCs w:val="24"/>
        </w:rPr>
        <w:t>i</w:t>
      </w:r>
      <w:r w:rsidR="00C85A96" w:rsidRPr="00ED2A73">
        <w:rPr>
          <w:rFonts w:cs="Times New Roman"/>
          <w:szCs w:val="24"/>
        </w:rPr>
        <w:t xml:space="preserve"> [M+Na]</w:t>
      </w:r>
      <w:r w:rsidR="00C85A96" w:rsidRPr="00ED2A73">
        <w:rPr>
          <w:rFonts w:cs="Times New Roman"/>
          <w:szCs w:val="24"/>
          <w:vertAlign w:val="superscript"/>
        </w:rPr>
        <w:t>+</w:t>
      </w:r>
      <w:r w:rsidR="00C85A96" w:rsidRPr="00ED2A73">
        <w:rPr>
          <w:rFonts w:cs="Times New Roman"/>
          <w:szCs w:val="24"/>
        </w:rPr>
        <w:t xml:space="preserve"> 2</w:t>
      </w:r>
      <w:r w:rsidR="00C85A96" w:rsidRPr="00ED2A73">
        <w:rPr>
          <w:rFonts w:cs="Times New Roman" w:hint="eastAsia"/>
          <w:szCs w:val="24"/>
        </w:rPr>
        <w:t>89.2322</w:t>
      </w:r>
      <w:r w:rsidR="00C85A96" w:rsidRPr="00ED2A73">
        <w:rPr>
          <w:rFonts w:cs="Times New Roman"/>
          <w:szCs w:val="24"/>
        </w:rPr>
        <w:t>, found 2</w:t>
      </w:r>
      <w:r w:rsidR="00C85A96" w:rsidRPr="00ED2A73">
        <w:rPr>
          <w:rFonts w:cs="Times New Roman" w:hint="eastAsia"/>
          <w:szCs w:val="24"/>
        </w:rPr>
        <w:t>89.2320</w:t>
      </w:r>
      <w:r w:rsidR="00C85A96" w:rsidRPr="00ED2A73">
        <w:rPr>
          <w:rFonts w:cs="Times New Roman"/>
          <w:szCs w:val="24"/>
        </w:rPr>
        <w:t>.</w:t>
      </w:r>
    </w:p>
    <w:p w14:paraId="381BAFCA" w14:textId="77777777" w:rsidR="00C85A96" w:rsidRPr="00ED2A73" w:rsidRDefault="00C85A96" w:rsidP="00C85A96">
      <w:pPr>
        <w:rPr>
          <w:rFonts w:cs="Times New Roman"/>
          <w:szCs w:val="24"/>
        </w:rPr>
      </w:pPr>
    </w:p>
    <w:p w14:paraId="1933A09E" w14:textId="77777777" w:rsidR="00C85A96" w:rsidRPr="00ED2A73" w:rsidRDefault="00000000" w:rsidP="00C85A96">
      <w:pPr>
        <w:rPr>
          <w:rFonts w:cs="Times New Roman"/>
          <w:szCs w:val="24"/>
        </w:rPr>
      </w:pPr>
      <w:r>
        <w:rPr>
          <w:b/>
          <w:bCs/>
          <w:noProof/>
        </w:rPr>
        <w:object w:dxaOrig="1440" w:dyaOrig="1440" w14:anchorId="2C4644E3">
          <v:shape id="_x0000_s2344" type="#_x0000_t75" style="position:absolute;left:0;text-align:left;margin-left:.1pt;margin-top:4.35pt;width:66pt;height:51.5pt;z-index:251842560">
            <v:imagedata r:id="rId30" o:title=""/>
            <w10:wrap type="square"/>
          </v:shape>
          <o:OLEObject Type="Embed" ProgID="ChemDraw.Document.6.0" ShapeID="_x0000_s2344" DrawAspect="Content" ObjectID="_1794321606" r:id="rId31"/>
        </w:object>
      </w:r>
      <w:r w:rsidR="00C85A96" w:rsidRPr="00ED2A73">
        <w:rPr>
          <w:rFonts w:hint="eastAsia"/>
          <w:b/>
          <w:bCs/>
        </w:rPr>
        <w:t>1d</w:t>
      </w:r>
      <w:r w:rsidR="00C85A96" w:rsidRPr="00ED2A73">
        <w:rPr>
          <w:rFonts w:hint="eastAsia"/>
        </w:rPr>
        <w:t xml:space="preserve">: colorless oil. Purification by flash column chromatography on silica gel (eluent: Petroleum ether). </w:t>
      </w:r>
      <w:r w:rsidR="00C85A96" w:rsidRPr="00ED2A73">
        <w:rPr>
          <w:vertAlign w:val="superscript"/>
        </w:rPr>
        <w:t>1</w:t>
      </w:r>
      <w:r w:rsidR="00C85A96" w:rsidRPr="00ED2A73">
        <w:t>H NMR (400 MHz, CDCl</w:t>
      </w:r>
      <w:r w:rsidR="00C85A96" w:rsidRPr="00ED2A73">
        <w:rPr>
          <w:vertAlign w:val="subscript"/>
        </w:rPr>
        <w:t>3</w:t>
      </w:r>
      <w:r w:rsidR="00C85A96" w:rsidRPr="00ED2A73">
        <w:t>) δ 4.8</w:t>
      </w:r>
      <w:r w:rsidR="00C85A96" w:rsidRPr="00ED2A73">
        <w:rPr>
          <w:rFonts w:hint="eastAsia"/>
        </w:rPr>
        <w:t>2-4.78</w:t>
      </w:r>
      <w:r w:rsidR="00C85A96" w:rsidRPr="00ED2A73">
        <w:t xml:space="preserve"> (</w:t>
      </w:r>
      <w:r w:rsidR="00C85A96" w:rsidRPr="00ED2A73">
        <w:rPr>
          <w:rFonts w:hint="eastAsia"/>
        </w:rPr>
        <w:t>m</w:t>
      </w:r>
      <w:r w:rsidR="00C85A96" w:rsidRPr="00ED2A73">
        <w:t>, 1H), 1.9</w:t>
      </w:r>
      <w:r w:rsidR="00C85A96" w:rsidRPr="00ED2A73">
        <w:rPr>
          <w:rFonts w:hint="eastAsia"/>
        </w:rPr>
        <w:t>3-</w:t>
      </w:r>
      <w:r w:rsidR="00C85A96" w:rsidRPr="00ED2A73">
        <w:t>1.8</w:t>
      </w:r>
      <w:r w:rsidR="00C85A96" w:rsidRPr="00ED2A73">
        <w:rPr>
          <w:rFonts w:hint="eastAsia"/>
        </w:rPr>
        <w:t>9</w:t>
      </w:r>
      <w:r w:rsidR="00C85A96" w:rsidRPr="00ED2A73">
        <w:t xml:space="preserve"> (m, </w:t>
      </w:r>
      <w:r w:rsidR="00C85A96" w:rsidRPr="00ED2A73">
        <w:rPr>
          <w:rFonts w:hint="eastAsia"/>
        </w:rPr>
        <w:t>2</w:t>
      </w:r>
      <w:r w:rsidR="00C85A96" w:rsidRPr="00ED2A73">
        <w:t>H), 1.6</w:t>
      </w:r>
      <w:r w:rsidR="00C85A96" w:rsidRPr="00ED2A73">
        <w:rPr>
          <w:rFonts w:hint="eastAsia"/>
        </w:rPr>
        <w:t>6-1.61</w:t>
      </w:r>
      <w:r w:rsidR="00C85A96" w:rsidRPr="00ED2A73">
        <w:t xml:space="preserve"> (d, </w:t>
      </w:r>
      <w:r w:rsidR="00C85A96" w:rsidRPr="00ED2A73">
        <w:rPr>
          <w:i/>
          <w:iCs/>
        </w:rPr>
        <w:t>J</w:t>
      </w:r>
      <w:r w:rsidR="00C85A96" w:rsidRPr="00ED2A73">
        <w:t xml:space="preserve"> = </w:t>
      </w:r>
      <w:r w:rsidR="00C85A96" w:rsidRPr="00ED2A73">
        <w:rPr>
          <w:rFonts w:hint="eastAsia"/>
        </w:rPr>
        <w:t>4.0</w:t>
      </w:r>
      <w:r w:rsidR="00C85A96" w:rsidRPr="00ED2A73">
        <w:t xml:space="preserve"> Hz, </w:t>
      </w:r>
      <w:r w:rsidR="00C85A96" w:rsidRPr="00ED2A73">
        <w:rPr>
          <w:rFonts w:hint="eastAsia"/>
        </w:rPr>
        <w:t>3</w:t>
      </w:r>
      <w:r w:rsidR="00C85A96" w:rsidRPr="00ED2A73">
        <w:t>H), 1.</w:t>
      </w:r>
      <w:r w:rsidR="00C85A96" w:rsidRPr="00ED2A73">
        <w:rPr>
          <w:rFonts w:hint="eastAsia"/>
        </w:rPr>
        <w:t>39-</w:t>
      </w:r>
      <w:r w:rsidR="00C85A96" w:rsidRPr="00ED2A73">
        <w:t>1.</w:t>
      </w:r>
      <w:r w:rsidR="00C85A96" w:rsidRPr="00ED2A73">
        <w:rPr>
          <w:rFonts w:hint="eastAsia"/>
        </w:rPr>
        <w:t>34</w:t>
      </w:r>
      <w:r w:rsidR="00C85A96" w:rsidRPr="00ED2A73">
        <w:t xml:space="preserve"> (m, </w:t>
      </w:r>
      <w:r w:rsidR="00C85A96" w:rsidRPr="00ED2A73">
        <w:rPr>
          <w:rFonts w:hint="eastAsia"/>
        </w:rPr>
        <w:t>4</w:t>
      </w:r>
      <w:r w:rsidR="00C85A96" w:rsidRPr="00ED2A73">
        <w:t>H), 0.9</w:t>
      </w:r>
      <w:r w:rsidR="00C85A96" w:rsidRPr="00ED2A73">
        <w:rPr>
          <w:rFonts w:hint="eastAsia"/>
        </w:rPr>
        <w:t>1-</w:t>
      </w:r>
      <w:r w:rsidR="00C85A96" w:rsidRPr="00ED2A73">
        <w:t>0.8</w:t>
      </w:r>
      <w:r w:rsidR="00C85A96" w:rsidRPr="00ED2A73">
        <w:rPr>
          <w:rFonts w:hint="eastAsia"/>
        </w:rPr>
        <w:t>9</w:t>
      </w:r>
      <w:r w:rsidR="00C85A96" w:rsidRPr="00ED2A73">
        <w:t xml:space="preserve"> (m, 1</w:t>
      </w:r>
      <w:r w:rsidR="00C85A96" w:rsidRPr="00ED2A73">
        <w:rPr>
          <w:rFonts w:hint="eastAsia"/>
        </w:rPr>
        <w:t>2</w:t>
      </w:r>
      <w:r w:rsidR="00C85A96" w:rsidRPr="00ED2A73">
        <w:t>H),</w:t>
      </w:r>
      <w:r w:rsidR="00C85A96" w:rsidRPr="00ED2A73">
        <w:rPr>
          <w:rFonts w:hint="eastAsia"/>
        </w:rPr>
        <w:t xml:space="preserve"> 0.02</w:t>
      </w:r>
      <w:r w:rsidR="00C85A96" w:rsidRPr="00ED2A73">
        <w:t xml:space="preserve"> (s, 3H)</w:t>
      </w:r>
      <w:r w:rsidR="00C85A96" w:rsidRPr="00ED2A73">
        <w:rPr>
          <w:rFonts w:hint="eastAsia"/>
        </w:rPr>
        <w:t>, 0.01</w:t>
      </w:r>
      <w:r w:rsidR="00C85A96" w:rsidRPr="00ED2A73">
        <w:t xml:space="preserve"> (s, 3H).</w:t>
      </w:r>
      <w:r w:rsidR="00C85A96" w:rsidRPr="00ED2A73">
        <w:rPr>
          <w:rFonts w:hint="eastAsia"/>
        </w:rPr>
        <w:t xml:space="preserve"> </w:t>
      </w:r>
      <w:r w:rsidR="00C85A96" w:rsidRPr="00ED2A73">
        <w:rPr>
          <w:vertAlign w:val="superscript"/>
        </w:rPr>
        <w:t>13</w:t>
      </w:r>
      <w:r w:rsidR="00C85A96" w:rsidRPr="00ED2A73">
        <w:t>C NMR (10</w:t>
      </w:r>
      <w:r w:rsidR="00C85A96" w:rsidRPr="00ED2A73">
        <w:rPr>
          <w:rFonts w:hint="eastAsia"/>
        </w:rPr>
        <w:t>0</w:t>
      </w:r>
      <w:r w:rsidR="00C85A96" w:rsidRPr="00ED2A73">
        <w:t xml:space="preserve"> MHz, CDCl</w:t>
      </w:r>
      <w:r w:rsidR="00C85A96" w:rsidRPr="00ED2A73">
        <w:rPr>
          <w:vertAlign w:val="subscript"/>
        </w:rPr>
        <w:t>3</w:t>
      </w:r>
      <w:r w:rsidR="00C85A96" w:rsidRPr="00ED2A73">
        <w:t>) δ 209.9, 91.</w:t>
      </w:r>
      <w:r w:rsidR="00C85A96" w:rsidRPr="00ED2A73">
        <w:rPr>
          <w:rFonts w:hint="eastAsia"/>
        </w:rPr>
        <w:t>6</w:t>
      </w:r>
      <w:r w:rsidR="00C85A96" w:rsidRPr="00ED2A73">
        <w:t>, 79.</w:t>
      </w:r>
      <w:r w:rsidR="00C85A96" w:rsidRPr="00ED2A73">
        <w:rPr>
          <w:rFonts w:hint="eastAsia"/>
        </w:rPr>
        <w:t>2</w:t>
      </w:r>
      <w:r w:rsidR="00C85A96" w:rsidRPr="00ED2A73">
        <w:t>, 33.1, 30.</w:t>
      </w:r>
      <w:r w:rsidR="00C85A96" w:rsidRPr="00ED2A73">
        <w:rPr>
          <w:rFonts w:hint="eastAsia"/>
        </w:rPr>
        <w:t>2</w:t>
      </w:r>
      <w:r w:rsidR="00C85A96" w:rsidRPr="00ED2A73">
        <w:t>, 26.</w:t>
      </w:r>
      <w:r w:rsidR="00C85A96" w:rsidRPr="00ED2A73">
        <w:rPr>
          <w:rFonts w:hint="eastAsia"/>
        </w:rPr>
        <w:t>5</w:t>
      </w:r>
      <w:r w:rsidR="00C85A96" w:rsidRPr="00ED2A73">
        <w:t>, 22.7, 18.</w:t>
      </w:r>
      <w:r w:rsidR="00C85A96" w:rsidRPr="00ED2A73">
        <w:rPr>
          <w:rFonts w:hint="eastAsia"/>
        </w:rPr>
        <w:t>3</w:t>
      </w:r>
      <w:r w:rsidR="00C85A96" w:rsidRPr="00ED2A73">
        <w:t>, 1</w:t>
      </w:r>
      <w:r w:rsidR="00C85A96" w:rsidRPr="00ED2A73">
        <w:rPr>
          <w:rFonts w:hint="eastAsia"/>
        </w:rPr>
        <w:t>7</w:t>
      </w:r>
      <w:r w:rsidR="00C85A96" w:rsidRPr="00ED2A73">
        <w:t>.</w:t>
      </w:r>
      <w:r w:rsidR="00C85A96" w:rsidRPr="00ED2A73">
        <w:rPr>
          <w:rFonts w:hint="eastAsia"/>
        </w:rPr>
        <w:t>0</w:t>
      </w:r>
      <w:r w:rsidR="00C85A96" w:rsidRPr="00ED2A73">
        <w:t>, 14.</w:t>
      </w:r>
      <w:r w:rsidR="00C85A96" w:rsidRPr="00ED2A73">
        <w:rPr>
          <w:rFonts w:hint="eastAsia"/>
        </w:rPr>
        <w:t>2</w:t>
      </w:r>
      <w:r w:rsidR="00C85A96" w:rsidRPr="00ED2A73">
        <w:t>, -5.4, -5.4.</w:t>
      </w:r>
      <w:r w:rsidR="00C85A96" w:rsidRPr="00ED2A73">
        <w:rPr>
          <w:rFonts w:hint="eastAsia"/>
          <w:szCs w:val="24"/>
        </w:rPr>
        <w:t xml:space="preserve"> </w:t>
      </w:r>
      <w:r w:rsidR="00C85A96" w:rsidRPr="00ED2A73">
        <w:rPr>
          <w:rFonts w:cs="Times New Roman"/>
          <w:szCs w:val="24"/>
        </w:rPr>
        <w:t>FT-IR: ν (cm</w:t>
      </w:r>
      <w:r w:rsidR="00C85A96" w:rsidRPr="00ED2A73">
        <w:rPr>
          <w:rFonts w:cs="Times New Roman"/>
          <w:szCs w:val="24"/>
          <w:vertAlign w:val="superscript"/>
        </w:rPr>
        <w:t>-1</w:t>
      </w:r>
      <w:r w:rsidR="00C85A96" w:rsidRPr="00ED2A73">
        <w:rPr>
          <w:rFonts w:cs="Times New Roman"/>
          <w:szCs w:val="24"/>
        </w:rPr>
        <w:t>)</w:t>
      </w:r>
      <w:r w:rsidR="00C85A96" w:rsidRPr="00ED2A73">
        <w:rPr>
          <w:rFonts w:cs="Times New Roman" w:hint="eastAsia"/>
          <w:szCs w:val="24"/>
        </w:rPr>
        <w:t xml:space="preserve"> 2955, 2929, 1944, 1249, 827. </w:t>
      </w:r>
      <w:r w:rsidR="00C85A96" w:rsidRPr="00ED2A73">
        <w:rPr>
          <w:rFonts w:cs="Times New Roman"/>
          <w:szCs w:val="24"/>
        </w:rPr>
        <w:t>HRMS [ESI] calcd for C</w:t>
      </w:r>
      <w:r w:rsidR="00C85A96" w:rsidRPr="00ED2A73">
        <w:rPr>
          <w:rFonts w:cs="Times New Roman" w:hint="eastAsia"/>
          <w:szCs w:val="24"/>
          <w:vertAlign w:val="subscript"/>
        </w:rPr>
        <w:t>14</w:t>
      </w:r>
      <w:r w:rsidR="00C85A96" w:rsidRPr="00ED2A73">
        <w:rPr>
          <w:rFonts w:cs="Times New Roman"/>
          <w:szCs w:val="24"/>
        </w:rPr>
        <w:t>H</w:t>
      </w:r>
      <w:r w:rsidR="00C85A96" w:rsidRPr="00ED2A73">
        <w:rPr>
          <w:rFonts w:cs="Times New Roman" w:hint="eastAsia"/>
          <w:szCs w:val="24"/>
          <w:vertAlign w:val="subscript"/>
        </w:rPr>
        <w:t>28</w:t>
      </w:r>
      <w:r w:rsidR="00C85A96" w:rsidRPr="00ED2A73">
        <w:rPr>
          <w:rFonts w:cs="Times New Roman"/>
          <w:szCs w:val="24"/>
        </w:rPr>
        <w:t>NaS</w:t>
      </w:r>
      <w:r w:rsidR="00C85A96" w:rsidRPr="00ED2A73">
        <w:rPr>
          <w:rFonts w:cs="Times New Roman" w:hint="eastAsia"/>
          <w:szCs w:val="24"/>
        </w:rPr>
        <w:t>i</w:t>
      </w:r>
      <w:r w:rsidR="00C85A96" w:rsidRPr="00ED2A73">
        <w:rPr>
          <w:rFonts w:cs="Times New Roman"/>
          <w:szCs w:val="24"/>
        </w:rPr>
        <w:t xml:space="preserve"> [M+Na]</w:t>
      </w:r>
      <w:r w:rsidR="00C85A96" w:rsidRPr="00ED2A73">
        <w:rPr>
          <w:rFonts w:cs="Times New Roman"/>
          <w:szCs w:val="24"/>
          <w:vertAlign w:val="superscript"/>
        </w:rPr>
        <w:t>+</w:t>
      </w:r>
      <w:r w:rsidR="00C85A96" w:rsidRPr="00ED2A73">
        <w:rPr>
          <w:rFonts w:cs="Times New Roman"/>
          <w:szCs w:val="24"/>
        </w:rPr>
        <w:t xml:space="preserve"> 2</w:t>
      </w:r>
      <w:r w:rsidR="00C85A96" w:rsidRPr="00ED2A73">
        <w:rPr>
          <w:rFonts w:cs="Times New Roman" w:hint="eastAsia"/>
          <w:szCs w:val="24"/>
        </w:rPr>
        <w:t>47.1852</w:t>
      </w:r>
      <w:r w:rsidR="00C85A96" w:rsidRPr="00ED2A73">
        <w:rPr>
          <w:rFonts w:cs="Times New Roman"/>
          <w:szCs w:val="24"/>
        </w:rPr>
        <w:t>, found 2</w:t>
      </w:r>
      <w:r w:rsidR="00C85A96" w:rsidRPr="00ED2A73">
        <w:rPr>
          <w:rFonts w:cs="Times New Roman" w:hint="eastAsia"/>
          <w:szCs w:val="24"/>
        </w:rPr>
        <w:t>47.1850</w:t>
      </w:r>
      <w:r w:rsidR="00C85A96" w:rsidRPr="00ED2A73">
        <w:rPr>
          <w:rFonts w:cs="Times New Roman"/>
          <w:szCs w:val="24"/>
        </w:rPr>
        <w:t>.</w:t>
      </w:r>
    </w:p>
    <w:p w14:paraId="6CA584C5" w14:textId="77777777" w:rsidR="00C85A96" w:rsidRPr="00ED2A73" w:rsidRDefault="00C85A96" w:rsidP="00C85A96">
      <w:pPr>
        <w:rPr>
          <w:rFonts w:cs="Times New Roman"/>
          <w:szCs w:val="24"/>
        </w:rPr>
      </w:pPr>
    </w:p>
    <w:p w14:paraId="24E35C53" w14:textId="77777777" w:rsidR="00C85A96" w:rsidRPr="00ED2A73" w:rsidRDefault="00000000" w:rsidP="00C85A96">
      <w:pPr>
        <w:rPr>
          <w:rFonts w:cs="Times New Roman"/>
          <w:szCs w:val="24"/>
        </w:rPr>
      </w:pPr>
      <w:r>
        <w:rPr>
          <w:b/>
          <w:bCs/>
          <w:noProof/>
        </w:rPr>
        <w:object w:dxaOrig="1440" w:dyaOrig="1440" w14:anchorId="1ECD72C3">
          <v:shape id="_x0000_s2345" type="#_x0000_t75" style="position:absolute;left:0;text-align:left;margin-left:.1pt;margin-top:5.85pt;width:66pt;height:51.5pt;z-index:251843584">
            <v:imagedata r:id="rId32" o:title=""/>
            <w10:wrap type="square"/>
          </v:shape>
          <o:OLEObject Type="Embed" ProgID="ChemDraw.Document.6.0" ShapeID="_x0000_s2345" DrawAspect="Content" ObjectID="_1794321607" r:id="rId33"/>
        </w:object>
      </w:r>
      <w:r w:rsidR="00C85A96" w:rsidRPr="00ED2A73">
        <w:rPr>
          <w:rFonts w:hint="eastAsia"/>
          <w:b/>
          <w:bCs/>
        </w:rPr>
        <w:t>1e</w:t>
      </w:r>
      <w:r w:rsidR="00C85A96" w:rsidRPr="00ED2A73">
        <w:rPr>
          <w:rFonts w:hint="eastAsia"/>
        </w:rPr>
        <w:t xml:space="preserve">: </w:t>
      </w:r>
      <w:bookmarkStart w:id="7" w:name="_Hlk161500742"/>
      <w:r w:rsidR="00C85A96" w:rsidRPr="00ED2A73">
        <w:rPr>
          <w:rFonts w:hint="eastAsia"/>
        </w:rPr>
        <w:t>colorless oil. Purification by flash column chromatography on silica gel (eluent: Petroleum ether).</w:t>
      </w:r>
      <w:bookmarkEnd w:id="7"/>
      <w:r w:rsidR="00C85A96" w:rsidRPr="00ED2A73">
        <w:rPr>
          <w:rFonts w:hint="eastAsia"/>
        </w:rPr>
        <w:t xml:space="preserve"> </w:t>
      </w:r>
      <w:r w:rsidR="00C85A96" w:rsidRPr="00ED2A73">
        <w:rPr>
          <w:vertAlign w:val="superscript"/>
        </w:rPr>
        <w:t>1</w:t>
      </w:r>
      <w:r w:rsidR="00C85A96" w:rsidRPr="00ED2A73">
        <w:t>H NMR (400 MHz, CDCl</w:t>
      </w:r>
      <w:r w:rsidR="00C85A96" w:rsidRPr="00ED2A73">
        <w:rPr>
          <w:vertAlign w:val="subscript"/>
        </w:rPr>
        <w:t>3</w:t>
      </w:r>
      <w:r w:rsidR="00C85A96" w:rsidRPr="00ED2A73">
        <w:t>) δ 4.</w:t>
      </w:r>
      <w:r w:rsidR="00C85A96" w:rsidRPr="00ED2A73">
        <w:rPr>
          <w:rFonts w:hint="eastAsia"/>
        </w:rPr>
        <w:t>78-4.74</w:t>
      </w:r>
      <w:r w:rsidR="00C85A96" w:rsidRPr="00ED2A73">
        <w:t xml:space="preserve"> (m, 1H), 1.9</w:t>
      </w:r>
      <w:r w:rsidR="00C85A96" w:rsidRPr="00ED2A73">
        <w:rPr>
          <w:rFonts w:hint="eastAsia"/>
        </w:rPr>
        <w:t>2-</w:t>
      </w:r>
      <w:r w:rsidR="00C85A96" w:rsidRPr="00ED2A73">
        <w:t>1.8</w:t>
      </w:r>
      <w:r w:rsidR="00C85A96" w:rsidRPr="00ED2A73">
        <w:rPr>
          <w:rFonts w:hint="eastAsia"/>
        </w:rPr>
        <w:t>9</w:t>
      </w:r>
      <w:r w:rsidR="00C85A96" w:rsidRPr="00ED2A73">
        <w:t xml:space="preserve"> (m, 2H), 1.64 (d, </w:t>
      </w:r>
      <w:r w:rsidR="00C85A96" w:rsidRPr="00ED2A73">
        <w:rPr>
          <w:i/>
          <w:iCs/>
        </w:rPr>
        <w:t>J</w:t>
      </w:r>
      <w:r w:rsidR="00C85A96" w:rsidRPr="00ED2A73">
        <w:t xml:space="preserve"> = 3.</w:t>
      </w:r>
      <w:r w:rsidR="00C85A96" w:rsidRPr="00ED2A73">
        <w:rPr>
          <w:rFonts w:hint="eastAsia"/>
        </w:rPr>
        <w:t>6</w:t>
      </w:r>
      <w:r w:rsidR="00C85A96" w:rsidRPr="00ED2A73">
        <w:t xml:space="preserve"> Hz, </w:t>
      </w:r>
      <w:r w:rsidR="00C85A96" w:rsidRPr="00ED2A73">
        <w:rPr>
          <w:rFonts w:hint="eastAsia"/>
        </w:rPr>
        <w:t>3</w:t>
      </w:r>
      <w:r w:rsidR="00C85A96" w:rsidRPr="00ED2A73">
        <w:t>H), 1.</w:t>
      </w:r>
      <w:r w:rsidR="00C85A96" w:rsidRPr="00ED2A73">
        <w:rPr>
          <w:rFonts w:hint="eastAsia"/>
        </w:rPr>
        <w:t>39-</w:t>
      </w:r>
      <w:r w:rsidR="00C85A96" w:rsidRPr="00ED2A73">
        <w:t>1.</w:t>
      </w:r>
      <w:r w:rsidR="00C85A96" w:rsidRPr="00ED2A73">
        <w:rPr>
          <w:rFonts w:hint="eastAsia"/>
        </w:rPr>
        <w:t>33</w:t>
      </w:r>
      <w:r w:rsidR="00C85A96" w:rsidRPr="00ED2A73">
        <w:t xml:space="preserve"> (m, </w:t>
      </w:r>
      <w:r w:rsidR="00C85A96" w:rsidRPr="00ED2A73">
        <w:rPr>
          <w:rFonts w:hint="eastAsia"/>
        </w:rPr>
        <w:t>4</w:t>
      </w:r>
      <w:r w:rsidR="00C85A96" w:rsidRPr="00ED2A73">
        <w:t xml:space="preserve">H), 0.95 (t, </w:t>
      </w:r>
      <w:r w:rsidR="00C85A96" w:rsidRPr="00ED2A73">
        <w:rPr>
          <w:i/>
          <w:iCs/>
        </w:rPr>
        <w:t>J</w:t>
      </w:r>
      <w:r w:rsidR="00C85A96" w:rsidRPr="00ED2A73">
        <w:t xml:space="preserve"> = </w:t>
      </w:r>
      <w:r w:rsidR="00C85A96" w:rsidRPr="00ED2A73">
        <w:rPr>
          <w:rFonts w:hint="eastAsia"/>
        </w:rPr>
        <w:t>8.0</w:t>
      </w:r>
      <w:r w:rsidR="00C85A96" w:rsidRPr="00ED2A73">
        <w:t xml:space="preserve"> Hz, </w:t>
      </w:r>
      <w:r w:rsidR="00C85A96" w:rsidRPr="00ED2A73">
        <w:rPr>
          <w:rFonts w:hint="eastAsia"/>
        </w:rPr>
        <w:t>9</w:t>
      </w:r>
      <w:r w:rsidR="00C85A96" w:rsidRPr="00ED2A73">
        <w:t>H), 0.90 (</w:t>
      </w:r>
      <w:r w:rsidR="00C85A96" w:rsidRPr="00ED2A73">
        <w:rPr>
          <w:rFonts w:hint="eastAsia"/>
        </w:rPr>
        <w:t>t</w:t>
      </w:r>
      <w:r w:rsidR="00C85A96" w:rsidRPr="00ED2A73">
        <w:t xml:space="preserve">, </w:t>
      </w:r>
      <w:r w:rsidR="00C85A96" w:rsidRPr="00ED2A73">
        <w:rPr>
          <w:i/>
          <w:iCs/>
        </w:rPr>
        <w:t>J</w:t>
      </w:r>
      <w:r w:rsidR="00C85A96" w:rsidRPr="00ED2A73">
        <w:t xml:space="preserve"> = </w:t>
      </w:r>
      <w:r w:rsidR="00C85A96" w:rsidRPr="00ED2A73">
        <w:rPr>
          <w:rFonts w:hint="eastAsia"/>
        </w:rPr>
        <w:t>7.2</w:t>
      </w:r>
      <w:r w:rsidR="00C85A96" w:rsidRPr="00ED2A73">
        <w:t xml:space="preserve"> Hz</w:t>
      </w:r>
      <w:r w:rsidR="00C85A96" w:rsidRPr="00ED2A73">
        <w:rPr>
          <w:rFonts w:hint="eastAsia"/>
        </w:rPr>
        <w:t>,</w:t>
      </w:r>
      <w:r w:rsidR="00C85A96" w:rsidRPr="00ED2A73">
        <w:t xml:space="preserve"> 3H), 0.60</w:t>
      </w:r>
      <w:r w:rsidR="00C85A96" w:rsidRPr="00ED2A73">
        <w:rPr>
          <w:rFonts w:hint="eastAsia"/>
        </w:rPr>
        <w:t>-</w:t>
      </w:r>
      <w:r w:rsidR="00C85A96" w:rsidRPr="00ED2A73">
        <w:t>0.5</w:t>
      </w:r>
      <w:r w:rsidR="00C85A96" w:rsidRPr="00ED2A73">
        <w:rPr>
          <w:rFonts w:hint="eastAsia"/>
        </w:rPr>
        <w:t>4</w:t>
      </w:r>
      <w:r w:rsidR="00C85A96" w:rsidRPr="00ED2A73">
        <w:t xml:space="preserve"> (m, </w:t>
      </w:r>
      <w:r w:rsidR="00C85A96" w:rsidRPr="00ED2A73">
        <w:rPr>
          <w:rFonts w:hint="eastAsia"/>
        </w:rPr>
        <w:t>6</w:t>
      </w:r>
      <w:r w:rsidR="00C85A96" w:rsidRPr="00ED2A73">
        <w:t>H).</w:t>
      </w:r>
      <w:r w:rsidR="00C85A96" w:rsidRPr="00ED2A73">
        <w:rPr>
          <w:rFonts w:hint="eastAsia"/>
        </w:rPr>
        <w:t xml:space="preserve"> </w:t>
      </w:r>
      <w:r w:rsidR="00C85A96" w:rsidRPr="00ED2A73">
        <w:rPr>
          <w:vertAlign w:val="superscript"/>
        </w:rPr>
        <w:t>13</w:t>
      </w:r>
      <w:r w:rsidR="00C85A96" w:rsidRPr="00ED2A73">
        <w:t>C NMR (10</w:t>
      </w:r>
      <w:r w:rsidR="00C85A96" w:rsidRPr="00ED2A73">
        <w:rPr>
          <w:rFonts w:hint="eastAsia"/>
        </w:rPr>
        <w:t>0</w:t>
      </w:r>
      <w:r w:rsidR="00C85A96" w:rsidRPr="00ED2A73">
        <w:t xml:space="preserve"> MHz, CDCl</w:t>
      </w:r>
      <w:r w:rsidR="00C85A96" w:rsidRPr="00ED2A73">
        <w:rPr>
          <w:vertAlign w:val="subscript"/>
        </w:rPr>
        <w:t>3</w:t>
      </w:r>
      <w:r w:rsidR="00C85A96" w:rsidRPr="00ED2A73">
        <w:t>) δ</w:t>
      </w:r>
      <w:r w:rsidR="00C85A96" w:rsidRPr="00ED2A73">
        <w:rPr>
          <w:rFonts w:hint="eastAsia"/>
        </w:rPr>
        <w:t xml:space="preserve"> </w:t>
      </w:r>
      <w:r w:rsidR="00C85A96" w:rsidRPr="00ED2A73">
        <w:t>209.</w:t>
      </w:r>
      <w:r w:rsidR="00C85A96" w:rsidRPr="00ED2A73">
        <w:rPr>
          <w:rFonts w:hint="eastAsia"/>
        </w:rPr>
        <w:t>9</w:t>
      </w:r>
      <w:r w:rsidR="00C85A96" w:rsidRPr="00ED2A73">
        <w:t>, 91.2, 77.</w:t>
      </w:r>
      <w:r w:rsidR="00C85A96" w:rsidRPr="00ED2A73">
        <w:rPr>
          <w:rFonts w:hint="eastAsia"/>
        </w:rPr>
        <w:t>9</w:t>
      </w:r>
      <w:r w:rsidR="00C85A96" w:rsidRPr="00ED2A73">
        <w:t>, 33.</w:t>
      </w:r>
      <w:r w:rsidR="00C85A96" w:rsidRPr="00ED2A73">
        <w:rPr>
          <w:rFonts w:hint="eastAsia"/>
        </w:rPr>
        <w:t>2</w:t>
      </w:r>
      <w:r w:rsidR="00C85A96" w:rsidRPr="00ED2A73">
        <w:t>, 30.</w:t>
      </w:r>
      <w:r w:rsidR="00C85A96" w:rsidRPr="00ED2A73">
        <w:rPr>
          <w:rFonts w:hint="eastAsia"/>
        </w:rPr>
        <w:t>2</w:t>
      </w:r>
      <w:r w:rsidR="00C85A96" w:rsidRPr="00ED2A73">
        <w:t>, 22.7, 18.3, 14.</w:t>
      </w:r>
      <w:r w:rsidR="00C85A96" w:rsidRPr="00ED2A73">
        <w:rPr>
          <w:rFonts w:hint="eastAsia"/>
        </w:rPr>
        <w:t>2</w:t>
      </w:r>
      <w:r w:rsidR="00C85A96" w:rsidRPr="00ED2A73">
        <w:t>, 7.</w:t>
      </w:r>
      <w:r w:rsidR="00C85A96" w:rsidRPr="00ED2A73">
        <w:rPr>
          <w:rFonts w:hint="eastAsia"/>
        </w:rPr>
        <w:t>5</w:t>
      </w:r>
      <w:r w:rsidR="00C85A96" w:rsidRPr="00ED2A73">
        <w:t>, 4.1.</w:t>
      </w:r>
      <w:r w:rsidR="00C85A96" w:rsidRPr="00ED2A73">
        <w:rPr>
          <w:rFonts w:hint="eastAsia"/>
          <w:szCs w:val="24"/>
        </w:rPr>
        <w:t xml:space="preserve"> </w:t>
      </w:r>
      <w:r w:rsidR="00C85A96" w:rsidRPr="00ED2A73">
        <w:rPr>
          <w:rFonts w:cs="Times New Roman"/>
          <w:szCs w:val="24"/>
        </w:rPr>
        <w:t>FT-IR: ν (cm</w:t>
      </w:r>
      <w:r w:rsidR="00C85A96" w:rsidRPr="00ED2A73">
        <w:rPr>
          <w:rFonts w:cs="Times New Roman"/>
          <w:szCs w:val="24"/>
          <w:vertAlign w:val="superscript"/>
        </w:rPr>
        <w:t>-1</w:t>
      </w:r>
      <w:r w:rsidR="00C85A96" w:rsidRPr="00ED2A73">
        <w:rPr>
          <w:rFonts w:cs="Times New Roman"/>
          <w:szCs w:val="24"/>
        </w:rPr>
        <w:t>)</w:t>
      </w:r>
      <w:r w:rsidR="00C85A96" w:rsidRPr="00ED2A73">
        <w:rPr>
          <w:rFonts w:cs="Times New Roman" w:hint="eastAsia"/>
          <w:szCs w:val="24"/>
        </w:rPr>
        <w:t xml:space="preserve"> 2955, 2874, 1459, 1015, 725. </w:t>
      </w:r>
      <w:r w:rsidR="00C85A96" w:rsidRPr="00ED2A73">
        <w:rPr>
          <w:rFonts w:cs="Times New Roman"/>
          <w:szCs w:val="24"/>
        </w:rPr>
        <w:t>HRMS [ESI] calcd for C</w:t>
      </w:r>
      <w:r w:rsidR="00C85A96" w:rsidRPr="00ED2A73">
        <w:rPr>
          <w:rFonts w:cs="Times New Roman" w:hint="eastAsia"/>
          <w:szCs w:val="24"/>
          <w:vertAlign w:val="subscript"/>
        </w:rPr>
        <w:t>14</w:t>
      </w:r>
      <w:r w:rsidR="00C85A96" w:rsidRPr="00ED2A73">
        <w:rPr>
          <w:rFonts w:cs="Times New Roman"/>
          <w:szCs w:val="24"/>
        </w:rPr>
        <w:t>H</w:t>
      </w:r>
      <w:r w:rsidR="00C85A96" w:rsidRPr="00ED2A73">
        <w:rPr>
          <w:rFonts w:cs="Times New Roman" w:hint="eastAsia"/>
          <w:szCs w:val="24"/>
          <w:vertAlign w:val="subscript"/>
        </w:rPr>
        <w:t>28</w:t>
      </w:r>
      <w:r w:rsidR="00C85A96" w:rsidRPr="00ED2A73">
        <w:rPr>
          <w:rFonts w:cs="Times New Roman"/>
          <w:szCs w:val="24"/>
        </w:rPr>
        <w:t>NaS</w:t>
      </w:r>
      <w:r w:rsidR="00C85A96" w:rsidRPr="00ED2A73">
        <w:rPr>
          <w:rFonts w:cs="Times New Roman" w:hint="eastAsia"/>
          <w:szCs w:val="24"/>
        </w:rPr>
        <w:t>i</w:t>
      </w:r>
      <w:r w:rsidR="00C85A96" w:rsidRPr="00ED2A73">
        <w:rPr>
          <w:rFonts w:cs="Times New Roman"/>
          <w:szCs w:val="24"/>
        </w:rPr>
        <w:t xml:space="preserve"> [M+Na]</w:t>
      </w:r>
      <w:r w:rsidR="00C85A96" w:rsidRPr="00ED2A73">
        <w:rPr>
          <w:rFonts w:cs="Times New Roman"/>
          <w:szCs w:val="24"/>
          <w:vertAlign w:val="superscript"/>
        </w:rPr>
        <w:t>+</w:t>
      </w:r>
      <w:r w:rsidR="00C85A96" w:rsidRPr="00ED2A73">
        <w:rPr>
          <w:rFonts w:cs="Times New Roman"/>
          <w:szCs w:val="24"/>
        </w:rPr>
        <w:t xml:space="preserve"> 2</w:t>
      </w:r>
      <w:r w:rsidR="00C85A96" w:rsidRPr="00ED2A73">
        <w:rPr>
          <w:rFonts w:cs="Times New Roman" w:hint="eastAsia"/>
          <w:szCs w:val="24"/>
        </w:rPr>
        <w:t>47.1852</w:t>
      </w:r>
      <w:r w:rsidR="00C85A96" w:rsidRPr="00ED2A73">
        <w:rPr>
          <w:rFonts w:cs="Times New Roman"/>
          <w:szCs w:val="24"/>
        </w:rPr>
        <w:t>, found 2</w:t>
      </w:r>
      <w:r w:rsidR="00C85A96" w:rsidRPr="00ED2A73">
        <w:rPr>
          <w:rFonts w:cs="Times New Roman" w:hint="eastAsia"/>
          <w:szCs w:val="24"/>
        </w:rPr>
        <w:t>47.1853</w:t>
      </w:r>
      <w:r w:rsidR="00C85A96" w:rsidRPr="00ED2A73">
        <w:rPr>
          <w:rFonts w:cs="Times New Roman"/>
          <w:szCs w:val="24"/>
        </w:rPr>
        <w:t>.</w:t>
      </w:r>
    </w:p>
    <w:p w14:paraId="41599F37" w14:textId="77777777" w:rsidR="00C85A96" w:rsidRPr="00ED2A73" w:rsidRDefault="00C85A96" w:rsidP="00C85A96">
      <w:pPr>
        <w:rPr>
          <w:rFonts w:cs="Times New Roman"/>
          <w:szCs w:val="24"/>
        </w:rPr>
      </w:pPr>
    </w:p>
    <w:p w14:paraId="263DCA43" w14:textId="77777777" w:rsidR="00C85A96" w:rsidRPr="00ED2A73" w:rsidRDefault="00000000" w:rsidP="00C85A96">
      <w:pPr>
        <w:rPr>
          <w:rFonts w:cs="Times New Roman"/>
          <w:szCs w:val="24"/>
        </w:rPr>
      </w:pPr>
      <w:r>
        <w:rPr>
          <w:noProof/>
        </w:rPr>
        <w:object w:dxaOrig="1440" w:dyaOrig="1440" w14:anchorId="4AB86274">
          <v:shape id="_x0000_s2366" type="#_x0000_t75" style="position:absolute;left:0;text-align:left;margin-left:.3pt;margin-top:7.35pt;width:66.55pt;height:61.5pt;z-index:251865088;mso-position-horizontal:absolute;mso-position-horizontal-relative:text;mso-position-vertical:absolute;mso-position-vertical-relative:text">
            <v:imagedata r:id="rId34" o:title=""/>
            <w10:wrap type="square"/>
          </v:shape>
          <o:OLEObject Type="Embed" ProgID="ChemDraw.Document.6.0" ShapeID="_x0000_s2366" DrawAspect="Content" ObjectID="_1794321608" r:id="rId35"/>
        </w:object>
      </w:r>
      <w:r w:rsidR="00C85A96" w:rsidRPr="00ED2A73">
        <w:rPr>
          <w:rFonts w:hint="eastAsia"/>
          <w:b/>
          <w:bCs/>
        </w:rPr>
        <w:t>1f</w:t>
      </w:r>
      <w:r w:rsidR="00C85A96" w:rsidRPr="00ED2A73">
        <w:rPr>
          <w:rFonts w:hint="eastAsia"/>
        </w:rPr>
        <w:t xml:space="preserve">: colorless oil. Purification by flash column chromatography on silica gel (eluent: Petroleum ether). </w:t>
      </w:r>
      <w:r w:rsidR="00C85A96" w:rsidRPr="00ED2A73">
        <w:rPr>
          <w:vertAlign w:val="superscript"/>
        </w:rPr>
        <w:t>1</w:t>
      </w:r>
      <w:r w:rsidR="00C85A96" w:rsidRPr="00ED2A73">
        <w:t>H NMR (400 MHz, CDCl</w:t>
      </w:r>
      <w:r w:rsidR="00C85A96" w:rsidRPr="00ED2A73">
        <w:rPr>
          <w:vertAlign w:val="subscript"/>
        </w:rPr>
        <w:t>3</w:t>
      </w:r>
      <w:r w:rsidR="00C85A96" w:rsidRPr="00ED2A73">
        <w:t xml:space="preserve">) δ </w:t>
      </w:r>
      <w:r w:rsidR="00C85A96" w:rsidRPr="00ED2A73">
        <w:rPr>
          <w:rFonts w:hint="eastAsia"/>
        </w:rPr>
        <w:t>7.58-7.56</w:t>
      </w:r>
      <w:r w:rsidR="00C85A96" w:rsidRPr="00ED2A73">
        <w:t xml:space="preserve"> (</w:t>
      </w:r>
      <w:r w:rsidR="00C85A96" w:rsidRPr="00ED2A73">
        <w:rPr>
          <w:rFonts w:hint="eastAsia"/>
        </w:rPr>
        <w:t>m</w:t>
      </w:r>
      <w:r w:rsidR="00C85A96" w:rsidRPr="00ED2A73">
        <w:t xml:space="preserve">, </w:t>
      </w:r>
      <w:r w:rsidR="00C85A96" w:rsidRPr="00ED2A73">
        <w:rPr>
          <w:rFonts w:hint="eastAsia"/>
        </w:rPr>
        <w:t>2</w:t>
      </w:r>
      <w:r w:rsidR="00C85A96" w:rsidRPr="00ED2A73">
        <w:t xml:space="preserve">H), </w:t>
      </w:r>
      <w:r w:rsidR="00C85A96" w:rsidRPr="00ED2A73">
        <w:rPr>
          <w:rFonts w:hint="eastAsia"/>
        </w:rPr>
        <w:t>7.38-7.35</w:t>
      </w:r>
      <w:r w:rsidR="00C85A96" w:rsidRPr="00ED2A73">
        <w:t xml:space="preserve"> (</w:t>
      </w:r>
      <w:r w:rsidR="00C85A96" w:rsidRPr="00ED2A73">
        <w:rPr>
          <w:rFonts w:hint="eastAsia"/>
        </w:rPr>
        <w:t>m</w:t>
      </w:r>
      <w:r w:rsidR="00C85A96" w:rsidRPr="00ED2A73">
        <w:t xml:space="preserve">, </w:t>
      </w:r>
      <w:r w:rsidR="00C85A96" w:rsidRPr="00ED2A73">
        <w:rPr>
          <w:rFonts w:hint="eastAsia"/>
        </w:rPr>
        <w:t>3</w:t>
      </w:r>
      <w:r w:rsidR="00C85A96" w:rsidRPr="00ED2A73">
        <w:t xml:space="preserve">H), </w:t>
      </w:r>
      <w:r w:rsidR="00C85A96" w:rsidRPr="00ED2A73">
        <w:rPr>
          <w:rFonts w:hint="eastAsia"/>
        </w:rPr>
        <w:t>5.02-4.97</w:t>
      </w:r>
      <w:r w:rsidR="00C85A96" w:rsidRPr="00ED2A73">
        <w:t xml:space="preserve"> (</w:t>
      </w:r>
      <w:r w:rsidR="00C85A96" w:rsidRPr="00ED2A73">
        <w:rPr>
          <w:rFonts w:hint="eastAsia"/>
        </w:rPr>
        <w:t>m</w:t>
      </w:r>
      <w:r w:rsidR="00C85A96" w:rsidRPr="00ED2A73">
        <w:t xml:space="preserve">, </w:t>
      </w:r>
      <w:r w:rsidR="00C85A96" w:rsidRPr="00ED2A73">
        <w:rPr>
          <w:rFonts w:hint="eastAsia"/>
        </w:rPr>
        <w:t>1</w:t>
      </w:r>
      <w:r w:rsidR="00C85A96" w:rsidRPr="00ED2A73">
        <w:t>H)</w:t>
      </w:r>
      <w:r w:rsidR="00C85A96" w:rsidRPr="00ED2A73">
        <w:rPr>
          <w:rFonts w:hint="eastAsia"/>
        </w:rPr>
        <w:t>, 1.96-1.92</w:t>
      </w:r>
      <w:r w:rsidR="00C85A96" w:rsidRPr="00ED2A73">
        <w:t xml:space="preserve"> (</w:t>
      </w:r>
      <w:r w:rsidR="00C85A96" w:rsidRPr="00ED2A73">
        <w:rPr>
          <w:rFonts w:hint="eastAsia"/>
        </w:rPr>
        <w:t>m</w:t>
      </w:r>
      <w:r w:rsidR="00C85A96" w:rsidRPr="00ED2A73">
        <w:t xml:space="preserve">, </w:t>
      </w:r>
      <w:r w:rsidR="00C85A96" w:rsidRPr="00ED2A73">
        <w:rPr>
          <w:rFonts w:hint="eastAsia"/>
        </w:rPr>
        <w:t>2</w:t>
      </w:r>
      <w:r w:rsidR="00C85A96" w:rsidRPr="00ED2A73">
        <w:t>H)</w:t>
      </w:r>
      <w:r w:rsidR="00C85A96" w:rsidRPr="00ED2A73">
        <w:rPr>
          <w:rFonts w:hint="eastAsia"/>
        </w:rPr>
        <w:t xml:space="preserve">, </w:t>
      </w:r>
      <w:r w:rsidR="00C85A96" w:rsidRPr="00ED2A73">
        <w:t>1.6</w:t>
      </w:r>
      <w:r w:rsidR="00C85A96" w:rsidRPr="00ED2A73">
        <w:rPr>
          <w:rFonts w:hint="eastAsia"/>
        </w:rPr>
        <w:t>7</w:t>
      </w:r>
      <w:r w:rsidR="00C85A96" w:rsidRPr="00ED2A73">
        <w:t xml:space="preserve"> (d, </w:t>
      </w:r>
      <w:r w:rsidR="00C85A96" w:rsidRPr="00ED2A73">
        <w:rPr>
          <w:i/>
          <w:iCs/>
        </w:rPr>
        <w:t>J</w:t>
      </w:r>
      <w:r w:rsidR="00C85A96" w:rsidRPr="00ED2A73">
        <w:t xml:space="preserve"> = </w:t>
      </w:r>
      <w:r w:rsidR="00C85A96" w:rsidRPr="00ED2A73">
        <w:rPr>
          <w:rFonts w:hint="eastAsia"/>
        </w:rPr>
        <w:t>4.0</w:t>
      </w:r>
      <w:r w:rsidR="00C85A96" w:rsidRPr="00ED2A73">
        <w:t xml:space="preserve"> Hz, 3H), 1.</w:t>
      </w:r>
      <w:r w:rsidR="00C85A96" w:rsidRPr="00ED2A73">
        <w:rPr>
          <w:rFonts w:hint="eastAsia"/>
        </w:rPr>
        <w:t>39-1.32</w:t>
      </w:r>
      <w:r w:rsidR="00C85A96" w:rsidRPr="00ED2A73">
        <w:t xml:space="preserve"> (</w:t>
      </w:r>
      <w:r w:rsidR="00C85A96" w:rsidRPr="00ED2A73">
        <w:rPr>
          <w:rFonts w:hint="eastAsia"/>
        </w:rPr>
        <w:t>m</w:t>
      </w:r>
      <w:r w:rsidR="00C85A96" w:rsidRPr="00ED2A73">
        <w:t xml:space="preserve">, </w:t>
      </w:r>
      <w:r w:rsidR="00C85A96" w:rsidRPr="00ED2A73">
        <w:rPr>
          <w:rFonts w:hint="eastAsia"/>
        </w:rPr>
        <w:t>4</w:t>
      </w:r>
      <w:r w:rsidR="00C85A96" w:rsidRPr="00ED2A73">
        <w:t xml:space="preserve">H), 0.90 (t, </w:t>
      </w:r>
      <w:r w:rsidR="00C85A96" w:rsidRPr="00ED2A73">
        <w:rPr>
          <w:i/>
          <w:iCs/>
        </w:rPr>
        <w:t>J</w:t>
      </w:r>
      <w:r w:rsidR="00C85A96" w:rsidRPr="00ED2A73">
        <w:t xml:space="preserve"> = 7.2 Hz, </w:t>
      </w:r>
      <w:r w:rsidR="00C85A96" w:rsidRPr="00ED2A73">
        <w:rPr>
          <w:rFonts w:hint="eastAsia"/>
        </w:rPr>
        <w:t>3</w:t>
      </w:r>
      <w:r w:rsidR="00C85A96" w:rsidRPr="00ED2A73">
        <w:t>H)</w:t>
      </w:r>
      <w:r w:rsidR="00C85A96" w:rsidRPr="00ED2A73">
        <w:rPr>
          <w:rFonts w:hint="eastAsia"/>
        </w:rPr>
        <w:t>,</w:t>
      </w:r>
      <w:r w:rsidR="00C85A96" w:rsidRPr="00ED2A73">
        <w:t xml:space="preserve"> </w:t>
      </w:r>
      <w:r w:rsidR="00C85A96" w:rsidRPr="00ED2A73">
        <w:rPr>
          <w:rFonts w:hint="eastAsia"/>
        </w:rPr>
        <w:t>0.35</w:t>
      </w:r>
      <w:r w:rsidR="00C85A96" w:rsidRPr="00ED2A73">
        <w:t xml:space="preserve"> (s, </w:t>
      </w:r>
      <w:r w:rsidR="00C85A96" w:rsidRPr="00ED2A73">
        <w:rPr>
          <w:rFonts w:hint="eastAsia"/>
        </w:rPr>
        <w:t>6</w:t>
      </w:r>
      <w:r w:rsidR="00C85A96" w:rsidRPr="00ED2A73">
        <w:t>H).</w:t>
      </w:r>
      <w:r w:rsidR="00C85A96" w:rsidRPr="00ED2A73">
        <w:rPr>
          <w:rFonts w:hint="eastAsia"/>
        </w:rPr>
        <w:t xml:space="preserve"> </w:t>
      </w:r>
      <w:r w:rsidR="00C85A96" w:rsidRPr="00ED2A73">
        <w:rPr>
          <w:vertAlign w:val="superscript"/>
        </w:rPr>
        <w:t>13</w:t>
      </w:r>
      <w:r w:rsidR="00C85A96" w:rsidRPr="00ED2A73">
        <w:t>C NMR (10</w:t>
      </w:r>
      <w:r w:rsidR="00C85A96" w:rsidRPr="00ED2A73">
        <w:rPr>
          <w:rFonts w:hint="eastAsia"/>
        </w:rPr>
        <w:t>0</w:t>
      </w:r>
      <w:r w:rsidR="00C85A96" w:rsidRPr="00ED2A73">
        <w:t xml:space="preserve"> MHz, CDCl</w:t>
      </w:r>
      <w:r w:rsidR="00C85A96" w:rsidRPr="00ED2A73">
        <w:rPr>
          <w:vertAlign w:val="subscript"/>
        </w:rPr>
        <w:t>3</w:t>
      </w:r>
      <w:r w:rsidR="00C85A96" w:rsidRPr="00ED2A73">
        <w:t>) δ 210.</w:t>
      </w:r>
      <w:r w:rsidR="00C85A96" w:rsidRPr="00ED2A73">
        <w:rPr>
          <w:rFonts w:hint="eastAsia"/>
        </w:rPr>
        <w:t>3</w:t>
      </w:r>
      <w:r w:rsidR="00C85A96" w:rsidRPr="00ED2A73">
        <w:t>, 139.</w:t>
      </w:r>
      <w:r w:rsidR="00C85A96" w:rsidRPr="00ED2A73">
        <w:rPr>
          <w:rFonts w:hint="eastAsia"/>
        </w:rPr>
        <w:t>4</w:t>
      </w:r>
      <w:r w:rsidR="00C85A96" w:rsidRPr="00ED2A73">
        <w:t>, 133.</w:t>
      </w:r>
      <w:r w:rsidR="00C85A96" w:rsidRPr="00ED2A73">
        <w:rPr>
          <w:rFonts w:hint="eastAsia"/>
        </w:rPr>
        <w:t>9</w:t>
      </w:r>
      <w:r w:rsidR="00C85A96" w:rsidRPr="00ED2A73">
        <w:t>, 129.</w:t>
      </w:r>
      <w:r w:rsidR="00C85A96" w:rsidRPr="00ED2A73">
        <w:rPr>
          <w:rFonts w:hint="eastAsia"/>
        </w:rPr>
        <w:t>1</w:t>
      </w:r>
      <w:r w:rsidR="00C85A96" w:rsidRPr="00ED2A73">
        <w:t>, 127.8, 92.6, 80.6, 3</w:t>
      </w:r>
      <w:r w:rsidR="00C85A96" w:rsidRPr="00ED2A73">
        <w:rPr>
          <w:rFonts w:hint="eastAsia"/>
        </w:rPr>
        <w:t>3</w:t>
      </w:r>
      <w:r w:rsidR="00C85A96" w:rsidRPr="00ED2A73">
        <w:t>.</w:t>
      </w:r>
      <w:r w:rsidR="00C85A96" w:rsidRPr="00ED2A73">
        <w:rPr>
          <w:rFonts w:hint="eastAsia"/>
        </w:rPr>
        <w:t>0</w:t>
      </w:r>
      <w:r w:rsidR="00C85A96" w:rsidRPr="00ED2A73">
        <w:t>, 30.</w:t>
      </w:r>
      <w:r w:rsidR="00C85A96" w:rsidRPr="00ED2A73">
        <w:rPr>
          <w:rFonts w:hint="eastAsia"/>
        </w:rPr>
        <w:t>1</w:t>
      </w:r>
      <w:r w:rsidR="00C85A96" w:rsidRPr="00ED2A73">
        <w:t>, 22.6, 18.2, 14.</w:t>
      </w:r>
      <w:r w:rsidR="00C85A96" w:rsidRPr="00ED2A73">
        <w:rPr>
          <w:rFonts w:hint="eastAsia"/>
        </w:rPr>
        <w:t>1</w:t>
      </w:r>
      <w:r w:rsidR="00C85A96" w:rsidRPr="00ED2A73">
        <w:t>, -1.9, -</w:t>
      </w:r>
      <w:r w:rsidR="00C85A96" w:rsidRPr="00ED2A73">
        <w:rPr>
          <w:rFonts w:hint="eastAsia"/>
        </w:rPr>
        <w:t>2</w:t>
      </w:r>
      <w:r w:rsidR="00C85A96" w:rsidRPr="00ED2A73">
        <w:t>.</w:t>
      </w:r>
      <w:r w:rsidR="00C85A96" w:rsidRPr="00ED2A73">
        <w:rPr>
          <w:rFonts w:hint="eastAsia"/>
        </w:rPr>
        <w:t>0</w:t>
      </w:r>
      <w:r w:rsidR="00C85A96" w:rsidRPr="00ED2A73">
        <w:t>.</w:t>
      </w:r>
      <w:r w:rsidR="00C85A96" w:rsidRPr="00ED2A73">
        <w:rPr>
          <w:rFonts w:cs="Times New Roman"/>
          <w:szCs w:val="24"/>
        </w:rPr>
        <w:t xml:space="preserve"> FT-IR: ν (cm</w:t>
      </w:r>
      <w:r w:rsidR="00C85A96" w:rsidRPr="00ED2A73">
        <w:rPr>
          <w:rFonts w:cs="Times New Roman"/>
          <w:szCs w:val="24"/>
          <w:vertAlign w:val="superscript"/>
        </w:rPr>
        <w:t>-1</w:t>
      </w:r>
      <w:r w:rsidR="00C85A96" w:rsidRPr="00ED2A73">
        <w:rPr>
          <w:rFonts w:cs="Times New Roman"/>
          <w:szCs w:val="24"/>
        </w:rPr>
        <w:t>)</w:t>
      </w:r>
      <w:r w:rsidR="00C85A96" w:rsidRPr="00ED2A73">
        <w:rPr>
          <w:rFonts w:cs="Times New Roman" w:hint="eastAsia"/>
          <w:szCs w:val="24"/>
        </w:rPr>
        <w:t xml:space="preserve"> 2957, 2930, 1943, 1247, 1113, 819. </w:t>
      </w:r>
      <w:r w:rsidR="00C85A96" w:rsidRPr="00ED2A73">
        <w:rPr>
          <w:rFonts w:cs="Times New Roman"/>
          <w:szCs w:val="24"/>
        </w:rPr>
        <w:t>HRMS [ESI] calcd for C</w:t>
      </w:r>
      <w:r w:rsidR="00C85A96" w:rsidRPr="00ED2A73">
        <w:rPr>
          <w:rFonts w:cs="Times New Roman"/>
          <w:szCs w:val="24"/>
          <w:vertAlign w:val="subscript"/>
        </w:rPr>
        <w:t>16</w:t>
      </w:r>
      <w:r w:rsidR="00C85A96" w:rsidRPr="00ED2A73">
        <w:rPr>
          <w:rFonts w:cs="Times New Roman"/>
          <w:szCs w:val="24"/>
        </w:rPr>
        <w:t>H</w:t>
      </w:r>
      <w:r w:rsidR="00C85A96" w:rsidRPr="00ED2A73">
        <w:rPr>
          <w:rFonts w:cs="Times New Roman"/>
          <w:szCs w:val="24"/>
          <w:vertAlign w:val="subscript"/>
        </w:rPr>
        <w:t>24</w:t>
      </w:r>
      <w:r w:rsidR="00C85A96" w:rsidRPr="00ED2A73">
        <w:rPr>
          <w:rFonts w:cs="Times New Roman"/>
          <w:szCs w:val="24"/>
        </w:rPr>
        <w:t>NaSi [M+Na]</w:t>
      </w:r>
      <w:r w:rsidR="00C85A96" w:rsidRPr="00ED2A73">
        <w:rPr>
          <w:rFonts w:cs="Times New Roman"/>
          <w:szCs w:val="24"/>
          <w:vertAlign w:val="superscript"/>
        </w:rPr>
        <w:t>+</w:t>
      </w:r>
      <w:r w:rsidR="00C85A96" w:rsidRPr="00ED2A73">
        <w:rPr>
          <w:rFonts w:cs="Times New Roman"/>
          <w:szCs w:val="24"/>
        </w:rPr>
        <w:t xml:space="preserve"> 267.1539, found 267.153</w:t>
      </w:r>
      <w:r w:rsidR="00C85A96" w:rsidRPr="00ED2A73">
        <w:rPr>
          <w:rFonts w:cs="Times New Roman" w:hint="eastAsia"/>
          <w:szCs w:val="24"/>
        </w:rPr>
        <w:t>1.</w:t>
      </w:r>
    </w:p>
    <w:p w14:paraId="2B85388B" w14:textId="77777777" w:rsidR="00C85A96" w:rsidRPr="00ED2A73" w:rsidRDefault="00C85A96" w:rsidP="00C85A96">
      <w:pPr>
        <w:rPr>
          <w:rFonts w:cs="Times New Roman"/>
          <w:szCs w:val="24"/>
        </w:rPr>
      </w:pPr>
    </w:p>
    <w:p w14:paraId="30D6FBEC" w14:textId="77777777" w:rsidR="00C85A96" w:rsidRPr="00ED2A73" w:rsidRDefault="00000000" w:rsidP="00C85A96">
      <w:pPr>
        <w:rPr>
          <w:b/>
          <w:bCs/>
        </w:rPr>
      </w:pPr>
      <w:r>
        <w:rPr>
          <w:noProof/>
        </w:rPr>
        <w:object w:dxaOrig="1440" w:dyaOrig="1440" w14:anchorId="1EA5DE26">
          <v:shape id="_x0000_s2367" type="#_x0000_t75" style="position:absolute;left:0;text-align:left;margin-left:.3pt;margin-top:3.95pt;width:53.75pt;height:51.95pt;z-index:251866112;mso-position-horizontal:absolute;mso-position-horizontal-relative:text;mso-position-vertical:absolute;mso-position-vertical-relative:text">
            <v:imagedata r:id="rId36" o:title=""/>
            <w10:wrap type="square"/>
          </v:shape>
          <o:OLEObject Type="Embed" ProgID="ChemDraw.Document.6.0" ShapeID="_x0000_s2367" DrawAspect="Content" ObjectID="_1794321609" r:id="rId37"/>
        </w:object>
      </w:r>
      <w:r w:rsidR="00C85A96" w:rsidRPr="00ED2A73">
        <w:rPr>
          <w:rFonts w:hint="eastAsia"/>
          <w:b/>
          <w:bCs/>
        </w:rPr>
        <w:t>1g</w:t>
      </w:r>
      <w:r w:rsidR="00C85A96" w:rsidRPr="00ED2A73">
        <w:rPr>
          <w:rFonts w:hint="eastAsia"/>
        </w:rPr>
        <w:t xml:space="preserve">: colorless oil. Purification by flash column chromatography on silica gel (eluent: Petroleum ether). </w:t>
      </w:r>
      <w:r w:rsidR="00C85A96" w:rsidRPr="00ED2A73">
        <w:rPr>
          <w:vertAlign w:val="superscript"/>
        </w:rPr>
        <w:t>1</w:t>
      </w:r>
      <w:r w:rsidR="00C85A96" w:rsidRPr="00ED2A73">
        <w:t>H NMR (400 MHz, CDCl</w:t>
      </w:r>
      <w:r w:rsidR="00C85A96" w:rsidRPr="00ED2A73">
        <w:rPr>
          <w:vertAlign w:val="subscript"/>
        </w:rPr>
        <w:t>3</w:t>
      </w:r>
      <w:r w:rsidR="00C85A96" w:rsidRPr="00ED2A73">
        <w:t>) δ 4.7</w:t>
      </w:r>
      <w:r w:rsidR="00C85A96" w:rsidRPr="00ED2A73">
        <w:rPr>
          <w:rFonts w:hint="eastAsia"/>
        </w:rPr>
        <w:t>6</w:t>
      </w:r>
      <w:r w:rsidR="00C85A96" w:rsidRPr="00ED2A73">
        <w:t>-4.7</w:t>
      </w:r>
      <w:r w:rsidR="00C85A96" w:rsidRPr="00ED2A73">
        <w:rPr>
          <w:rFonts w:hint="eastAsia"/>
        </w:rPr>
        <w:t>3</w:t>
      </w:r>
      <w:r w:rsidR="00C85A96" w:rsidRPr="00ED2A73">
        <w:t xml:space="preserve"> (m, 1H), 1.97-1.8</w:t>
      </w:r>
      <w:r w:rsidR="00C85A96" w:rsidRPr="00ED2A73">
        <w:rPr>
          <w:rFonts w:hint="eastAsia"/>
        </w:rPr>
        <w:t>4</w:t>
      </w:r>
      <w:r w:rsidR="00C85A96" w:rsidRPr="00ED2A73">
        <w:t xml:space="preserve"> (m, 2H), 1.6</w:t>
      </w:r>
      <w:r w:rsidR="00C85A96" w:rsidRPr="00ED2A73">
        <w:rPr>
          <w:rFonts w:hint="eastAsia"/>
        </w:rPr>
        <w:t>3</w:t>
      </w:r>
      <w:r w:rsidR="00C85A96" w:rsidRPr="00ED2A73">
        <w:t xml:space="preserve"> (d, </w:t>
      </w:r>
      <w:r w:rsidR="00C85A96" w:rsidRPr="00ED2A73">
        <w:rPr>
          <w:i/>
          <w:iCs/>
        </w:rPr>
        <w:t>J</w:t>
      </w:r>
      <w:r w:rsidR="00C85A96" w:rsidRPr="00ED2A73">
        <w:t xml:space="preserve"> = </w:t>
      </w:r>
      <w:r w:rsidR="00C85A96" w:rsidRPr="00ED2A73">
        <w:rPr>
          <w:rFonts w:hint="eastAsia"/>
        </w:rPr>
        <w:t>3.6</w:t>
      </w:r>
      <w:r w:rsidR="00C85A96" w:rsidRPr="00ED2A73">
        <w:t xml:space="preserve"> Hz, 3H), 1.4</w:t>
      </w:r>
      <w:r w:rsidR="00C85A96" w:rsidRPr="00ED2A73">
        <w:rPr>
          <w:rFonts w:hint="eastAsia"/>
        </w:rPr>
        <w:t>7</w:t>
      </w:r>
      <w:r w:rsidR="00C85A96" w:rsidRPr="00ED2A73">
        <w:t>-1.</w:t>
      </w:r>
      <w:r w:rsidR="00C85A96" w:rsidRPr="00ED2A73">
        <w:rPr>
          <w:rFonts w:hint="eastAsia"/>
        </w:rPr>
        <w:t>42</w:t>
      </w:r>
      <w:r w:rsidR="00C85A96" w:rsidRPr="00ED2A73">
        <w:t xml:space="preserve"> (m, 2H), 1.</w:t>
      </w:r>
      <w:r w:rsidR="00C85A96" w:rsidRPr="00ED2A73">
        <w:rPr>
          <w:rFonts w:hint="eastAsia"/>
        </w:rPr>
        <w:t>06</w:t>
      </w:r>
      <w:r w:rsidR="00C85A96" w:rsidRPr="00ED2A73">
        <w:t>-1.0</w:t>
      </w:r>
      <w:r w:rsidR="00C85A96" w:rsidRPr="00ED2A73">
        <w:rPr>
          <w:rFonts w:hint="eastAsia"/>
        </w:rPr>
        <w:t>5</w:t>
      </w:r>
      <w:r w:rsidR="00C85A96" w:rsidRPr="00ED2A73">
        <w:t xml:space="preserve"> (m, 21H)</w:t>
      </w:r>
      <w:r w:rsidR="00C85A96" w:rsidRPr="00ED2A73">
        <w:rPr>
          <w:rFonts w:hint="eastAsia"/>
        </w:rPr>
        <w:t>,</w:t>
      </w:r>
      <w:r w:rsidR="00C85A96" w:rsidRPr="00ED2A73">
        <w:t xml:space="preserve"> 0.9</w:t>
      </w:r>
      <w:r w:rsidR="00C85A96" w:rsidRPr="00ED2A73">
        <w:rPr>
          <w:rFonts w:hint="eastAsia"/>
        </w:rPr>
        <w:t>2</w:t>
      </w:r>
      <w:r w:rsidR="00C85A96" w:rsidRPr="00ED2A73">
        <w:t xml:space="preserve"> (t, </w:t>
      </w:r>
      <w:r w:rsidR="00C85A96" w:rsidRPr="00ED2A73">
        <w:rPr>
          <w:i/>
          <w:iCs/>
        </w:rPr>
        <w:t>J</w:t>
      </w:r>
      <w:r w:rsidR="00C85A96" w:rsidRPr="00ED2A73">
        <w:t xml:space="preserve"> = 7.2 Hz, </w:t>
      </w:r>
      <w:r w:rsidR="00C85A96" w:rsidRPr="00ED2A73">
        <w:rPr>
          <w:rFonts w:hint="eastAsia"/>
        </w:rPr>
        <w:t>3</w:t>
      </w:r>
      <w:r w:rsidR="00C85A96" w:rsidRPr="00ED2A73">
        <w:t xml:space="preserve">H). </w:t>
      </w:r>
      <w:r w:rsidR="00C85A96" w:rsidRPr="00ED2A73">
        <w:rPr>
          <w:vertAlign w:val="superscript"/>
        </w:rPr>
        <w:t>13</w:t>
      </w:r>
      <w:r w:rsidR="00C85A96" w:rsidRPr="00ED2A73">
        <w:t>C NMR (100 MHz, CDCl</w:t>
      </w:r>
      <w:r w:rsidR="00C85A96" w:rsidRPr="00ED2A73">
        <w:rPr>
          <w:vertAlign w:val="subscript"/>
        </w:rPr>
        <w:t>3</w:t>
      </w:r>
      <w:r w:rsidR="00C85A96" w:rsidRPr="00ED2A73">
        <w:t>) δ</w:t>
      </w:r>
      <w:r w:rsidR="00C85A96" w:rsidRPr="00ED2A73">
        <w:rPr>
          <w:rFonts w:hint="eastAsia"/>
        </w:rPr>
        <w:t xml:space="preserve"> </w:t>
      </w:r>
      <w:r w:rsidR="00C85A96" w:rsidRPr="00ED2A73">
        <w:t>210.</w:t>
      </w:r>
      <w:r w:rsidR="00C85A96" w:rsidRPr="00ED2A73">
        <w:rPr>
          <w:rFonts w:hint="eastAsia"/>
        </w:rPr>
        <w:t>4</w:t>
      </w:r>
      <w:r w:rsidR="00C85A96" w:rsidRPr="00ED2A73">
        <w:t>, 90.</w:t>
      </w:r>
      <w:r w:rsidR="00C85A96" w:rsidRPr="00ED2A73">
        <w:rPr>
          <w:rFonts w:hint="eastAsia"/>
        </w:rPr>
        <w:t>5</w:t>
      </w:r>
      <w:r w:rsidR="00C85A96" w:rsidRPr="00ED2A73">
        <w:t>, 75.3, 35.</w:t>
      </w:r>
      <w:r w:rsidR="00C85A96" w:rsidRPr="00ED2A73">
        <w:rPr>
          <w:rFonts w:hint="eastAsia"/>
        </w:rPr>
        <w:t>8</w:t>
      </w:r>
      <w:r w:rsidR="00C85A96" w:rsidRPr="00ED2A73">
        <w:t>, 21.</w:t>
      </w:r>
      <w:r w:rsidR="00C85A96" w:rsidRPr="00ED2A73">
        <w:rPr>
          <w:rFonts w:hint="eastAsia"/>
        </w:rPr>
        <w:t>1</w:t>
      </w:r>
      <w:r w:rsidR="00C85A96" w:rsidRPr="00ED2A73">
        <w:t>, 18.</w:t>
      </w:r>
      <w:r w:rsidR="00C85A96" w:rsidRPr="00ED2A73">
        <w:rPr>
          <w:rFonts w:hint="eastAsia"/>
        </w:rPr>
        <w:t>7</w:t>
      </w:r>
      <w:r w:rsidR="00C85A96" w:rsidRPr="00ED2A73">
        <w:t>, 18.</w:t>
      </w:r>
      <w:r w:rsidR="00C85A96" w:rsidRPr="00ED2A73">
        <w:rPr>
          <w:rFonts w:hint="eastAsia"/>
        </w:rPr>
        <w:t>1</w:t>
      </w:r>
      <w:r w:rsidR="00C85A96" w:rsidRPr="00ED2A73">
        <w:t>, 14.1, 11.4.</w:t>
      </w:r>
      <w:r w:rsidR="00C85A96" w:rsidRPr="00ED2A73">
        <w:rPr>
          <w:rFonts w:hint="eastAsia"/>
          <w:szCs w:val="24"/>
        </w:rPr>
        <w:t xml:space="preserve"> </w:t>
      </w:r>
      <w:r w:rsidR="00C85A96" w:rsidRPr="00ED2A73">
        <w:rPr>
          <w:rFonts w:cs="Times New Roman"/>
          <w:szCs w:val="24"/>
        </w:rPr>
        <w:t>FT-IR: ν (cm</w:t>
      </w:r>
      <w:r w:rsidR="00C85A96" w:rsidRPr="00ED2A73">
        <w:rPr>
          <w:rFonts w:cs="Times New Roman"/>
          <w:szCs w:val="24"/>
          <w:vertAlign w:val="superscript"/>
        </w:rPr>
        <w:t>-1</w:t>
      </w:r>
      <w:r w:rsidR="00C85A96" w:rsidRPr="00ED2A73">
        <w:rPr>
          <w:rFonts w:cs="Times New Roman"/>
          <w:szCs w:val="24"/>
        </w:rPr>
        <w:t>)</w:t>
      </w:r>
      <w:r w:rsidR="00C85A96" w:rsidRPr="00ED2A73">
        <w:rPr>
          <w:rFonts w:cs="Times New Roman" w:hint="eastAsia"/>
          <w:szCs w:val="24"/>
        </w:rPr>
        <w:t xml:space="preserve"> 2940, 2865, 1943, 1652, 1201, 1133. </w:t>
      </w:r>
      <w:r w:rsidR="00C85A96" w:rsidRPr="00ED2A73">
        <w:rPr>
          <w:rFonts w:cs="Times New Roman"/>
          <w:szCs w:val="24"/>
        </w:rPr>
        <w:t>HRMS [ESI] calcd for C</w:t>
      </w:r>
      <w:r w:rsidR="00C85A96" w:rsidRPr="00ED2A73">
        <w:rPr>
          <w:rFonts w:cs="Times New Roman"/>
          <w:szCs w:val="24"/>
          <w:vertAlign w:val="subscript"/>
        </w:rPr>
        <w:t>16</w:t>
      </w:r>
      <w:r w:rsidR="00C85A96" w:rsidRPr="00ED2A73">
        <w:rPr>
          <w:rFonts w:cs="Times New Roman"/>
          <w:szCs w:val="24"/>
        </w:rPr>
        <w:t>H</w:t>
      </w:r>
      <w:r w:rsidR="00C85A96" w:rsidRPr="00ED2A73">
        <w:rPr>
          <w:rFonts w:cs="Times New Roman"/>
          <w:szCs w:val="24"/>
          <w:vertAlign w:val="subscript"/>
        </w:rPr>
        <w:t>32</w:t>
      </w:r>
      <w:r w:rsidR="00C85A96" w:rsidRPr="00ED2A73">
        <w:rPr>
          <w:rFonts w:cs="Times New Roman"/>
          <w:szCs w:val="24"/>
        </w:rPr>
        <w:t>NaSi [M+Na]</w:t>
      </w:r>
      <w:r w:rsidR="00C85A96" w:rsidRPr="00ED2A73">
        <w:rPr>
          <w:rFonts w:cs="Times New Roman"/>
          <w:szCs w:val="24"/>
          <w:vertAlign w:val="superscript"/>
        </w:rPr>
        <w:t>+</w:t>
      </w:r>
      <w:r w:rsidR="00C85A96" w:rsidRPr="00ED2A73">
        <w:rPr>
          <w:rFonts w:cs="Times New Roman"/>
          <w:szCs w:val="24"/>
        </w:rPr>
        <w:t xml:space="preserve"> 275.2165, found 275.21</w:t>
      </w:r>
      <w:r w:rsidR="00C85A96" w:rsidRPr="00ED2A73">
        <w:rPr>
          <w:rFonts w:cs="Times New Roman" w:hint="eastAsia"/>
          <w:szCs w:val="24"/>
        </w:rPr>
        <w:t>59.</w:t>
      </w:r>
    </w:p>
    <w:p w14:paraId="428B54E4" w14:textId="77777777" w:rsidR="00C85A96" w:rsidRPr="00ED2A73" w:rsidRDefault="00C85A96" w:rsidP="00C85A96">
      <w:pPr>
        <w:rPr>
          <w:rFonts w:cs="Times New Roman"/>
          <w:szCs w:val="24"/>
        </w:rPr>
      </w:pPr>
    </w:p>
    <w:p w14:paraId="76448598" w14:textId="77777777" w:rsidR="00C85A96" w:rsidRPr="00ED2A73" w:rsidRDefault="00C85A96" w:rsidP="00C85A96">
      <w:pPr>
        <w:rPr>
          <w:rFonts w:cs="Times New Roman"/>
          <w:szCs w:val="24"/>
        </w:rPr>
      </w:pPr>
      <w:r w:rsidRPr="00ED2A73">
        <w:rPr>
          <w:rFonts w:hint="eastAsia"/>
          <w:b/>
          <w:bCs/>
        </w:rPr>
        <w:t>1h</w:t>
      </w:r>
      <w:r w:rsidRPr="00ED2A73">
        <w:rPr>
          <w:rFonts w:hint="eastAsia"/>
        </w:rPr>
        <w:t>:</w:t>
      </w:r>
      <w:r w:rsidR="00000000">
        <w:rPr>
          <w:noProof/>
        </w:rPr>
        <w:object w:dxaOrig="1440" w:dyaOrig="1440" w14:anchorId="5C4821C2">
          <v:shape id="_x0000_s2368" type="#_x0000_t75" style="position:absolute;left:0;text-align:left;margin-left:.3pt;margin-top:4.25pt;width:78.85pt;height:51.95pt;z-index:251867136;mso-position-horizontal:absolute;mso-position-horizontal-relative:text;mso-position-vertical:absolute;mso-position-vertical-relative:text">
            <v:imagedata r:id="rId38" o:title=""/>
            <w10:wrap type="square"/>
          </v:shape>
          <o:OLEObject Type="Embed" ProgID="ChemDraw.Document.6.0" ShapeID="_x0000_s2368" DrawAspect="Content" ObjectID="_1794321610" r:id="rId39"/>
        </w:object>
      </w:r>
      <w:r w:rsidRPr="00ED2A73">
        <w:rPr>
          <w:rFonts w:hint="eastAsia"/>
        </w:rPr>
        <w:t xml:space="preserve"> colorless oil. Purification by flash column chromatography on silica gel (eluent: Petroleum ether). </w:t>
      </w:r>
      <w:r w:rsidRPr="00ED2A73">
        <w:rPr>
          <w:vertAlign w:val="superscript"/>
        </w:rPr>
        <w:t>1</w:t>
      </w:r>
      <w:r w:rsidRPr="00ED2A73">
        <w:t>H NMR (400 MHz, CDCl</w:t>
      </w:r>
      <w:r w:rsidRPr="00ED2A73">
        <w:rPr>
          <w:vertAlign w:val="subscript"/>
        </w:rPr>
        <w:t>3</w:t>
      </w:r>
      <w:r w:rsidRPr="00ED2A73">
        <w:t>) δ 4.</w:t>
      </w:r>
      <w:r w:rsidRPr="00ED2A73">
        <w:rPr>
          <w:rFonts w:hint="eastAsia"/>
        </w:rPr>
        <w:t>78</w:t>
      </w:r>
      <w:r w:rsidRPr="00ED2A73">
        <w:t>-4.7</w:t>
      </w:r>
      <w:r w:rsidRPr="00ED2A73">
        <w:rPr>
          <w:rFonts w:hint="eastAsia"/>
        </w:rPr>
        <w:t>4</w:t>
      </w:r>
      <w:r w:rsidRPr="00ED2A73">
        <w:t xml:space="preserve"> (m, 1H), </w:t>
      </w:r>
      <w:r w:rsidRPr="00ED2A73">
        <w:rPr>
          <w:rFonts w:hint="eastAsia"/>
        </w:rPr>
        <w:t>3.38</w:t>
      </w:r>
      <w:r w:rsidRPr="00ED2A73">
        <w:t xml:space="preserve"> (t, </w:t>
      </w:r>
      <w:r w:rsidRPr="00ED2A73">
        <w:rPr>
          <w:i/>
          <w:iCs/>
        </w:rPr>
        <w:t>J</w:t>
      </w:r>
      <w:r w:rsidRPr="00ED2A73">
        <w:t xml:space="preserve"> = </w:t>
      </w:r>
      <w:r w:rsidRPr="00ED2A73">
        <w:rPr>
          <w:rFonts w:hint="eastAsia"/>
        </w:rPr>
        <w:t>6.4</w:t>
      </w:r>
      <w:r w:rsidRPr="00ED2A73">
        <w:t xml:space="preserve"> Hz, </w:t>
      </w:r>
      <w:r w:rsidRPr="00ED2A73">
        <w:rPr>
          <w:rFonts w:hint="eastAsia"/>
        </w:rPr>
        <w:t>2</w:t>
      </w:r>
      <w:r w:rsidRPr="00ED2A73">
        <w:t>H)</w:t>
      </w:r>
      <w:r w:rsidRPr="00ED2A73">
        <w:rPr>
          <w:rFonts w:hint="eastAsia"/>
        </w:rPr>
        <w:t>, 3.31</w:t>
      </w:r>
      <w:r w:rsidRPr="00ED2A73">
        <w:t xml:space="preserve"> (s, 3H)</w:t>
      </w:r>
      <w:r w:rsidRPr="00ED2A73">
        <w:rPr>
          <w:rFonts w:hint="eastAsia"/>
        </w:rPr>
        <w:t xml:space="preserve">, </w:t>
      </w:r>
      <w:r w:rsidRPr="00ED2A73">
        <w:t>2.0</w:t>
      </w:r>
      <w:r w:rsidRPr="00ED2A73">
        <w:rPr>
          <w:rFonts w:hint="eastAsia"/>
        </w:rPr>
        <w:t>4</w:t>
      </w:r>
      <w:r w:rsidRPr="00ED2A73">
        <w:t>-1.9</w:t>
      </w:r>
      <w:r w:rsidRPr="00ED2A73">
        <w:rPr>
          <w:rFonts w:hint="eastAsia"/>
        </w:rPr>
        <w:t>2</w:t>
      </w:r>
      <w:r w:rsidRPr="00ED2A73">
        <w:t xml:space="preserve"> (m, 2H), 1.</w:t>
      </w:r>
      <w:r w:rsidRPr="00ED2A73">
        <w:rPr>
          <w:rFonts w:hint="eastAsia"/>
        </w:rPr>
        <w:t>73</w:t>
      </w:r>
      <w:r w:rsidRPr="00ED2A73">
        <w:t>-1.</w:t>
      </w:r>
      <w:r w:rsidRPr="00ED2A73">
        <w:rPr>
          <w:rFonts w:hint="eastAsia"/>
        </w:rPr>
        <w:t>68</w:t>
      </w:r>
      <w:r w:rsidRPr="00ED2A73">
        <w:t xml:space="preserve"> (m, </w:t>
      </w:r>
      <w:r w:rsidRPr="00ED2A73">
        <w:rPr>
          <w:rFonts w:hint="eastAsia"/>
        </w:rPr>
        <w:t>2</w:t>
      </w:r>
      <w:r w:rsidRPr="00ED2A73">
        <w:t>H), 1.6</w:t>
      </w:r>
      <w:r w:rsidRPr="00ED2A73">
        <w:rPr>
          <w:rFonts w:hint="eastAsia"/>
        </w:rPr>
        <w:t>3</w:t>
      </w:r>
      <w:r w:rsidRPr="00ED2A73">
        <w:t xml:space="preserve"> (d, </w:t>
      </w:r>
      <w:r w:rsidRPr="00ED2A73">
        <w:rPr>
          <w:i/>
          <w:iCs/>
        </w:rPr>
        <w:t>J</w:t>
      </w:r>
      <w:r w:rsidRPr="00ED2A73">
        <w:t xml:space="preserve"> = 4.0 Hz, 3H),</w:t>
      </w:r>
      <w:r w:rsidRPr="00ED2A73">
        <w:rPr>
          <w:rFonts w:hint="eastAsia"/>
        </w:rPr>
        <w:t xml:space="preserve"> </w:t>
      </w:r>
      <w:r w:rsidRPr="00ED2A73">
        <w:t>1.</w:t>
      </w:r>
      <w:r w:rsidRPr="00ED2A73">
        <w:rPr>
          <w:rFonts w:hint="eastAsia"/>
        </w:rPr>
        <w:t>04</w:t>
      </w:r>
      <w:r w:rsidRPr="00ED2A73">
        <w:t>-1.0</w:t>
      </w:r>
      <w:r w:rsidRPr="00ED2A73">
        <w:rPr>
          <w:rFonts w:hint="eastAsia"/>
        </w:rPr>
        <w:t>3</w:t>
      </w:r>
      <w:r w:rsidRPr="00ED2A73">
        <w:t xml:space="preserve"> (m, 21H)</w:t>
      </w:r>
      <w:r w:rsidRPr="00ED2A73">
        <w:rPr>
          <w:rFonts w:hint="eastAsia"/>
        </w:rPr>
        <w:t>.</w:t>
      </w:r>
      <w:r w:rsidRPr="00ED2A73">
        <w:t xml:space="preserve"> </w:t>
      </w:r>
      <w:r w:rsidRPr="00ED2A73">
        <w:rPr>
          <w:vertAlign w:val="superscript"/>
        </w:rPr>
        <w:t>13</w:t>
      </w:r>
      <w:r w:rsidRPr="00ED2A73">
        <w:t>C NMR (100 MHz, CDCl</w:t>
      </w:r>
      <w:r w:rsidRPr="00ED2A73">
        <w:rPr>
          <w:vertAlign w:val="subscript"/>
        </w:rPr>
        <w:t>3</w:t>
      </w:r>
      <w:r w:rsidRPr="00ED2A73">
        <w:t>) δ 210.</w:t>
      </w:r>
      <w:r w:rsidRPr="00ED2A73">
        <w:rPr>
          <w:rFonts w:hint="eastAsia"/>
        </w:rPr>
        <w:t>1</w:t>
      </w:r>
      <w:r w:rsidRPr="00ED2A73">
        <w:t>, 90.1, 7</w:t>
      </w:r>
      <w:r w:rsidRPr="00ED2A73">
        <w:rPr>
          <w:rFonts w:hint="eastAsia"/>
        </w:rPr>
        <w:t>6</w:t>
      </w:r>
      <w:r w:rsidRPr="00ED2A73">
        <w:t>.</w:t>
      </w:r>
      <w:r w:rsidRPr="00ED2A73">
        <w:rPr>
          <w:rFonts w:hint="eastAsia"/>
        </w:rPr>
        <w:t>0</w:t>
      </w:r>
      <w:r w:rsidRPr="00ED2A73">
        <w:t xml:space="preserve">, 72.7, 58.6, </w:t>
      </w:r>
      <w:r w:rsidRPr="00ED2A73">
        <w:rPr>
          <w:rFonts w:hint="eastAsia"/>
        </w:rPr>
        <w:t>30</w:t>
      </w:r>
      <w:r w:rsidRPr="00ED2A73">
        <w:t>.</w:t>
      </w:r>
      <w:r w:rsidRPr="00ED2A73">
        <w:rPr>
          <w:rFonts w:hint="eastAsia"/>
        </w:rPr>
        <w:t>0</w:t>
      </w:r>
      <w:r w:rsidRPr="00ED2A73">
        <w:t>, 27.9, 19.</w:t>
      </w:r>
      <w:r w:rsidRPr="00ED2A73">
        <w:rPr>
          <w:rFonts w:hint="eastAsia"/>
        </w:rPr>
        <w:t>1</w:t>
      </w:r>
      <w:r w:rsidRPr="00ED2A73">
        <w:t>, 18.6, 18.</w:t>
      </w:r>
      <w:r w:rsidRPr="00ED2A73">
        <w:rPr>
          <w:rFonts w:hint="eastAsia"/>
        </w:rPr>
        <w:t>7</w:t>
      </w:r>
      <w:r w:rsidRPr="00ED2A73">
        <w:t>, 11.4.</w:t>
      </w:r>
      <w:r w:rsidRPr="00ED2A73">
        <w:rPr>
          <w:rFonts w:hint="eastAsia"/>
        </w:rPr>
        <w:t xml:space="preserve"> </w:t>
      </w:r>
      <w:r w:rsidRPr="00ED2A73">
        <w:t>FT-IR: ν (cm</w:t>
      </w:r>
      <w:r w:rsidRPr="00ED2A73">
        <w:rPr>
          <w:vertAlign w:val="superscript"/>
        </w:rPr>
        <w:t>-1</w:t>
      </w:r>
      <w:r w:rsidRPr="00ED2A73">
        <w:t>)</w:t>
      </w:r>
      <w:r w:rsidRPr="00ED2A73">
        <w:rPr>
          <w:rFonts w:hint="eastAsia"/>
        </w:rPr>
        <w:t xml:space="preserve"> 2941 2891, 1943, 1462, 1119, 881. </w:t>
      </w:r>
      <w:r w:rsidRPr="00ED2A73">
        <w:rPr>
          <w:rFonts w:cs="Times New Roman"/>
          <w:szCs w:val="24"/>
        </w:rPr>
        <w:t>HRMS [ESI] calcd for</w:t>
      </w:r>
      <w:r w:rsidRPr="00ED2A73">
        <w:t xml:space="preserve"> </w:t>
      </w:r>
      <w:r w:rsidRPr="00ED2A73">
        <w:rPr>
          <w:rFonts w:cs="Times New Roman"/>
          <w:szCs w:val="24"/>
        </w:rPr>
        <w:t>C</w:t>
      </w:r>
      <w:r w:rsidRPr="00ED2A73">
        <w:rPr>
          <w:rFonts w:cs="Times New Roman"/>
          <w:szCs w:val="24"/>
          <w:vertAlign w:val="subscript"/>
        </w:rPr>
        <w:t>17</w:t>
      </w:r>
      <w:r w:rsidRPr="00ED2A73">
        <w:rPr>
          <w:rFonts w:cs="Times New Roman"/>
          <w:szCs w:val="24"/>
        </w:rPr>
        <w:t>H</w:t>
      </w:r>
      <w:r w:rsidRPr="00ED2A73">
        <w:rPr>
          <w:rFonts w:cs="Times New Roman"/>
          <w:szCs w:val="24"/>
          <w:vertAlign w:val="subscript"/>
        </w:rPr>
        <w:t>34</w:t>
      </w:r>
      <w:r w:rsidRPr="00ED2A73">
        <w:rPr>
          <w:rFonts w:cs="Times New Roman"/>
          <w:szCs w:val="24"/>
        </w:rPr>
        <w:t>NaOSi [M+Na]</w:t>
      </w:r>
      <w:r w:rsidRPr="00ED2A73">
        <w:rPr>
          <w:rFonts w:cs="Times New Roman"/>
          <w:szCs w:val="24"/>
          <w:vertAlign w:val="superscript"/>
        </w:rPr>
        <w:t>+</w:t>
      </w:r>
      <w:r w:rsidRPr="00ED2A73">
        <w:rPr>
          <w:rFonts w:cs="Times New Roman"/>
          <w:szCs w:val="24"/>
        </w:rPr>
        <w:t xml:space="preserve"> 305.2271, found 305.2271.</w:t>
      </w:r>
    </w:p>
    <w:p w14:paraId="3DC5FF19" w14:textId="77777777" w:rsidR="00C85A96" w:rsidRPr="00ED2A73" w:rsidRDefault="00C85A96" w:rsidP="00C85A96">
      <w:pPr>
        <w:rPr>
          <w:rFonts w:cs="Times New Roman"/>
          <w:szCs w:val="24"/>
        </w:rPr>
      </w:pPr>
    </w:p>
    <w:p w14:paraId="6FD824B1" w14:textId="77777777" w:rsidR="00C85A96" w:rsidRPr="00ED2A73" w:rsidRDefault="00C85A96" w:rsidP="00C85A96">
      <w:pPr>
        <w:rPr>
          <w:rFonts w:cs="Times New Roman"/>
          <w:szCs w:val="24"/>
        </w:rPr>
      </w:pPr>
      <w:r w:rsidRPr="00ED2A73">
        <w:rPr>
          <w:rFonts w:hint="eastAsia"/>
          <w:b/>
          <w:bCs/>
        </w:rPr>
        <w:t>1i</w:t>
      </w:r>
      <w:r w:rsidR="00000000">
        <w:rPr>
          <w:b/>
          <w:bCs/>
          <w:noProof/>
        </w:rPr>
        <w:object w:dxaOrig="1440" w:dyaOrig="1440" w14:anchorId="5643F407">
          <v:shape id="_x0000_s2346" type="#_x0000_t75" style="position:absolute;left:0;text-align:left;margin-left:.1pt;margin-top:6.55pt;width:66pt;height:51.5pt;z-index:251844608;mso-position-horizontal-relative:text;mso-position-vertical-relative:text">
            <v:imagedata r:id="rId40" o:title=""/>
            <w10:wrap type="square"/>
          </v:shape>
          <o:OLEObject Type="Embed" ProgID="ChemDraw.Document.6.0" ShapeID="_x0000_s2346" DrawAspect="Content" ObjectID="_1794321611" r:id="rId41"/>
        </w:object>
      </w:r>
      <w:r w:rsidRPr="00ED2A73">
        <w:rPr>
          <w:rFonts w:hint="eastAsia"/>
        </w:rPr>
        <w:t xml:space="preserve">: </w:t>
      </w:r>
      <w:bookmarkStart w:id="8" w:name="_Hlk161502207"/>
      <w:r w:rsidRPr="00ED2A73">
        <w:rPr>
          <w:rFonts w:hint="eastAsia"/>
        </w:rPr>
        <w:t>colorless oil. Purification by flash column chromatography on silica gel (eluent: Petroleum ether).</w:t>
      </w:r>
      <w:bookmarkEnd w:id="8"/>
      <w:r w:rsidRPr="00ED2A73">
        <w:rPr>
          <w:rFonts w:hint="eastAsia"/>
        </w:rPr>
        <w:t xml:space="preserve"> </w:t>
      </w:r>
      <w:r w:rsidRPr="00ED2A73">
        <w:t>d.r.</w:t>
      </w:r>
      <w:r w:rsidRPr="00ED2A73">
        <w:rPr>
          <w:rFonts w:hint="eastAsia"/>
        </w:rPr>
        <w:t xml:space="preserve"> </w:t>
      </w:r>
      <w:r w:rsidRPr="00ED2A73">
        <w:t xml:space="preserve">= 1:1, </w:t>
      </w:r>
      <w:r w:rsidRPr="00ED2A73">
        <w:rPr>
          <w:vertAlign w:val="superscript"/>
        </w:rPr>
        <w:t>1</w:t>
      </w:r>
      <w:r w:rsidRPr="00ED2A73">
        <w:t>H NMR (400 MHz, CDCl</w:t>
      </w:r>
      <w:r w:rsidRPr="00ED2A73">
        <w:rPr>
          <w:vertAlign w:val="subscript"/>
        </w:rPr>
        <w:t>3</w:t>
      </w:r>
      <w:r w:rsidRPr="00ED2A73">
        <w:t xml:space="preserve">) δ 4.78-4.68 (m, 1H, two isomers), 2.07-1.98 (m, 0.5H, one isomer), 1.94-1.85 (m, 0.5H, one isomer), 1.82-1.77 (m, 0.5H, one isomer), 1.71-1.66 (m, 0.5H, one isomer), 1.64 (d, </w:t>
      </w:r>
      <w:r w:rsidRPr="00ED2A73">
        <w:rPr>
          <w:i/>
          <w:iCs/>
        </w:rPr>
        <w:t>J</w:t>
      </w:r>
      <w:r w:rsidRPr="00ED2A73">
        <w:t xml:space="preserve"> = 1.6 Hz, 1.5H, one isomer), 1.63 (d, </w:t>
      </w:r>
      <w:r w:rsidRPr="00ED2A73">
        <w:rPr>
          <w:i/>
          <w:iCs/>
        </w:rPr>
        <w:t>J</w:t>
      </w:r>
      <w:r w:rsidRPr="00ED2A73">
        <w:t xml:space="preserve"> = 1.6 Hz, 1.5H, one isomer), 1.58-1.46 (m, 1.5H, one isomer), 1.46-1.34 (m, 1.5H, one isomer), 1.09-1.03 (m, 21H, two isomers), 0.90-0.87 (m, 6H, two isomers)</w:t>
      </w:r>
      <w:r w:rsidRPr="00ED2A73">
        <w:rPr>
          <w:rFonts w:hint="eastAsia"/>
        </w:rPr>
        <w:t>.</w:t>
      </w:r>
      <w:r w:rsidRPr="00ED2A73">
        <w:t xml:space="preserve"> </w:t>
      </w:r>
      <w:r w:rsidRPr="00ED2A73">
        <w:rPr>
          <w:vertAlign w:val="superscript"/>
        </w:rPr>
        <w:t>13</w:t>
      </w:r>
      <w:r w:rsidRPr="00ED2A73">
        <w:t>C NMR (100 MHz, CDCl</w:t>
      </w:r>
      <w:r w:rsidRPr="00ED2A73">
        <w:rPr>
          <w:vertAlign w:val="subscript"/>
        </w:rPr>
        <w:t>3</w:t>
      </w:r>
      <w:r w:rsidRPr="00ED2A73">
        <w:t>) δ 211.</w:t>
      </w:r>
      <w:r w:rsidRPr="00ED2A73">
        <w:rPr>
          <w:rFonts w:hint="eastAsia"/>
        </w:rPr>
        <w:t>3</w:t>
      </w:r>
      <w:r w:rsidRPr="00ED2A73">
        <w:t xml:space="preserve"> (one isomer) &amp; 21</w:t>
      </w:r>
      <w:r w:rsidRPr="00ED2A73">
        <w:rPr>
          <w:rFonts w:hint="eastAsia"/>
        </w:rPr>
        <w:t>1</w:t>
      </w:r>
      <w:r w:rsidRPr="00ED2A73">
        <w:t>.</w:t>
      </w:r>
      <w:r w:rsidRPr="00ED2A73">
        <w:rPr>
          <w:rFonts w:hint="eastAsia"/>
        </w:rPr>
        <w:t>1</w:t>
      </w:r>
      <w:r w:rsidRPr="00ED2A73">
        <w:t xml:space="preserve"> (one isomer), 89.</w:t>
      </w:r>
      <w:r w:rsidRPr="00ED2A73">
        <w:rPr>
          <w:rFonts w:hint="eastAsia"/>
        </w:rPr>
        <w:t>4</w:t>
      </w:r>
      <w:r w:rsidRPr="00ED2A73">
        <w:t xml:space="preserve"> (one isomer) &amp; 89.</w:t>
      </w:r>
      <w:r w:rsidRPr="00ED2A73">
        <w:rPr>
          <w:rFonts w:hint="eastAsia"/>
        </w:rPr>
        <w:t>2</w:t>
      </w:r>
      <w:r w:rsidRPr="00ED2A73">
        <w:t xml:space="preserve"> (one isomer), 74.</w:t>
      </w:r>
      <w:r w:rsidRPr="00ED2A73">
        <w:rPr>
          <w:rFonts w:hint="eastAsia"/>
        </w:rPr>
        <w:t>8</w:t>
      </w:r>
      <w:r w:rsidRPr="00ED2A73">
        <w:t xml:space="preserve"> (one isomer) &amp; 74.</w:t>
      </w:r>
      <w:r w:rsidRPr="00ED2A73">
        <w:rPr>
          <w:rFonts w:hint="eastAsia"/>
        </w:rPr>
        <w:t>7</w:t>
      </w:r>
      <w:r w:rsidRPr="00ED2A73">
        <w:t xml:space="preserve"> (one isomer), 41.</w:t>
      </w:r>
      <w:r w:rsidRPr="00ED2A73">
        <w:rPr>
          <w:rFonts w:hint="eastAsia"/>
        </w:rPr>
        <w:t>4</w:t>
      </w:r>
      <w:r w:rsidRPr="00ED2A73">
        <w:t xml:space="preserve"> (one isomer) &amp; 4</w:t>
      </w:r>
      <w:r w:rsidRPr="00ED2A73">
        <w:rPr>
          <w:rFonts w:hint="eastAsia"/>
        </w:rPr>
        <w:t>1</w:t>
      </w:r>
      <w:r w:rsidRPr="00ED2A73">
        <w:t>.</w:t>
      </w:r>
      <w:r w:rsidRPr="00ED2A73">
        <w:rPr>
          <w:rFonts w:hint="eastAsia"/>
        </w:rPr>
        <w:t>1</w:t>
      </w:r>
      <w:r w:rsidRPr="00ED2A73">
        <w:t xml:space="preserve"> (one isomer), 34.</w:t>
      </w:r>
      <w:r w:rsidRPr="00ED2A73">
        <w:rPr>
          <w:rFonts w:hint="eastAsia"/>
        </w:rPr>
        <w:t>9</w:t>
      </w:r>
      <w:r w:rsidRPr="00ED2A73">
        <w:t xml:space="preserve"> (one isomer) &amp; 34.</w:t>
      </w:r>
      <w:r w:rsidRPr="00ED2A73">
        <w:rPr>
          <w:rFonts w:hint="eastAsia"/>
        </w:rPr>
        <w:t>2</w:t>
      </w:r>
      <w:r w:rsidRPr="00ED2A73">
        <w:t xml:space="preserve"> (one isomer), 33.</w:t>
      </w:r>
      <w:r w:rsidRPr="00ED2A73">
        <w:rPr>
          <w:rFonts w:hint="eastAsia"/>
        </w:rPr>
        <w:t>2</w:t>
      </w:r>
      <w:r w:rsidRPr="00ED2A73">
        <w:t xml:space="preserve"> (one isomer) &amp; 32.</w:t>
      </w:r>
      <w:r w:rsidRPr="00ED2A73">
        <w:rPr>
          <w:rFonts w:hint="eastAsia"/>
        </w:rPr>
        <w:t>9</w:t>
      </w:r>
      <w:r w:rsidRPr="00ED2A73">
        <w:t xml:space="preserve"> (one isomer), 29.</w:t>
      </w:r>
      <w:r w:rsidRPr="00ED2A73">
        <w:rPr>
          <w:rFonts w:hint="eastAsia"/>
        </w:rPr>
        <w:t>8</w:t>
      </w:r>
      <w:r w:rsidRPr="00ED2A73">
        <w:t xml:space="preserve"> (one isomer) &amp; 29.</w:t>
      </w:r>
      <w:r w:rsidRPr="00ED2A73">
        <w:rPr>
          <w:rFonts w:hint="eastAsia"/>
        </w:rPr>
        <w:t>4</w:t>
      </w:r>
      <w:r w:rsidRPr="00ED2A73">
        <w:t xml:space="preserve"> (one isomer), 19.</w:t>
      </w:r>
      <w:r w:rsidRPr="00ED2A73">
        <w:rPr>
          <w:rFonts w:hint="eastAsia"/>
        </w:rPr>
        <w:t>5</w:t>
      </w:r>
      <w:r w:rsidRPr="00ED2A73">
        <w:t xml:space="preserve"> (one isomer) &amp; 19.</w:t>
      </w:r>
      <w:r w:rsidRPr="00ED2A73">
        <w:rPr>
          <w:rFonts w:hint="eastAsia"/>
        </w:rPr>
        <w:t>3</w:t>
      </w:r>
      <w:r w:rsidRPr="00ED2A73">
        <w:t xml:space="preserve"> (one isomer), 18.</w:t>
      </w:r>
      <w:r w:rsidRPr="00ED2A73">
        <w:rPr>
          <w:rFonts w:hint="eastAsia"/>
        </w:rPr>
        <w:t>7</w:t>
      </w:r>
      <w:r w:rsidRPr="00ED2A73">
        <w:t xml:space="preserve"> (one isomer) &amp; 18.</w:t>
      </w:r>
      <w:r w:rsidRPr="00ED2A73">
        <w:rPr>
          <w:rFonts w:hint="eastAsia"/>
        </w:rPr>
        <w:t>7</w:t>
      </w:r>
      <w:r w:rsidRPr="00ED2A73">
        <w:t xml:space="preserve"> (one isomer), 18.</w:t>
      </w:r>
      <w:r w:rsidRPr="00ED2A73">
        <w:rPr>
          <w:rFonts w:hint="eastAsia"/>
        </w:rPr>
        <w:t>3</w:t>
      </w:r>
      <w:r w:rsidRPr="00ED2A73">
        <w:t xml:space="preserve"> (one isomer) &amp; 18.</w:t>
      </w:r>
      <w:r w:rsidRPr="00ED2A73">
        <w:rPr>
          <w:rFonts w:hint="eastAsia"/>
        </w:rPr>
        <w:t>2</w:t>
      </w:r>
      <w:r w:rsidRPr="00ED2A73">
        <w:t xml:space="preserve"> (one isomer), 11.</w:t>
      </w:r>
      <w:r w:rsidRPr="00ED2A73">
        <w:rPr>
          <w:rFonts w:hint="eastAsia"/>
        </w:rPr>
        <w:t>5</w:t>
      </w:r>
      <w:r w:rsidRPr="00ED2A73">
        <w:t xml:space="preserve"> (overlap, two </w:t>
      </w:r>
      <w:r w:rsidRPr="00ED2A73">
        <w:rPr>
          <w:szCs w:val="24"/>
        </w:rPr>
        <w:t>isomers).</w:t>
      </w:r>
      <w:r w:rsidRPr="00ED2A73">
        <w:rPr>
          <w:rFonts w:hint="eastAsia"/>
          <w:szCs w:val="24"/>
        </w:rPr>
        <w:t xml:space="preserve"> </w:t>
      </w:r>
      <w:r w:rsidRPr="00ED2A73">
        <w:rPr>
          <w:rFonts w:cs="Times New Roman"/>
          <w:szCs w:val="24"/>
        </w:rPr>
        <w:t>FT-IR: ν (cm</w:t>
      </w:r>
      <w:r w:rsidRPr="00ED2A73">
        <w:rPr>
          <w:rFonts w:cs="Times New Roman"/>
          <w:szCs w:val="24"/>
          <w:vertAlign w:val="superscript"/>
        </w:rPr>
        <w:t>-1</w:t>
      </w:r>
      <w:r w:rsidRPr="00ED2A73">
        <w:rPr>
          <w:rFonts w:cs="Times New Roman"/>
          <w:szCs w:val="24"/>
        </w:rPr>
        <w:t>)</w:t>
      </w:r>
      <w:r w:rsidRPr="00ED2A73">
        <w:rPr>
          <w:rFonts w:cs="Times New Roman" w:hint="eastAsia"/>
          <w:szCs w:val="24"/>
        </w:rPr>
        <w:t xml:space="preserve"> 2942, 2866, 1462, 964, 791. </w:t>
      </w:r>
      <w:r w:rsidRPr="00ED2A73">
        <w:rPr>
          <w:rFonts w:cs="Times New Roman"/>
          <w:szCs w:val="24"/>
        </w:rPr>
        <w:t>HRMS [ESI] calcd for C</w:t>
      </w:r>
      <w:r w:rsidRPr="00ED2A73">
        <w:rPr>
          <w:rFonts w:cs="Times New Roman" w:hint="eastAsia"/>
          <w:szCs w:val="24"/>
          <w:vertAlign w:val="subscript"/>
        </w:rPr>
        <w:t>18</w:t>
      </w:r>
      <w:r w:rsidRPr="00ED2A73">
        <w:rPr>
          <w:rFonts w:cs="Times New Roman"/>
          <w:szCs w:val="24"/>
        </w:rPr>
        <w:t>H</w:t>
      </w:r>
      <w:r w:rsidRPr="00ED2A73">
        <w:rPr>
          <w:rFonts w:cs="Times New Roman" w:hint="eastAsia"/>
          <w:szCs w:val="24"/>
          <w:vertAlign w:val="subscript"/>
        </w:rPr>
        <w:t>36</w:t>
      </w:r>
      <w:r w:rsidRPr="00ED2A73">
        <w:rPr>
          <w:rFonts w:cs="Times New Roman"/>
          <w:szCs w:val="24"/>
        </w:rPr>
        <w:t>NaS</w:t>
      </w:r>
      <w:r w:rsidRPr="00ED2A73">
        <w:rPr>
          <w:rFonts w:cs="Times New Roman" w:hint="eastAsia"/>
          <w:szCs w:val="24"/>
        </w:rPr>
        <w:t>i</w:t>
      </w:r>
      <w:r w:rsidRPr="00ED2A73">
        <w:rPr>
          <w:rFonts w:cs="Times New Roman"/>
          <w:szCs w:val="24"/>
        </w:rPr>
        <w:t xml:space="preserve"> [M+Na]</w:t>
      </w:r>
      <w:r w:rsidRPr="00ED2A73">
        <w:rPr>
          <w:rFonts w:cs="Times New Roman"/>
          <w:szCs w:val="24"/>
          <w:vertAlign w:val="superscript"/>
        </w:rPr>
        <w:t>+</w:t>
      </w:r>
      <w:r w:rsidRPr="00ED2A73">
        <w:rPr>
          <w:rFonts w:cs="Times New Roman"/>
          <w:szCs w:val="24"/>
        </w:rPr>
        <w:t xml:space="preserve"> </w:t>
      </w:r>
      <w:r w:rsidRPr="00ED2A73">
        <w:rPr>
          <w:rFonts w:cs="Times New Roman" w:hint="eastAsia"/>
          <w:szCs w:val="24"/>
        </w:rPr>
        <w:t>303.2478</w:t>
      </w:r>
      <w:r w:rsidRPr="00ED2A73">
        <w:rPr>
          <w:rFonts w:cs="Times New Roman"/>
          <w:szCs w:val="24"/>
        </w:rPr>
        <w:t xml:space="preserve">, found </w:t>
      </w:r>
      <w:r w:rsidRPr="00ED2A73">
        <w:rPr>
          <w:rFonts w:cs="Times New Roman" w:hint="eastAsia"/>
          <w:szCs w:val="24"/>
        </w:rPr>
        <w:t>303.2479</w:t>
      </w:r>
      <w:r w:rsidRPr="00ED2A73">
        <w:rPr>
          <w:rFonts w:cs="Times New Roman"/>
          <w:szCs w:val="24"/>
        </w:rPr>
        <w:t>.</w:t>
      </w:r>
    </w:p>
    <w:p w14:paraId="5204867F" w14:textId="77777777" w:rsidR="00C85A96" w:rsidRPr="00ED2A73" w:rsidRDefault="00C85A96" w:rsidP="00C85A96">
      <w:pPr>
        <w:rPr>
          <w:rFonts w:cs="Times New Roman"/>
          <w:szCs w:val="24"/>
        </w:rPr>
      </w:pPr>
    </w:p>
    <w:p w14:paraId="12A89B11" w14:textId="77777777" w:rsidR="00C85A96" w:rsidRPr="00ED2A73" w:rsidRDefault="00000000" w:rsidP="00C85A96">
      <w:pPr>
        <w:rPr>
          <w:rFonts w:cs="Times New Roman"/>
          <w:szCs w:val="24"/>
        </w:rPr>
      </w:pPr>
      <w:r>
        <w:rPr>
          <w:noProof/>
        </w:rPr>
        <w:object w:dxaOrig="1440" w:dyaOrig="1440" w14:anchorId="07F5A79C">
          <v:shape id="_x0000_s2347" type="#_x0000_t75" style="position:absolute;left:0;text-align:left;margin-left:-.05pt;margin-top:2.6pt;width:78.5pt;height:51.5pt;z-index:251845632">
            <v:imagedata r:id="rId42" o:title=""/>
            <w10:wrap type="square"/>
          </v:shape>
          <o:OLEObject Type="Embed" ProgID="ChemDraw.Document.6.0" ShapeID="_x0000_s2347" DrawAspect="Content" ObjectID="_1794321612" r:id="rId43"/>
        </w:object>
      </w:r>
      <w:r w:rsidR="00C85A96" w:rsidRPr="00ED2A73">
        <w:rPr>
          <w:rFonts w:hint="eastAsia"/>
          <w:b/>
          <w:bCs/>
        </w:rPr>
        <w:t>1j</w:t>
      </w:r>
      <w:r w:rsidR="00C85A96" w:rsidRPr="00ED2A73">
        <w:rPr>
          <w:rFonts w:hint="eastAsia"/>
        </w:rPr>
        <w:t xml:space="preserve">: colorless oil. Purification by flash column chromatography on silica gel (eluent: Petroleum ether). </w:t>
      </w:r>
      <w:r w:rsidR="00C85A96" w:rsidRPr="00ED2A73">
        <w:rPr>
          <w:vertAlign w:val="superscript"/>
        </w:rPr>
        <w:t>1</w:t>
      </w:r>
      <w:r w:rsidR="00C85A96" w:rsidRPr="00ED2A73">
        <w:t>H NMR (400 MHz, CDCl</w:t>
      </w:r>
      <w:r w:rsidR="00C85A96" w:rsidRPr="00ED2A73">
        <w:rPr>
          <w:vertAlign w:val="subscript"/>
        </w:rPr>
        <w:t>3</w:t>
      </w:r>
      <w:r w:rsidR="00C85A96" w:rsidRPr="00ED2A73">
        <w:t>) δ 4.7</w:t>
      </w:r>
      <w:r w:rsidR="00C85A96" w:rsidRPr="00ED2A73">
        <w:rPr>
          <w:rFonts w:hint="eastAsia"/>
        </w:rPr>
        <w:t>8</w:t>
      </w:r>
      <w:r w:rsidR="00C85A96" w:rsidRPr="00ED2A73">
        <w:t>-4.7</w:t>
      </w:r>
      <w:r w:rsidR="00C85A96" w:rsidRPr="00ED2A73">
        <w:rPr>
          <w:rFonts w:hint="eastAsia"/>
        </w:rPr>
        <w:t>3</w:t>
      </w:r>
      <w:r w:rsidR="00C85A96" w:rsidRPr="00ED2A73">
        <w:t xml:space="preserve"> (m, 1H), 1.97-1.87 (m, 2H), 1.64 (d, </w:t>
      </w:r>
      <w:r w:rsidR="00C85A96" w:rsidRPr="00ED2A73">
        <w:rPr>
          <w:i/>
          <w:iCs/>
        </w:rPr>
        <w:t>J</w:t>
      </w:r>
      <w:r w:rsidR="00C85A96" w:rsidRPr="00ED2A73">
        <w:t xml:space="preserve"> = 4.0 Hz, 3H), 1.4</w:t>
      </w:r>
      <w:r w:rsidR="00C85A96" w:rsidRPr="00ED2A73">
        <w:rPr>
          <w:rFonts w:hint="eastAsia"/>
        </w:rPr>
        <w:t>5</w:t>
      </w:r>
      <w:r w:rsidR="00C85A96" w:rsidRPr="00ED2A73">
        <w:t>-1.3</w:t>
      </w:r>
      <w:r w:rsidR="00C85A96" w:rsidRPr="00ED2A73">
        <w:rPr>
          <w:rFonts w:hint="eastAsia"/>
        </w:rPr>
        <w:t>9</w:t>
      </w:r>
      <w:r w:rsidR="00C85A96" w:rsidRPr="00ED2A73">
        <w:t xml:space="preserve"> (m, 2H), 1.3</w:t>
      </w:r>
      <w:r w:rsidR="00C85A96" w:rsidRPr="00ED2A73">
        <w:rPr>
          <w:rFonts w:hint="eastAsia"/>
        </w:rPr>
        <w:t>2</w:t>
      </w:r>
      <w:r w:rsidR="00C85A96" w:rsidRPr="00ED2A73">
        <w:t>-1.2</w:t>
      </w:r>
      <w:r w:rsidR="00C85A96" w:rsidRPr="00ED2A73">
        <w:rPr>
          <w:rFonts w:hint="eastAsia"/>
        </w:rPr>
        <w:t>8</w:t>
      </w:r>
      <w:r w:rsidR="00C85A96" w:rsidRPr="00ED2A73">
        <w:t xml:space="preserve"> (m, 4H), 1.</w:t>
      </w:r>
      <w:r w:rsidR="00C85A96" w:rsidRPr="00ED2A73">
        <w:rPr>
          <w:rFonts w:hint="eastAsia"/>
        </w:rPr>
        <w:t>06</w:t>
      </w:r>
      <w:r w:rsidR="00C85A96" w:rsidRPr="00ED2A73">
        <w:t>-1.0</w:t>
      </w:r>
      <w:r w:rsidR="00C85A96" w:rsidRPr="00ED2A73">
        <w:rPr>
          <w:rFonts w:hint="eastAsia"/>
        </w:rPr>
        <w:t>5</w:t>
      </w:r>
      <w:r w:rsidR="00C85A96" w:rsidRPr="00ED2A73">
        <w:t xml:space="preserve"> (m, 21H), 0.89 (t, </w:t>
      </w:r>
      <w:r w:rsidR="00C85A96" w:rsidRPr="00ED2A73">
        <w:rPr>
          <w:i/>
          <w:iCs/>
        </w:rPr>
        <w:t>J</w:t>
      </w:r>
      <w:r w:rsidR="00C85A96" w:rsidRPr="00ED2A73">
        <w:t xml:space="preserve"> = 2.8 Hz, 3H)</w:t>
      </w:r>
      <w:r w:rsidR="00C85A96" w:rsidRPr="00ED2A73">
        <w:rPr>
          <w:rFonts w:hint="eastAsia"/>
        </w:rPr>
        <w:t>.</w:t>
      </w:r>
      <w:r w:rsidR="00C85A96" w:rsidRPr="00ED2A73">
        <w:t xml:space="preserve"> </w:t>
      </w:r>
      <w:r w:rsidR="00C85A96" w:rsidRPr="00ED2A73">
        <w:rPr>
          <w:vertAlign w:val="superscript"/>
        </w:rPr>
        <w:t>13</w:t>
      </w:r>
      <w:r w:rsidR="00C85A96" w:rsidRPr="00ED2A73">
        <w:t>C NMR (100 MHz, CDCl</w:t>
      </w:r>
      <w:r w:rsidR="00C85A96" w:rsidRPr="00ED2A73">
        <w:rPr>
          <w:vertAlign w:val="subscript"/>
        </w:rPr>
        <w:t>3</w:t>
      </w:r>
      <w:r w:rsidR="00C85A96" w:rsidRPr="00ED2A73">
        <w:t>) δ 210.2, 90.6, 75.3, 33.4, 31.8, 27.5, 22.6, 18.5, 18.0, 14.1</w:t>
      </w:r>
      <w:r w:rsidR="00C85A96" w:rsidRPr="00ED2A73">
        <w:rPr>
          <w:szCs w:val="24"/>
        </w:rPr>
        <w:t>, 11.3.</w:t>
      </w:r>
      <w:r w:rsidR="00C85A96" w:rsidRPr="00ED2A73">
        <w:rPr>
          <w:rFonts w:hint="eastAsia"/>
          <w:szCs w:val="24"/>
        </w:rPr>
        <w:t xml:space="preserve"> </w:t>
      </w:r>
      <w:r w:rsidR="00C85A96" w:rsidRPr="00ED2A73">
        <w:rPr>
          <w:rFonts w:cs="Times New Roman"/>
          <w:szCs w:val="24"/>
        </w:rPr>
        <w:t>FT-IR: ν (cm</w:t>
      </w:r>
      <w:r w:rsidR="00C85A96" w:rsidRPr="00ED2A73">
        <w:rPr>
          <w:rFonts w:cs="Times New Roman"/>
          <w:szCs w:val="24"/>
          <w:vertAlign w:val="superscript"/>
        </w:rPr>
        <w:t>-1</w:t>
      </w:r>
      <w:r w:rsidR="00C85A96" w:rsidRPr="00ED2A73">
        <w:rPr>
          <w:rFonts w:cs="Times New Roman"/>
          <w:szCs w:val="24"/>
        </w:rPr>
        <w:t>)</w:t>
      </w:r>
      <w:r w:rsidR="00C85A96" w:rsidRPr="00ED2A73">
        <w:rPr>
          <w:rFonts w:cs="Times New Roman" w:hint="eastAsia"/>
          <w:szCs w:val="24"/>
        </w:rPr>
        <w:t xml:space="preserve"> 2942, 2865, 1463, 882, 676. </w:t>
      </w:r>
      <w:r w:rsidR="00C85A96" w:rsidRPr="00ED2A73">
        <w:rPr>
          <w:rFonts w:cs="Times New Roman"/>
          <w:szCs w:val="24"/>
        </w:rPr>
        <w:t>HRMS [ESI] calcd for C</w:t>
      </w:r>
      <w:r w:rsidR="00C85A96" w:rsidRPr="00ED2A73">
        <w:rPr>
          <w:rFonts w:cs="Times New Roman" w:hint="eastAsia"/>
          <w:szCs w:val="24"/>
          <w:vertAlign w:val="subscript"/>
        </w:rPr>
        <w:t>18</w:t>
      </w:r>
      <w:r w:rsidR="00C85A96" w:rsidRPr="00ED2A73">
        <w:rPr>
          <w:rFonts w:cs="Times New Roman"/>
          <w:szCs w:val="24"/>
        </w:rPr>
        <w:t>H</w:t>
      </w:r>
      <w:r w:rsidR="00C85A96" w:rsidRPr="00ED2A73">
        <w:rPr>
          <w:rFonts w:cs="Times New Roman" w:hint="eastAsia"/>
          <w:szCs w:val="24"/>
          <w:vertAlign w:val="subscript"/>
        </w:rPr>
        <w:t>37</w:t>
      </w:r>
      <w:r w:rsidR="00C85A96" w:rsidRPr="00ED2A73">
        <w:rPr>
          <w:rFonts w:cs="Times New Roman"/>
          <w:szCs w:val="24"/>
        </w:rPr>
        <w:t>S</w:t>
      </w:r>
      <w:r w:rsidR="00C85A96" w:rsidRPr="00ED2A73">
        <w:rPr>
          <w:rFonts w:cs="Times New Roman" w:hint="eastAsia"/>
          <w:szCs w:val="24"/>
        </w:rPr>
        <w:t>i</w:t>
      </w:r>
      <w:r w:rsidR="00C85A96" w:rsidRPr="00ED2A73">
        <w:rPr>
          <w:rFonts w:cs="Times New Roman"/>
          <w:szCs w:val="24"/>
        </w:rPr>
        <w:t xml:space="preserve"> [M+</w:t>
      </w:r>
      <w:r w:rsidR="00C85A96" w:rsidRPr="00ED2A73">
        <w:rPr>
          <w:rFonts w:cs="Times New Roman" w:hint="eastAsia"/>
          <w:szCs w:val="24"/>
        </w:rPr>
        <w:t>H</w:t>
      </w:r>
      <w:r w:rsidR="00C85A96" w:rsidRPr="00ED2A73">
        <w:rPr>
          <w:rFonts w:cs="Times New Roman"/>
          <w:szCs w:val="24"/>
        </w:rPr>
        <w:t>]</w:t>
      </w:r>
      <w:r w:rsidR="00C85A96" w:rsidRPr="00ED2A73">
        <w:rPr>
          <w:rFonts w:cs="Times New Roman"/>
          <w:szCs w:val="24"/>
          <w:vertAlign w:val="superscript"/>
        </w:rPr>
        <w:t>+</w:t>
      </w:r>
      <w:r w:rsidR="00C85A96" w:rsidRPr="00ED2A73">
        <w:rPr>
          <w:rFonts w:cs="Times New Roman"/>
          <w:szCs w:val="24"/>
        </w:rPr>
        <w:t xml:space="preserve"> </w:t>
      </w:r>
      <w:r w:rsidR="00C85A96" w:rsidRPr="00ED2A73">
        <w:rPr>
          <w:rFonts w:cs="Times New Roman" w:hint="eastAsia"/>
          <w:szCs w:val="24"/>
        </w:rPr>
        <w:t>281.2659</w:t>
      </w:r>
      <w:r w:rsidR="00C85A96" w:rsidRPr="00ED2A73">
        <w:rPr>
          <w:rFonts w:cs="Times New Roman"/>
          <w:szCs w:val="24"/>
        </w:rPr>
        <w:t xml:space="preserve">, found </w:t>
      </w:r>
      <w:r w:rsidR="00C85A96" w:rsidRPr="00ED2A73">
        <w:rPr>
          <w:rFonts w:cs="Times New Roman" w:hint="eastAsia"/>
          <w:szCs w:val="24"/>
        </w:rPr>
        <w:t>281.2655</w:t>
      </w:r>
      <w:r w:rsidR="00C85A96" w:rsidRPr="00ED2A73">
        <w:rPr>
          <w:rFonts w:cs="Times New Roman"/>
          <w:szCs w:val="24"/>
        </w:rPr>
        <w:t>.</w:t>
      </w:r>
    </w:p>
    <w:p w14:paraId="6951A85A" w14:textId="77777777" w:rsidR="00C85A96" w:rsidRPr="00ED2A73" w:rsidRDefault="00C85A96" w:rsidP="00C85A96">
      <w:pPr>
        <w:rPr>
          <w:rFonts w:cs="Times New Roman"/>
          <w:szCs w:val="24"/>
        </w:rPr>
      </w:pPr>
    </w:p>
    <w:p w14:paraId="7CB461FA" w14:textId="77777777" w:rsidR="00C85A96" w:rsidRPr="00ED2A73" w:rsidRDefault="00000000" w:rsidP="00C85A96">
      <w:pPr>
        <w:rPr>
          <w:rFonts w:cs="Times New Roman"/>
          <w:szCs w:val="24"/>
        </w:rPr>
      </w:pPr>
      <w:r>
        <w:rPr>
          <w:noProof/>
        </w:rPr>
        <w:lastRenderedPageBreak/>
        <w:object w:dxaOrig="1440" w:dyaOrig="1440" w14:anchorId="762BB0D5">
          <v:shape id="_x0000_s2348" type="#_x0000_t75" style="position:absolute;left:0;text-align:left;margin-left:-.05pt;margin-top:2.85pt;width:78.5pt;height:73pt;z-index:251846656">
            <v:imagedata r:id="rId44" o:title=""/>
            <w10:wrap type="square"/>
          </v:shape>
          <o:OLEObject Type="Embed" ProgID="ChemDraw.Document.6.0" ShapeID="_x0000_s2348" DrawAspect="Content" ObjectID="_1794321613" r:id="rId45"/>
        </w:object>
      </w:r>
      <w:r w:rsidR="00C85A96" w:rsidRPr="00ED2A73">
        <w:rPr>
          <w:rFonts w:hint="eastAsia"/>
          <w:b/>
          <w:bCs/>
        </w:rPr>
        <w:t>1k</w:t>
      </w:r>
      <w:r w:rsidR="00C85A96" w:rsidRPr="00ED2A73">
        <w:rPr>
          <w:rFonts w:hint="eastAsia"/>
        </w:rPr>
        <w:t xml:space="preserve">: colorless oil. Purification by flash column chromatography on silica gel (eluent: Petroleum ether). </w:t>
      </w:r>
      <w:r w:rsidR="00C85A96" w:rsidRPr="00ED2A73">
        <w:rPr>
          <w:vertAlign w:val="superscript"/>
        </w:rPr>
        <w:t>1</w:t>
      </w:r>
      <w:r w:rsidR="00C85A96" w:rsidRPr="00ED2A73">
        <w:t>H NMR (400 MHz, CDCl</w:t>
      </w:r>
      <w:r w:rsidR="00C85A96" w:rsidRPr="00ED2A73">
        <w:rPr>
          <w:vertAlign w:val="subscript"/>
        </w:rPr>
        <w:t>3</w:t>
      </w:r>
      <w:r w:rsidR="00C85A96" w:rsidRPr="00ED2A73">
        <w:t>)</w:t>
      </w:r>
      <w:r w:rsidR="00C85A96" w:rsidRPr="00ED2A73">
        <w:rPr>
          <w:rFonts w:hint="eastAsia"/>
        </w:rPr>
        <w:t xml:space="preserve"> </w:t>
      </w:r>
      <w:r w:rsidR="00C85A96" w:rsidRPr="00ED2A73">
        <w:t>δ</w:t>
      </w:r>
      <w:r w:rsidR="00C85A96" w:rsidRPr="00ED2A73">
        <w:rPr>
          <w:rFonts w:hint="eastAsia"/>
        </w:rPr>
        <w:t xml:space="preserve"> 4.77-4.72 (m, 1H), </w:t>
      </w:r>
      <w:r w:rsidR="00C85A96" w:rsidRPr="00ED2A73">
        <w:t>1.9</w:t>
      </w:r>
      <w:r w:rsidR="00C85A96" w:rsidRPr="00ED2A73">
        <w:rPr>
          <w:rFonts w:hint="eastAsia"/>
        </w:rPr>
        <w:t>5</w:t>
      </w:r>
      <w:r w:rsidR="00C85A96" w:rsidRPr="00ED2A73">
        <w:t>-1.8</w:t>
      </w:r>
      <w:r w:rsidR="00C85A96" w:rsidRPr="00ED2A73">
        <w:rPr>
          <w:rFonts w:hint="eastAsia"/>
        </w:rPr>
        <w:t>9</w:t>
      </w:r>
      <w:r w:rsidR="00C85A96" w:rsidRPr="00ED2A73">
        <w:t xml:space="preserve"> (m, </w:t>
      </w:r>
      <w:r w:rsidR="00C85A96" w:rsidRPr="00ED2A73">
        <w:rPr>
          <w:rFonts w:hint="eastAsia"/>
        </w:rPr>
        <w:t>2</w:t>
      </w:r>
      <w:r w:rsidR="00C85A96" w:rsidRPr="00ED2A73">
        <w:t>H),</w:t>
      </w:r>
      <w:r w:rsidR="00C85A96" w:rsidRPr="00ED2A73">
        <w:rPr>
          <w:rFonts w:hint="eastAsia"/>
        </w:rPr>
        <w:t xml:space="preserve"> </w:t>
      </w:r>
      <w:r w:rsidR="00C85A96" w:rsidRPr="00ED2A73">
        <w:t>1.</w:t>
      </w:r>
      <w:r w:rsidR="00C85A96" w:rsidRPr="00ED2A73">
        <w:rPr>
          <w:rFonts w:hint="eastAsia"/>
        </w:rPr>
        <w:t>70</w:t>
      </w:r>
      <w:r w:rsidR="00C85A96" w:rsidRPr="00ED2A73">
        <w:t>-1.</w:t>
      </w:r>
      <w:r w:rsidR="00C85A96" w:rsidRPr="00ED2A73">
        <w:rPr>
          <w:rFonts w:hint="eastAsia"/>
        </w:rPr>
        <w:t>67</w:t>
      </w:r>
      <w:r w:rsidR="00C85A96" w:rsidRPr="00ED2A73">
        <w:t xml:space="preserve"> (m, </w:t>
      </w:r>
      <w:r w:rsidR="00C85A96" w:rsidRPr="00ED2A73">
        <w:rPr>
          <w:rFonts w:hint="eastAsia"/>
        </w:rPr>
        <w:t>4</w:t>
      </w:r>
      <w:r w:rsidR="00C85A96" w:rsidRPr="00ED2A73">
        <w:t>H),</w:t>
      </w:r>
      <w:r w:rsidR="00C85A96" w:rsidRPr="00ED2A73">
        <w:rPr>
          <w:rFonts w:hint="eastAsia"/>
        </w:rPr>
        <w:t xml:space="preserve"> 1.63 (d, </w:t>
      </w:r>
      <w:r w:rsidR="00C85A96" w:rsidRPr="00ED2A73">
        <w:rPr>
          <w:i/>
          <w:iCs/>
        </w:rPr>
        <w:t>J</w:t>
      </w:r>
      <w:r w:rsidR="00C85A96" w:rsidRPr="00ED2A73">
        <w:t xml:space="preserve"> = </w:t>
      </w:r>
      <w:r w:rsidR="00C85A96" w:rsidRPr="00ED2A73">
        <w:rPr>
          <w:rFonts w:hint="eastAsia"/>
        </w:rPr>
        <w:t>4.0</w:t>
      </w:r>
      <w:r w:rsidR="00C85A96" w:rsidRPr="00ED2A73">
        <w:t xml:space="preserve"> Hz, 3H</w:t>
      </w:r>
      <w:r w:rsidR="00C85A96" w:rsidRPr="00ED2A73">
        <w:rPr>
          <w:rFonts w:hint="eastAsia"/>
        </w:rPr>
        <w:t xml:space="preserve">), </w:t>
      </w:r>
      <w:r w:rsidR="00C85A96" w:rsidRPr="00ED2A73">
        <w:t>1.</w:t>
      </w:r>
      <w:r w:rsidR="00C85A96" w:rsidRPr="00ED2A73">
        <w:rPr>
          <w:rFonts w:hint="eastAsia"/>
        </w:rPr>
        <w:t>33</w:t>
      </w:r>
      <w:r w:rsidR="00C85A96" w:rsidRPr="00ED2A73">
        <w:t>-1.</w:t>
      </w:r>
      <w:r w:rsidR="00C85A96" w:rsidRPr="00ED2A73">
        <w:rPr>
          <w:rFonts w:hint="eastAsia"/>
        </w:rPr>
        <w:t>20</w:t>
      </w:r>
      <w:r w:rsidR="00C85A96" w:rsidRPr="00ED2A73">
        <w:t xml:space="preserve"> (m, </w:t>
      </w:r>
      <w:r w:rsidR="00C85A96" w:rsidRPr="00ED2A73">
        <w:rPr>
          <w:rFonts w:hint="eastAsia"/>
        </w:rPr>
        <w:t>9</w:t>
      </w:r>
      <w:r w:rsidR="00C85A96" w:rsidRPr="00ED2A73">
        <w:t>H),</w:t>
      </w:r>
      <w:r w:rsidR="00C85A96" w:rsidRPr="00ED2A73">
        <w:rPr>
          <w:rFonts w:hint="eastAsia"/>
        </w:rPr>
        <w:t xml:space="preserve"> 1.05-1.04 (m, 21H). </w:t>
      </w:r>
      <w:r w:rsidR="00C85A96" w:rsidRPr="00ED2A73">
        <w:rPr>
          <w:vertAlign w:val="superscript"/>
        </w:rPr>
        <w:t>13</w:t>
      </w:r>
      <w:r w:rsidR="00C85A96" w:rsidRPr="00ED2A73">
        <w:t>C NMR (10</w:t>
      </w:r>
      <w:r w:rsidR="00C85A96" w:rsidRPr="00ED2A73">
        <w:rPr>
          <w:rFonts w:hint="eastAsia"/>
        </w:rPr>
        <w:t>0</w:t>
      </w:r>
      <w:r w:rsidR="00C85A96" w:rsidRPr="00ED2A73">
        <w:t xml:space="preserve"> MHz, CDCl</w:t>
      </w:r>
      <w:r w:rsidR="00C85A96" w:rsidRPr="00ED2A73">
        <w:rPr>
          <w:vertAlign w:val="subscript"/>
        </w:rPr>
        <w:t>3</w:t>
      </w:r>
      <w:r w:rsidR="00C85A96" w:rsidRPr="00ED2A73">
        <w:t>) δ 210.</w:t>
      </w:r>
      <w:r w:rsidR="00C85A96" w:rsidRPr="00ED2A73">
        <w:rPr>
          <w:rFonts w:hint="eastAsia"/>
        </w:rPr>
        <w:t>3</w:t>
      </w:r>
      <w:r w:rsidR="00C85A96" w:rsidRPr="00ED2A73">
        <w:t>, 90.9, 75.5, 37.6, 35.6, 33.</w:t>
      </w:r>
      <w:r w:rsidR="00C85A96" w:rsidRPr="00ED2A73">
        <w:rPr>
          <w:rFonts w:hint="eastAsia"/>
        </w:rPr>
        <w:t>6</w:t>
      </w:r>
      <w:r w:rsidR="00C85A96" w:rsidRPr="00ED2A73">
        <w:t>, 33.4, 30.</w:t>
      </w:r>
      <w:r w:rsidR="00C85A96" w:rsidRPr="00ED2A73">
        <w:rPr>
          <w:rFonts w:hint="eastAsia"/>
        </w:rPr>
        <w:t>9</w:t>
      </w:r>
      <w:r w:rsidR="00C85A96" w:rsidRPr="00ED2A73">
        <w:t>, 26.</w:t>
      </w:r>
      <w:r w:rsidR="00C85A96" w:rsidRPr="00ED2A73">
        <w:rPr>
          <w:rFonts w:hint="eastAsia"/>
        </w:rPr>
        <w:t>9</w:t>
      </w:r>
      <w:r w:rsidR="00C85A96" w:rsidRPr="00ED2A73">
        <w:t>, 26.</w:t>
      </w:r>
      <w:r w:rsidR="00C85A96" w:rsidRPr="00ED2A73">
        <w:rPr>
          <w:rFonts w:hint="eastAsia"/>
        </w:rPr>
        <w:t>6</w:t>
      </w:r>
      <w:r w:rsidR="00C85A96" w:rsidRPr="00ED2A73">
        <w:t>, 18.</w:t>
      </w:r>
      <w:r w:rsidR="00C85A96" w:rsidRPr="00ED2A73">
        <w:rPr>
          <w:rFonts w:hint="eastAsia"/>
        </w:rPr>
        <w:t>7</w:t>
      </w:r>
      <w:r w:rsidR="00C85A96" w:rsidRPr="00ED2A73">
        <w:t>,</w:t>
      </w:r>
      <w:r w:rsidR="00C85A96" w:rsidRPr="00ED2A73">
        <w:rPr>
          <w:rFonts w:hint="eastAsia"/>
        </w:rPr>
        <w:t xml:space="preserve"> 18.2,</w:t>
      </w:r>
      <w:r w:rsidR="00C85A96" w:rsidRPr="00ED2A73">
        <w:t xml:space="preserve"> 11.4.</w:t>
      </w:r>
      <w:r w:rsidR="00C85A96" w:rsidRPr="00ED2A73">
        <w:rPr>
          <w:rFonts w:hint="eastAsia"/>
          <w:szCs w:val="24"/>
        </w:rPr>
        <w:t xml:space="preserve"> </w:t>
      </w:r>
      <w:r w:rsidR="00C85A96" w:rsidRPr="00ED2A73">
        <w:rPr>
          <w:rFonts w:cs="Times New Roman"/>
          <w:szCs w:val="24"/>
        </w:rPr>
        <w:t>FT-IR: ν (cm</w:t>
      </w:r>
      <w:r w:rsidR="00C85A96" w:rsidRPr="00ED2A73">
        <w:rPr>
          <w:rFonts w:cs="Times New Roman"/>
          <w:szCs w:val="24"/>
          <w:vertAlign w:val="superscript"/>
        </w:rPr>
        <w:t>-1</w:t>
      </w:r>
      <w:r w:rsidR="00C85A96" w:rsidRPr="00ED2A73">
        <w:rPr>
          <w:rFonts w:cs="Times New Roman"/>
          <w:szCs w:val="24"/>
        </w:rPr>
        <w:t>)</w:t>
      </w:r>
      <w:r w:rsidR="00C85A96" w:rsidRPr="00ED2A73">
        <w:rPr>
          <w:rFonts w:cs="Times New Roman" w:hint="eastAsia"/>
          <w:szCs w:val="24"/>
        </w:rPr>
        <w:t xml:space="preserve"> 2921, 2851, 1448, 918, 677. </w:t>
      </w:r>
      <w:r w:rsidR="00C85A96" w:rsidRPr="00ED2A73">
        <w:rPr>
          <w:rFonts w:cs="Times New Roman"/>
          <w:szCs w:val="24"/>
        </w:rPr>
        <w:t>HRMS [ESI] calcd for C</w:t>
      </w:r>
      <w:r w:rsidR="00C85A96" w:rsidRPr="00ED2A73">
        <w:rPr>
          <w:rFonts w:cs="Times New Roman" w:hint="eastAsia"/>
          <w:szCs w:val="24"/>
          <w:vertAlign w:val="subscript"/>
        </w:rPr>
        <w:t>21</w:t>
      </w:r>
      <w:r w:rsidR="00C85A96" w:rsidRPr="00ED2A73">
        <w:rPr>
          <w:rFonts w:cs="Times New Roman"/>
          <w:szCs w:val="24"/>
        </w:rPr>
        <w:t>H</w:t>
      </w:r>
      <w:r w:rsidR="00C85A96" w:rsidRPr="00ED2A73">
        <w:rPr>
          <w:rFonts w:cs="Times New Roman" w:hint="eastAsia"/>
          <w:szCs w:val="24"/>
          <w:vertAlign w:val="subscript"/>
        </w:rPr>
        <w:t>40</w:t>
      </w:r>
      <w:r w:rsidR="00C85A96" w:rsidRPr="00ED2A73">
        <w:rPr>
          <w:rFonts w:cs="Times New Roman"/>
          <w:szCs w:val="24"/>
        </w:rPr>
        <w:t>NaS</w:t>
      </w:r>
      <w:r w:rsidR="00C85A96" w:rsidRPr="00ED2A73">
        <w:rPr>
          <w:rFonts w:cs="Times New Roman" w:hint="eastAsia"/>
          <w:szCs w:val="24"/>
        </w:rPr>
        <w:t>i</w:t>
      </w:r>
      <w:r w:rsidR="00C85A96" w:rsidRPr="00ED2A73">
        <w:rPr>
          <w:rFonts w:cs="Times New Roman"/>
          <w:szCs w:val="24"/>
        </w:rPr>
        <w:t xml:space="preserve"> [M+Na]</w:t>
      </w:r>
      <w:r w:rsidR="00C85A96" w:rsidRPr="00ED2A73">
        <w:rPr>
          <w:rFonts w:cs="Times New Roman"/>
          <w:szCs w:val="24"/>
          <w:vertAlign w:val="superscript"/>
        </w:rPr>
        <w:t>+</w:t>
      </w:r>
      <w:r w:rsidR="00C85A96" w:rsidRPr="00ED2A73">
        <w:rPr>
          <w:rFonts w:cs="Times New Roman"/>
          <w:szCs w:val="24"/>
        </w:rPr>
        <w:t xml:space="preserve"> </w:t>
      </w:r>
      <w:r w:rsidR="00C85A96" w:rsidRPr="00ED2A73">
        <w:rPr>
          <w:rFonts w:cs="Times New Roman" w:hint="eastAsia"/>
          <w:szCs w:val="24"/>
        </w:rPr>
        <w:t>343.2791</w:t>
      </w:r>
      <w:r w:rsidR="00C85A96" w:rsidRPr="00ED2A73">
        <w:rPr>
          <w:rFonts w:cs="Times New Roman"/>
          <w:szCs w:val="24"/>
        </w:rPr>
        <w:t xml:space="preserve">, found </w:t>
      </w:r>
      <w:r w:rsidR="00C85A96" w:rsidRPr="00ED2A73">
        <w:rPr>
          <w:rFonts w:cs="Times New Roman" w:hint="eastAsia"/>
          <w:szCs w:val="24"/>
        </w:rPr>
        <w:t>343.2790</w:t>
      </w:r>
      <w:r w:rsidR="00C85A96" w:rsidRPr="00ED2A73">
        <w:rPr>
          <w:rFonts w:cs="Times New Roman"/>
          <w:szCs w:val="24"/>
        </w:rPr>
        <w:t>.</w:t>
      </w:r>
    </w:p>
    <w:p w14:paraId="2F1FB97E" w14:textId="77777777" w:rsidR="00C85A96" w:rsidRPr="00ED2A73" w:rsidRDefault="00C85A96" w:rsidP="00C85A96">
      <w:pPr>
        <w:rPr>
          <w:rFonts w:cs="Times New Roman"/>
          <w:szCs w:val="24"/>
        </w:rPr>
      </w:pPr>
    </w:p>
    <w:p w14:paraId="6F1BF268" w14:textId="77777777" w:rsidR="00C85A96" w:rsidRPr="00ED2A73" w:rsidRDefault="00C85A96" w:rsidP="00C85A96">
      <w:r w:rsidRPr="00ED2A73">
        <w:rPr>
          <w:rFonts w:hint="eastAsia"/>
          <w:b/>
          <w:bCs/>
        </w:rPr>
        <w:t>1l</w:t>
      </w:r>
      <w:r w:rsidRPr="00ED2A73">
        <w:rPr>
          <w:rFonts w:hint="eastAsia"/>
        </w:rPr>
        <w:t>:</w:t>
      </w:r>
      <w:r w:rsidR="00000000">
        <w:rPr>
          <w:noProof/>
        </w:rPr>
        <w:object w:dxaOrig="1440" w:dyaOrig="1440" w14:anchorId="052BDF2F">
          <v:shape id="_x0000_s2369" type="#_x0000_t75" style="position:absolute;left:0;text-align:left;margin-left:.3pt;margin-top:3.1pt;width:172.7pt;height:53.75pt;z-index:251868160;mso-position-horizontal:absolute;mso-position-horizontal-relative:text;mso-position-vertical:absolute;mso-position-vertical-relative:text">
            <v:imagedata r:id="rId46" o:title=""/>
            <w10:wrap type="square"/>
          </v:shape>
          <o:OLEObject Type="Embed" ProgID="ChemDraw.Document.6.0" ShapeID="_x0000_s2369" DrawAspect="Content" ObjectID="_1794321614" r:id="rId47"/>
        </w:object>
      </w:r>
      <w:r w:rsidRPr="00ED2A73">
        <w:rPr>
          <w:rFonts w:hint="eastAsia"/>
        </w:rPr>
        <w:t xml:space="preserve"> colorless oil. Purification by flash column chromatography on silica gel (eluent: Petroleum ether). </w:t>
      </w:r>
      <w:r w:rsidRPr="00ED2A73">
        <w:rPr>
          <w:vertAlign w:val="superscript"/>
        </w:rPr>
        <w:t>1</w:t>
      </w:r>
      <w:r w:rsidRPr="00ED2A73">
        <w:t>H NMR (400 MHz, CDCl</w:t>
      </w:r>
      <w:r w:rsidRPr="00ED2A73">
        <w:rPr>
          <w:vertAlign w:val="subscript"/>
        </w:rPr>
        <w:t>3</w:t>
      </w:r>
      <w:r w:rsidRPr="00ED2A73">
        <w:t xml:space="preserve">) δ </w:t>
      </w:r>
      <w:r w:rsidRPr="00ED2A73">
        <w:rPr>
          <w:rFonts w:hint="eastAsia"/>
        </w:rPr>
        <w:t>5</w:t>
      </w:r>
      <w:r w:rsidRPr="00ED2A73">
        <w:t>.8</w:t>
      </w:r>
      <w:r w:rsidRPr="00ED2A73">
        <w:rPr>
          <w:rFonts w:hint="eastAsia"/>
        </w:rPr>
        <w:t>7</w:t>
      </w:r>
      <w:r w:rsidRPr="00ED2A73">
        <w:t>-</w:t>
      </w:r>
      <w:r w:rsidRPr="00ED2A73">
        <w:rPr>
          <w:rFonts w:hint="eastAsia"/>
        </w:rPr>
        <w:t>5</w:t>
      </w:r>
      <w:r w:rsidRPr="00ED2A73">
        <w:t>.7</w:t>
      </w:r>
      <w:r w:rsidRPr="00ED2A73">
        <w:rPr>
          <w:rFonts w:hint="eastAsia"/>
        </w:rPr>
        <w:t>6</w:t>
      </w:r>
      <w:r w:rsidRPr="00ED2A73">
        <w:t xml:space="preserve"> (m, 1H), </w:t>
      </w:r>
      <w:r w:rsidRPr="00ED2A73">
        <w:rPr>
          <w:rFonts w:hint="eastAsia"/>
        </w:rPr>
        <w:t>5</w:t>
      </w:r>
      <w:r w:rsidRPr="00ED2A73">
        <w:t>.</w:t>
      </w:r>
      <w:r w:rsidRPr="00ED2A73">
        <w:rPr>
          <w:rFonts w:hint="eastAsia"/>
        </w:rPr>
        <w:t>02</w:t>
      </w:r>
      <w:r w:rsidRPr="00ED2A73">
        <w:t>-</w:t>
      </w:r>
      <w:r w:rsidRPr="00ED2A73">
        <w:rPr>
          <w:rFonts w:hint="eastAsia"/>
        </w:rPr>
        <w:t>4.97</w:t>
      </w:r>
      <w:r w:rsidRPr="00ED2A73">
        <w:t xml:space="preserve"> (m, 1H), </w:t>
      </w:r>
      <w:r w:rsidRPr="00ED2A73">
        <w:rPr>
          <w:rFonts w:hint="eastAsia"/>
        </w:rPr>
        <w:t>4.95</w:t>
      </w:r>
      <w:r w:rsidRPr="00ED2A73">
        <w:t>-</w:t>
      </w:r>
      <w:r w:rsidRPr="00ED2A73">
        <w:rPr>
          <w:rFonts w:hint="eastAsia"/>
        </w:rPr>
        <w:t>4.91</w:t>
      </w:r>
      <w:r w:rsidRPr="00ED2A73">
        <w:t xml:space="preserve"> (m, 1H), </w:t>
      </w:r>
      <w:r w:rsidRPr="00ED2A73">
        <w:rPr>
          <w:rFonts w:hint="eastAsia"/>
        </w:rPr>
        <w:t>4.78</w:t>
      </w:r>
      <w:r w:rsidRPr="00ED2A73">
        <w:t>-</w:t>
      </w:r>
      <w:r w:rsidRPr="00ED2A73">
        <w:rPr>
          <w:rFonts w:hint="eastAsia"/>
        </w:rPr>
        <w:t>4.71</w:t>
      </w:r>
      <w:r w:rsidRPr="00ED2A73">
        <w:t xml:space="preserve"> (m, 1H), </w:t>
      </w:r>
      <w:r w:rsidRPr="00ED2A73">
        <w:rPr>
          <w:rFonts w:hint="eastAsia"/>
        </w:rPr>
        <w:t>2.07</w:t>
      </w:r>
      <w:r w:rsidRPr="00ED2A73">
        <w:t>-</w:t>
      </w:r>
      <w:r w:rsidRPr="00ED2A73">
        <w:rPr>
          <w:rFonts w:hint="eastAsia"/>
        </w:rPr>
        <w:t>2.02</w:t>
      </w:r>
      <w:r w:rsidRPr="00ED2A73">
        <w:t xml:space="preserve"> (m, </w:t>
      </w:r>
      <w:r w:rsidRPr="00ED2A73">
        <w:rPr>
          <w:rFonts w:hint="eastAsia"/>
        </w:rPr>
        <w:t>2</w:t>
      </w:r>
      <w:r w:rsidRPr="00ED2A73">
        <w:t>H),</w:t>
      </w:r>
      <w:r w:rsidRPr="00ED2A73">
        <w:rPr>
          <w:rFonts w:hint="eastAsia"/>
        </w:rPr>
        <w:t xml:space="preserve"> 1.97</w:t>
      </w:r>
      <w:r w:rsidRPr="00ED2A73">
        <w:t>-</w:t>
      </w:r>
      <w:r w:rsidRPr="00ED2A73">
        <w:rPr>
          <w:rFonts w:hint="eastAsia"/>
        </w:rPr>
        <w:t>1.85</w:t>
      </w:r>
      <w:r w:rsidRPr="00ED2A73">
        <w:t xml:space="preserve"> (m, </w:t>
      </w:r>
      <w:r w:rsidRPr="00ED2A73">
        <w:rPr>
          <w:rFonts w:hint="eastAsia"/>
        </w:rPr>
        <w:t>2</w:t>
      </w:r>
      <w:r w:rsidRPr="00ED2A73">
        <w:t>H),</w:t>
      </w:r>
      <w:r w:rsidRPr="00ED2A73">
        <w:rPr>
          <w:rFonts w:hint="eastAsia"/>
        </w:rPr>
        <w:t xml:space="preserve"> </w:t>
      </w:r>
      <w:r w:rsidRPr="00ED2A73">
        <w:t>1.6</w:t>
      </w:r>
      <w:r w:rsidRPr="00ED2A73">
        <w:rPr>
          <w:rFonts w:hint="eastAsia"/>
        </w:rPr>
        <w:t>4</w:t>
      </w:r>
      <w:r w:rsidRPr="00ED2A73">
        <w:t xml:space="preserve"> (d, </w:t>
      </w:r>
      <w:r w:rsidRPr="00ED2A73">
        <w:rPr>
          <w:i/>
          <w:iCs/>
        </w:rPr>
        <w:t>J</w:t>
      </w:r>
      <w:r w:rsidRPr="00ED2A73">
        <w:t xml:space="preserve"> = </w:t>
      </w:r>
      <w:r w:rsidRPr="00ED2A73">
        <w:rPr>
          <w:rFonts w:hint="eastAsia"/>
        </w:rPr>
        <w:t>3.6</w:t>
      </w:r>
      <w:r w:rsidRPr="00ED2A73">
        <w:t xml:space="preserve"> Hz, 3H)</w:t>
      </w:r>
      <w:r w:rsidRPr="00ED2A73">
        <w:rPr>
          <w:rFonts w:hint="eastAsia"/>
        </w:rPr>
        <w:t xml:space="preserve">, </w:t>
      </w:r>
      <w:r w:rsidRPr="00ED2A73">
        <w:t>1.4</w:t>
      </w:r>
      <w:r w:rsidRPr="00ED2A73">
        <w:rPr>
          <w:rFonts w:hint="eastAsia"/>
        </w:rPr>
        <w:t>3</w:t>
      </w:r>
      <w:r w:rsidRPr="00ED2A73">
        <w:t>-1.3</w:t>
      </w:r>
      <w:r w:rsidRPr="00ED2A73">
        <w:rPr>
          <w:rFonts w:hint="eastAsia"/>
        </w:rPr>
        <w:t>6</w:t>
      </w:r>
      <w:r w:rsidRPr="00ED2A73">
        <w:t xml:space="preserve"> (m, 4H), </w:t>
      </w:r>
      <w:r w:rsidRPr="00ED2A73">
        <w:rPr>
          <w:rFonts w:hint="eastAsia"/>
        </w:rPr>
        <w:t>1.28</w:t>
      </w:r>
      <w:r w:rsidRPr="00ED2A73">
        <w:t xml:space="preserve"> (m, </w:t>
      </w:r>
      <w:r w:rsidRPr="00ED2A73">
        <w:rPr>
          <w:rFonts w:hint="eastAsia"/>
        </w:rPr>
        <w:t>10</w:t>
      </w:r>
      <w:r w:rsidRPr="00ED2A73">
        <w:t>H),</w:t>
      </w:r>
      <w:r w:rsidRPr="00ED2A73">
        <w:rPr>
          <w:rFonts w:hint="eastAsia"/>
        </w:rPr>
        <w:t xml:space="preserve"> </w:t>
      </w:r>
      <w:r w:rsidRPr="00ED2A73">
        <w:t>1.</w:t>
      </w:r>
      <w:r w:rsidRPr="00ED2A73">
        <w:rPr>
          <w:rFonts w:hint="eastAsia"/>
        </w:rPr>
        <w:t>06</w:t>
      </w:r>
      <w:r w:rsidRPr="00ED2A73">
        <w:t>-1.0</w:t>
      </w:r>
      <w:r w:rsidRPr="00ED2A73">
        <w:rPr>
          <w:rFonts w:hint="eastAsia"/>
        </w:rPr>
        <w:t>5</w:t>
      </w:r>
      <w:r w:rsidRPr="00ED2A73">
        <w:t xml:space="preserve"> (m, 21H)</w:t>
      </w:r>
      <w:r w:rsidRPr="00ED2A73">
        <w:rPr>
          <w:rFonts w:hint="eastAsia"/>
        </w:rPr>
        <w:t>.</w:t>
      </w:r>
      <w:r w:rsidRPr="00ED2A73">
        <w:t xml:space="preserve"> </w:t>
      </w:r>
      <w:r w:rsidRPr="00ED2A73">
        <w:rPr>
          <w:vertAlign w:val="superscript"/>
        </w:rPr>
        <w:t>13</w:t>
      </w:r>
      <w:r w:rsidRPr="00ED2A73">
        <w:t>C NMR (100 MHz, CDCl</w:t>
      </w:r>
      <w:r w:rsidRPr="00ED2A73">
        <w:rPr>
          <w:vertAlign w:val="subscript"/>
        </w:rPr>
        <w:t>3</w:t>
      </w:r>
      <w:r w:rsidRPr="00ED2A73">
        <w:t>) δ 210.3, 139.4, 114.2, 90.</w:t>
      </w:r>
      <w:r w:rsidRPr="00ED2A73">
        <w:rPr>
          <w:rFonts w:hint="eastAsia"/>
        </w:rPr>
        <w:t>7</w:t>
      </w:r>
      <w:r w:rsidRPr="00ED2A73">
        <w:t>, 75.4, 34.0, 33.</w:t>
      </w:r>
      <w:r w:rsidRPr="00ED2A73">
        <w:rPr>
          <w:rFonts w:hint="eastAsia"/>
        </w:rPr>
        <w:t>6</w:t>
      </w:r>
      <w:r w:rsidRPr="00ED2A73">
        <w:t>, 29.7, 29.</w:t>
      </w:r>
      <w:r w:rsidRPr="00ED2A73">
        <w:rPr>
          <w:rFonts w:hint="eastAsia"/>
        </w:rPr>
        <w:t>7</w:t>
      </w:r>
      <w:r w:rsidRPr="00ED2A73">
        <w:t>, 29.</w:t>
      </w:r>
      <w:r w:rsidRPr="00ED2A73">
        <w:rPr>
          <w:rFonts w:hint="eastAsia"/>
        </w:rPr>
        <w:t>7</w:t>
      </w:r>
      <w:r w:rsidRPr="00ED2A73">
        <w:t>, 29.6, 29.3, 29.1, 27.</w:t>
      </w:r>
      <w:r w:rsidRPr="00ED2A73">
        <w:rPr>
          <w:rFonts w:hint="eastAsia"/>
        </w:rPr>
        <w:t>9</w:t>
      </w:r>
      <w:r w:rsidRPr="00ED2A73">
        <w:t>, 18.</w:t>
      </w:r>
      <w:r w:rsidRPr="00ED2A73">
        <w:rPr>
          <w:rFonts w:hint="eastAsia"/>
        </w:rPr>
        <w:t>7</w:t>
      </w:r>
      <w:r w:rsidRPr="00ED2A73">
        <w:t>, 18.</w:t>
      </w:r>
      <w:r w:rsidRPr="00ED2A73">
        <w:rPr>
          <w:rFonts w:hint="eastAsia"/>
        </w:rPr>
        <w:t>7</w:t>
      </w:r>
      <w:r w:rsidRPr="00ED2A73">
        <w:t>, 18.1, 11.4.</w:t>
      </w:r>
      <w:r w:rsidRPr="00ED2A73">
        <w:rPr>
          <w:rFonts w:hint="eastAsia"/>
        </w:rPr>
        <w:t xml:space="preserve"> </w:t>
      </w:r>
      <w:r w:rsidRPr="00ED2A73">
        <w:t>FT-IR: ν (cm</w:t>
      </w:r>
      <w:r w:rsidRPr="00ED2A73">
        <w:rPr>
          <w:vertAlign w:val="superscript"/>
        </w:rPr>
        <w:t>-1</w:t>
      </w:r>
      <w:r w:rsidRPr="00ED2A73">
        <w:t>)</w:t>
      </w:r>
      <w:r w:rsidRPr="00ED2A73">
        <w:rPr>
          <w:rFonts w:hint="eastAsia"/>
        </w:rPr>
        <w:t xml:space="preserve"> 2924, 2862, 1942, 1462, 1366, 882. </w:t>
      </w:r>
      <w:r w:rsidRPr="00ED2A73">
        <w:t>HRMS [ESI] calcd for C</w:t>
      </w:r>
      <w:r w:rsidRPr="00ED2A73">
        <w:rPr>
          <w:vertAlign w:val="subscript"/>
        </w:rPr>
        <w:t>24</w:t>
      </w:r>
      <w:r w:rsidRPr="00ED2A73">
        <w:t>H</w:t>
      </w:r>
      <w:r w:rsidRPr="00ED2A73">
        <w:rPr>
          <w:vertAlign w:val="subscript"/>
        </w:rPr>
        <w:t>46</w:t>
      </w:r>
      <w:r w:rsidRPr="00ED2A73">
        <w:t>Si [M]</w:t>
      </w:r>
      <w:r w:rsidRPr="00ED2A73">
        <w:rPr>
          <w:vertAlign w:val="superscript"/>
        </w:rPr>
        <w:t>+</w:t>
      </w:r>
      <w:r w:rsidRPr="00ED2A73">
        <w:t xml:space="preserve"> 362.3369, found 362.336</w:t>
      </w:r>
      <w:r w:rsidRPr="00ED2A73">
        <w:rPr>
          <w:rFonts w:hint="eastAsia"/>
        </w:rPr>
        <w:t>8.</w:t>
      </w:r>
    </w:p>
    <w:p w14:paraId="1E2F859B" w14:textId="77777777" w:rsidR="00C85A96" w:rsidRPr="00ED2A73" w:rsidRDefault="00C85A96" w:rsidP="00C85A96">
      <w:pPr>
        <w:rPr>
          <w:rFonts w:cs="Times New Roman"/>
          <w:szCs w:val="24"/>
        </w:rPr>
      </w:pPr>
    </w:p>
    <w:p w14:paraId="20254EAC" w14:textId="77777777" w:rsidR="00C85A96" w:rsidRPr="00ED2A73" w:rsidRDefault="00000000" w:rsidP="00C85A96">
      <w:pPr>
        <w:rPr>
          <w:rFonts w:cs="Times New Roman"/>
          <w:szCs w:val="24"/>
        </w:rPr>
      </w:pPr>
      <w:r>
        <w:rPr>
          <w:b/>
          <w:bCs/>
          <w:noProof/>
        </w:rPr>
        <w:object w:dxaOrig="1440" w:dyaOrig="1440" w14:anchorId="7F1DAEAA">
          <v:shape id="_x0000_s2349" type="#_x0000_t75" style="position:absolute;left:0;text-align:left;margin-left:-.05pt;margin-top:3.6pt;width:78.5pt;height:51.5pt;z-index:251847680">
            <v:imagedata r:id="rId48" o:title=""/>
            <w10:wrap type="square"/>
          </v:shape>
          <o:OLEObject Type="Embed" ProgID="ChemDraw.Document.6.0" ShapeID="_x0000_s2349" DrawAspect="Content" ObjectID="_1794321615" r:id="rId49"/>
        </w:object>
      </w:r>
      <w:r w:rsidR="00C85A96" w:rsidRPr="00ED2A73">
        <w:rPr>
          <w:rFonts w:hint="eastAsia"/>
          <w:b/>
          <w:bCs/>
        </w:rPr>
        <w:t>1m</w:t>
      </w:r>
      <w:r w:rsidR="00C85A96" w:rsidRPr="00ED2A73">
        <w:rPr>
          <w:rFonts w:hint="eastAsia"/>
        </w:rPr>
        <w:t xml:space="preserve">: colorless oil. Purification by flash column chromatography on silica gel (eluent: Petroleum ether). </w:t>
      </w:r>
      <w:r w:rsidR="00C85A96" w:rsidRPr="00ED2A73">
        <w:rPr>
          <w:vertAlign w:val="superscript"/>
        </w:rPr>
        <w:t>1</w:t>
      </w:r>
      <w:r w:rsidR="00C85A96" w:rsidRPr="00ED2A73">
        <w:t>H NMR (400 MHz, CDCl</w:t>
      </w:r>
      <w:r w:rsidR="00C85A96" w:rsidRPr="00ED2A73">
        <w:rPr>
          <w:vertAlign w:val="subscript"/>
        </w:rPr>
        <w:t>3</w:t>
      </w:r>
      <w:r w:rsidR="00C85A96" w:rsidRPr="00ED2A73">
        <w:t>) δ 4.</w:t>
      </w:r>
      <w:r w:rsidR="00C85A96" w:rsidRPr="00ED2A73">
        <w:rPr>
          <w:rFonts w:hint="eastAsia"/>
        </w:rPr>
        <w:t>99-4,84</w:t>
      </w:r>
      <w:r w:rsidR="00C85A96" w:rsidRPr="00ED2A73">
        <w:t xml:space="preserve"> (m, 1H), 1.98</w:t>
      </w:r>
      <w:r w:rsidR="00C85A96" w:rsidRPr="00ED2A73">
        <w:rPr>
          <w:rFonts w:hint="eastAsia"/>
        </w:rPr>
        <w:t>-</w:t>
      </w:r>
      <w:r w:rsidR="00C85A96" w:rsidRPr="00ED2A73">
        <w:t>1.8</w:t>
      </w:r>
      <w:r w:rsidR="00C85A96" w:rsidRPr="00ED2A73">
        <w:rPr>
          <w:rFonts w:hint="eastAsia"/>
        </w:rPr>
        <w:t>9</w:t>
      </w:r>
      <w:r w:rsidR="00C85A96" w:rsidRPr="00ED2A73">
        <w:t xml:space="preserve"> (m, 4H), 1.43</w:t>
      </w:r>
      <w:r w:rsidR="00C85A96" w:rsidRPr="00ED2A73">
        <w:rPr>
          <w:rFonts w:hint="eastAsia"/>
        </w:rPr>
        <w:t>-</w:t>
      </w:r>
      <w:r w:rsidR="00C85A96" w:rsidRPr="00ED2A73">
        <w:t>1.32 (m, 4H), 1.0</w:t>
      </w:r>
      <w:r w:rsidR="00C85A96" w:rsidRPr="00ED2A73">
        <w:rPr>
          <w:rFonts w:hint="eastAsia"/>
        </w:rPr>
        <w:t>7-1.06</w:t>
      </w:r>
      <w:r w:rsidR="00C85A96" w:rsidRPr="00ED2A73">
        <w:t xml:space="preserve"> (m, 21H), </w:t>
      </w:r>
      <w:r w:rsidR="00C85A96" w:rsidRPr="00ED2A73">
        <w:rPr>
          <w:rFonts w:hint="eastAsia"/>
        </w:rPr>
        <w:t>1.02</w:t>
      </w:r>
      <w:r w:rsidR="00C85A96" w:rsidRPr="00ED2A73">
        <w:t xml:space="preserve"> (t, </w:t>
      </w:r>
      <w:r w:rsidR="00C85A96" w:rsidRPr="00ED2A73">
        <w:rPr>
          <w:i/>
          <w:iCs/>
        </w:rPr>
        <w:t>J</w:t>
      </w:r>
      <w:r w:rsidR="00C85A96" w:rsidRPr="00ED2A73">
        <w:t xml:space="preserve"> = 7.2 Hz, 3H), 0.90 (t, </w:t>
      </w:r>
      <w:r w:rsidR="00C85A96" w:rsidRPr="00ED2A73">
        <w:rPr>
          <w:i/>
          <w:iCs/>
        </w:rPr>
        <w:t>J</w:t>
      </w:r>
      <w:r w:rsidR="00C85A96" w:rsidRPr="00ED2A73">
        <w:t xml:space="preserve"> = 7.2 Hz, 3H)</w:t>
      </w:r>
      <w:r w:rsidR="00C85A96" w:rsidRPr="00ED2A73">
        <w:rPr>
          <w:rFonts w:hint="eastAsia"/>
        </w:rPr>
        <w:t>.</w:t>
      </w:r>
      <w:r w:rsidR="00C85A96" w:rsidRPr="00ED2A73">
        <w:t xml:space="preserve"> </w:t>
      </w:r>
      <w:r w:rsidR="00C85A96" w:rsidRPr="00ED2A73">
        <w:rPr>
          <w:vertAlign w:val="superscript"/>
        </w:rPr>
        <w:t>13</w:t>
      </w:r>
      <w:r w:rsidR="00C85A96" w:rsidRPr="00ED2A73">
        <w:t>C NMR (100 MHz, CDCl</w:t>
      </w:r>
      <w:r w:rsidR="00C85A96" w:rsidRPr="00ED2A73">
        <w:rPr>
          <w:vertAlign w:val="subscript"/>
        </w:rPr>
        <w:t>3</w:t>
      </w:r>
      <w:r w:rsidR="00C85A96" w:rsidRPr="00ED2A73">
        <w:t>) δ 209.</w:t>
      </w:r>
      <w:r w:rsidR="00C85A96" w:rsidRPr="00ED2A73">
        <w:rPr>
          <w:rFonts w:hint="eastAsia"/>
        </w:rPr>
        <w:t>6</w:t>
      </w:r>
      <w:r w:rsidR="00C85A96" w:rsidRPr="00ED2A73">
        <w:t>, 97.</w:t>
      </w:r>
      <w:r w:rsidR="00C85A96" w:rsidRPr="00ED2A73">
        <w:rPr>
          <w:rFonts w:hint="eastAsia"/>
        </w:rPr>
        <w:t>2</w:t>
      </w:r>
      <w:r w:rsidR="00C85A96" w:rsidRPr="00ED2A73">
        <w:t>, 77.</w:t>
      </w:r>
      <w:r w:rsidR="00C85A96" w:rsidRPr="00ED2A73">
        <w:rPr>
          <w:rFonts w:hint="eastAsia"/>
        </w:rPr>
        <w:t>5</w:t>
      </w:r>
      <w:r w:rsidR="00C85A96" w:rsidRPr="00ED2A73">
        <w:t>, 31.</w:t>
      </w:r>
      <w:r w:rsidR="00C85A96" w:rsidRPr="00ED2A73">
        <w:rPr>
          <w:rFonts w:hint="eastAsia"/>
        </w:rPr>
        <w:t>7</w:t>
      </w:r>
      <w:r w:rsidR="00C85A96" w:rsidRPr="00ED2A73">
        <w:t>, 30.</w:t>
      </w:r>
      <w:r w:rsidR="00C85A96" w:rsidRPr="00ED2A73">
        <w:rPr>
          <w:rFonts w:hint="eastAsia"/>
        </w:rPr>
        <w:t>3</w:t>
      </w:r>
      <w:r w:rsidR="00C85A96" w:rsidRPr="00ED2A73">
        <w:t>, 24.9, 22.8, 18.</w:t>
      </w:r>
      <w:r w:rsidR="00C85A96" w:rsidRPr="00ED2A73">
        <w:rPr>
          <w:rFonts w:hint="eastAsia"/>
        </w:rPr>
        <w:t>8</w:t>
      </w:r>
      <w:r w:rsidR="00C85A96" w:rsidRPr="00ED2A73">
        <w:t>, 14.</w:t>
      </w:r>
      <w:r w:rsidR="00C85A96" w:rsidRPr="00ED2A73">
        <w:rPr>
          <w:rFonts w:hint="eastAsia"/>
        </w:rPr>
        <w:t>2</w:t>
      </w:r>
      <w:r w:rsidR="00C85A96" w:rsidRPr="00ED2A73">
        <w:t>, 12.6, 11.</w:t>
      </w:r>
      <w:r w:rsidR="00C85A96" w:rsidRPr="00ED2A73">
        <w:rPr>
          <w:rFonts w:hint="eastAsia"/>
        </w:rPr>
        <w:t>6</w:t>
      </w:r>
      <w:r w:rsidR="00C85A96" w:rsidRPr="00ED2A73">
        <w:t>.</w:t>
      </w:r>
      <w:r w:rsidR="00C85A96" w:rsidRPr="00ED2A73">
        <w:rPr>
          <w:rFonts w:hint="eastAsia"/>
          <w:szCs w:val="24"/>
        </w:rPr>
        <w:t xml:space="preserve"> </w:t>
      </w:r>
      <w:r w:rsidR="00C85A96" w:rsidRPr="00ED2A73">
        <w:rPr>
          <w:rFonts w:cs="Times New Roman"/>
          <w:szCs w:val="24"/>
        </w:rPr>
        <w:t>FT-IR: ν (cm</w:t>
      </w:r>
      <w:r w:rsidR="00C85A96" w:rsidRPr="00ED2A73">
        <w:rPr>
          <w:rFonts w:cs="Times New Roman"/>
          <w:szCs w:val="24"/>
          <w:vertAlign w:val="superscript"/>
        </w:rPr>
        <w:t>-1</w:t>
      </w:r>
      <w:r w:rsidR="00C85A96" w:rsidRPr="00ED2A73">
        <w:rPr>
          <w:rFonts w:cs="Times New Roman"/>
          <w:szCs w:val="24"/>
        </w:rPr>
        <w:t>)</w:t>
      </w:r>
      <w:r w:rsidR="00C85A96" w:rsidRPr="00ED2A73">
        <w:rPr>
          <w:rFonts w:cs="Times New Roman" w:hint="eastAsia"/>
          <w:szCs w:val="24"/>
        </w:rPr>
        <w:t xml:space="preserve"> 2941, 2865, 1462, 882, 661. </w:t>
      </w:r>
      <w:r w:rsidR="00C85A96" w:rsidRPr="00ED2A73">
        <w:rPr>
          <w:rFonts w:cs="Times New Roman"/>
          <w:szCs w:val="24"/>
        </w:rPr>
        <w:t>HRMS [ESI] calcd for C</w:t>
      </w:r>
      <w:r w:rsidR="00C85A96" w:rsidRPr="00ED2A73">
        <w:rPr>
          <w:rFonts w:cs="Times New Roman" w:hint="eastAsia"/>
          <w:szCs w:val="24"/>
          <w:vertAlign w:val="subscript"/>
        </w:rPr>
        <w:t>18</w:t>
      </w:r>
      <w:r w:rsidR="00C85A96" w:rsidRPr="00ED2A73">
        <w:rPr>
          <w:rFonts w:cs="Times New Roman"/>
          <w:szCs w:val="24"/>
        </w:rPr>
        <w:t>H</w:t>
      </w:r>
      <w:r w:rsidR="00C85A96" w:rsidRPr="00ED2A73">
        <w:rPr>
          <w:rFonts w:cs="Times New Roman" w:hint="eastAsia"/>
          <w:szCs w:val="24"/>
          <w:vertAlign w:val="subscript"/>
        </w:rPr>
        <w:t>36</w:t>
      </w:r>
      <w:r w:rsidR="00C85A96" w:rsidRPr="00ED2A73">
        <w:rPr>
          <w:rFonts w:cs="Times New Roman"/>
          <w:szCs w:val="24"/>
        </w:rPr>
        <w:t>NaS</w:t>
      </w:r>
      <w:r w:rsidR="00C85A96" w:rsidRPr="00ED2A73">
        <w:rPr>
          <w:rFonts w:cs="Times New Roman" w:hint="eastAsia"/>
          <w:szCs w:val="24"/>
        </w:rPr>
        <w:t>i</w:t>
      </w:r>
      <w:r w:rsidR="00C85A96" w:rsidRPr="00ED2A73">
        <w:rPr>
          <w:rFonts w:cs="Times New Roman"/>
          <w:szCs w:val="24"/>
        </w:rPr>
        <w:t xml:space="preserve"> [M+Na]</w:t>
      </w:r>
      <w:r w:rsidR="00C85A96" w:rsidRPr="00ED2A73">
        <w:rPr>
          <w:rFonts w:cs="Times New Roman"/>
          <w:szCs w:val="24"/>
          <w:vertAlign w:val="superscript"/>
        </w:rPr>
        <w:t>+</w:t>
      </w:r>
      <w:r w:rsidR="00C85A96" w:rsidRPr="00ED2A73">
        <w:rPr>
          <w:rFonts w:cs="Times New Roman"/>
          <w:szCs w:val="24"/>
        </w:rPr>
        <w:t xml:space="preserve"> </w:t>
      </w:r>
      <w:r w:rsidR="00C85A96" w:rsidRPr="00ED2A73">
        <w:rPr>
          <w:rFonts w:cs="Times New Roman" w:hint="eastAsia"/>
          <w:szCs w:val="24"/>
        </w:rPr>
        <w:t>303.2478</w:t>
      </w:r>
      <w:r w:rsidR="00C85A96" w:rsidRPr="00ED2A73">
        <w:rPr>
          <w:rFonts w:cs="Times New Roman"/>
          <w:szCs w:val="24"/>
        </w:rPr>
        <w:t xml:space="preserve">, found </w:t>
      </w:r>
      <w:r w:rsidR="00C85A96" w:rsidRPr="00ED2A73">
        <w:rPr>
          <w:rFonts w:cs="Times New Roman" w:hint="eastAsia"/>
          <w:szCs w:val="24"/>
        </w:rPr>
        <w:t>303.2473</w:t>
      </w:r>
      <w:r w:rsidR="00C85A96" w:rsidRPr="00ED2A73">
        <w:rPr>
          <w:rFonts w:cs="Times New Roman"/>
          <w:szCs w:val="24"/>
        </w:rPr>
        <w:t>.</w:t>
      </w:r>
    </w:p>
    <w:p w14:paraId="5247DB46" w14:textId="77777777" w:rsidR="00C85A96" w:rsidRPr="00ED2A73" w:rsidRDefault="00C85A96" w:rsidP="00C85A96">
      <w:pPr>
        <w:rPr>
          <w:rFonts w:cs="Times New Roman"/>
          <w:szCs w:val="24"/>
        </w:rPr>
      </w:pPr>
    </w:p>
    <w:p w14:paraId="29B3EE83" w14:textId="77777777" w:rsidR="00C85A96" w:rsidRPr="00ED2A73" w:rsidRDefault="00000000" w:rsidP="00C85A96">
      <w:pPr>
        <w:rPr>
          <w:rFonts w:cs="Times New Roman"/>
          <w:szCs w:val="24"/>
        </w:rPr>
      </w:pPr>
      <w:r>
        <w:rPr>
          <w:noProof/>
        </w:rPr>
        <w:object w:dxaOrig="1440" w:dyaOrig="1440" w14:anchorId="30C2B07C">
          <v:shape id="_x0000_s2350" type="#_x0000_t75" style="position:absolute;left:0;text-align:left;margin-left:-.05pt;margin-top:2.45pt;width:103.5pt;height:51.5pt;z-index:251848704">
            <v:imagedata r:id="rId50" o:title=""/>
            <w10:wrap type="square"/>
          </v:shape>
          <o:OLEObject Type="Embed" ProgID="ChemDraw.Document.6.0" ShapeID="_x0000_s2350" DrawAspect="Content" ObjectID="_1794321616" r:id="rId51"/>
        </w:object>
      </w:r>
      <w:r w:rsidR="00C85A96" w:rsidRPr="00ED2A73">
        <w:rPr>
          <w:rFonts w:hint="eastAsia"/>
          <w:b/>
          <w:bCs/>
        </w:rPr>
        <w:t>1n</w:t>
      </w:r>
      <w:r w:rsidR="00C85A96" w:rsidRPr="00ED2A73">
        <w:rPr>
          <w:rFonts w:hint="eastAsia"/>
        </w:rPr>
        <w:t xml:space="preserve">: colorless oil. Purification by flash column chromatography on silica gel (eluent: Petroleum ether). </w:t>
      </w:r>
      <w:r w:rsidR="00C85A96" w:rsidRPr="00ED2A73">
        <w:rPr>
          <w:vertAlign w:val="superscript"/>
        </w:rPr>
        <w:t>1</w:t>
      </w:r>
      <w:r w:rsidR="00C85A96" w:rsidRPr="00ED2A73">
        <w:t>H NMR (400 MHz, CDCl</w:t>
      </w:r>
      <w:r w:rsidR="00C85A96" w:rsidRPr="00ED2A73">
        <w:rPr>
          <w:vertAlign w:val="subscript"/>
        </w:rPr>
        <w:t>3</w:t>
      </w:r>
      <w:r w:rsidR="00C85A96" w:rsidRPr="00ED2A73">
        <w:t>) δ 4.8</w:t>
      </w:r>
      <w:r w:rsidR="00C85A96" w:rsidRPr="00ED2A73">
        <w:rPr>
          <w:rFonts w:hint="eastAsia"/>
        </w:rPr>
        <w:t>4</w:t>
      </w:r>
      <w:r w:rsidR="00C85A96" w:rsidRPr="00ED2A73">
        <w:t>-4.</w:t>
      </w:r>
      <w:r w:rsidR="00C85A96" w:rsidRPr="00ED2A73">
        <w:rPr>
          <w:rFonts w:hint="eastAsia"/>
        </w:rPr>
        <w:t>80</w:t>
      </w:r>
      <w:r w:rsidR="00C85A96" w:rsidRPr="00ED2A73">
        <w:t xml:space="preserve"> (m, 1H), 2.0</w:t>
      </w:r>
      <w:r w:rsidR="00C85A96" w:rsidRPr="00ED2A73">
        <w:rPr>
          <w:rFonts w:hint="eastAsia"/>
        </w:rPr>
        <w:t>0</w:t>
      </w:r>
      <w:r w:rsidR="00C85A96" w:rsidRPr="00ED2A73">
        <w:t>-1.</w:t>
      </w:r>
      <w:r w:rsidR="00C85A96" w:rsidRPr="00ED2A73">
        <w:rPr>
          <w:rFonts w:hint="eastAsia"/>
        </w:rPr>
        <w:t>84</w:t>
      </w:r>
      <w:r w:rsidR="00C85A96" w:rsidRPr="00ED2A73">
        <w:t xml:space="preserve"> (m, 4H), 1.4</w:t>
      </w:r>
      <w:r w:rsidR="00C85A96" w:rsidRPr="00ED2A73">
        <w:rPr>
          <w:rFonts w:hint="eastAsia"/>
        </w:rPr>
        <w:t>5</w:t>
      </w:r>
      <w:r w:rsidR="00C85A96" w:rsidRPr="00ED2A73">
        <w:t>-1.</w:t>
      </w:r>
      <w:r w:rsidR="00C85A96" w:rsidRPr="00ED2A73">
        <w:rPr>
          <w:rFonts w:hint="eastAsia"/>
        </w:rPr>
        <w:t>31</w:t>
      </w:r>
      <w:r w:rsidR="00C85A96" w:rsidRPr="00ED2A73">
        <w:t xml:space="preserve"> (m, 8H), 1.1</w:t>
      </w:r>
      <w:r w:rsidR="00C85A96" w:rsidRPr="00ED2A73">
        <w:rPr>
          <w:rFonts w:hint="eastAsia"/>
        </w:rPr>
        <w:t>0</w:t>
      </w:r>
      <w:r w:rsidR="00C85A96" w:rsidRPr="00ED2A73">
        <w:t>-</w:t>
      </w:r>
      <w:r w:rsidR="00C85A96" w:rsidRPr="00ED2A73">
        <w:rPr>
          <w:rFonts w:hint="eastAsia"/>
        </w:rPr>
        <w:t>1.03</w:t>
      </w:r>
      <w:r w:rsidR="00C85A96" w:rsidRPr="00ED2A73">
        <w:t xml:space="preserve"> (m, 21H), 0.90 (t, </w:t>
      </w:r>
      <w:r w:rsidR="00C85A96" w:rsidRPr="00ED2A73">
        <w:rPr>
          <w:i/>
          <w:iCs/>
        </w:rPr>
        <w:t>J</w:t>
      </w:r>
      <w:r w:rsidR="00C85A96" w:rsidRPr="00ED2A73">
        <w:t xml:space="preserve"> = 7.2 Hz, 6H)</w:t>
      </w:r>
      <w:r w:rsidR="00C85A96" w:rsidRPr="00ED2A73">
        <w:rPr>
          <w:rFonts w:hint="eastAsia"/>
        </w:rPr>
        <w:t>.</w:t>
      </w:r>
      <w:r w:rsidR="00C85A96" w:rsidRPr="00ED2A73">
        <w:t xml:space="preserve"> </w:t>
      </w:r>
      <w:r w:rsidR="00C85A96" w:rsidRPr="00ED2A73">
        <w:rPr>
          <w:vertAlign w:val="superscript"/>
        </w:rPr>
        <w:t>13</w:t>
      </w:r>
      <w:r w:rsidR="00C85A96" w:rsidRPr="00ED2A73">
        <w:t>C NMR (100 MHz, CDCl</w:t>
      </w:r>
      <w:r w:rsidR="00C85A96" w:rsidRPr="00ED2A73">
        <w:rPr>
          <w:vertAlign w:val="subscript"/>
        </w:rPr>
        <w:t>3</w:t>
      </w:r>
      <w:r w:rsidR="00C85A96" w:rsidRPr="00ED2A73">
        <w:t>) δ 209.9, 95.5, 76.8, 31.</w:t>
      </w:r>
      <w:r w:rsidR="00C85A96" w:rsidRPr="00ED2A73">
        <w:rPr>
          <w:rFonts w:hint="eastAsia"/>
        </w:rPr>
        <w:t>7</w:t>
      </w:r>
      <w:r w:rsidR="00C85A96" w:rsidRPr="00ED2A73">
        <w:t>, 30.</w:t>
      </w:r>
      <w:r w:rsidR="00C85A96" w:rsidRPr="00ED2A73">
        <w:rPr>
          <w:rFonts w:hint="eastAsia"/>
        </w:rPr>
        <w:t>3</w:t>
      </w:r>
      <w:r w:rsidR="00C85A96" w:rsidRPr="00ED2A73">
        <w:t>, 22.8, 18.7, 14.</w:t>
      </w:r>
      <w:r w:rsidR="00C85A96" w:rsidRPr="00ED2A73">
        <w:rPr>
          <w:rFonts w:hint="eastAsia"/>
        </w:rPr>
        <w:t>2</w:t>
      </w:r>
      <w:r w:rsidR="00C85A96" w:rsidRPr="00ED2A73">
        <w:t>, 11.</w:t>
      </w:r>
      <w:r w:rsidR="00C85A96" w:rsidRPr="00ED2A73">
        <w:rPr>
          <w:rFonts w:hint="eastAsia"/>
        </w:rPr>
        <w:t>6</w:t>
      </w:r>
      <w:r w:rsidR="00C85A96" w:rsidRPr="00ED2A73">
        <w:t>.</w:t>
      </w:r>
      <w:r w:rsidR="00C85A96" w:rsidRPr="00ED2A73">
        <w:rPr>
          <w:rFonts w:hint="eastAsia"/>
          <w:szCs w:val="24"/>
        </w:rPr>
        <w:t xml:space="preserve"> </w:t>
      </w:r>
      <w:r w:rsidR="00C85A96" w:rsidRPr="00ED2A73">
        <w:rPr>
          <w:rFonts w:cs="Times New Roman"/>
          <w:szCs w:val="24"/>
        </w:rPr>
        <w:t>FT-IR: ν (cm</w:t>
      </w:r>
      <w:r w:rsidR="00C85A96" w:rsidRPr="00ED2A73">
        <w:rPr>
          <w:rFonts w:cs="Times New Roman"/>
          <w:szCs w:val="24"/>
          <w:vertAlign w:val="superscript"/>
        </w:rPr>
        <w:t>-1</w:t>
      </w:r>
      <w:r w:rsidR="00C85A96" w:rsidRPr="00ED2A73">
        <w:rPr>
          <w:rFonts w:cs="Times New Roman"/>
          <w:szCs w:val="24"/>
        </w:rPr>
        <w:t>)</w:t>
      </w:r>
      <w:r w:rsidR="00C85A96" w:rsidRPr="00ED2A73">
        <w:rPr>
          <w:rFonts w:cs="Times New Roman" w:hint="eastAsia"/>
          <w:szCs w:val="24"/>
        </w:rPr>
        <w:t xml:space="preserve"> 2957, 2865, 1463, 882, 676. </w:t>
      </w:r>
      <w:r w:rsidR="00C85A96" w:rsidRPr="00ED2A73">
        <w:rPr>
          <w:rFonts w:cs="Times New Roman"/>
          <w:szCs w:val="24"/>
        </w:rPr>
        <w:t>HRMS [ESI] calcd for C</w:t>
      </w:r>
      <w:r w:rsidR="00C85A96" w:rsidRPr="00ED2A73">
        <w:rPr>
          <w:rFonts w:cs="Times New Roman" w:hint="eastAsia"/>
          <w:szCs w:val="24"/>
          <w:vertAlign w:val="subscript"/>
        </w:rPr>
        <w:t>20</w:t>
      </w:r>
      <w:r w:rsidR="00C85A96" w:rsidRPr="00ED2A73">
        <w:rPr>
          <w:rFonts w:cs="Times New Roman"/>
          <w:szCs w:val="24"/>
        </w:rPr>
        <w:t>H</w:t>
      </w:r>
      <w:r w:rsidR="00C85A96" w:rsidRPr="00ED2A73">
        <w:rPr>
          <w:rFonts w:cs="Times New Roman" w:hint="eastAsia"/>
          <w:szCs w:val="24"/>
          <w:vertAlign w:val="subscript"/>
        </w:rPr>
        <w:t>40</w:t>
      </w:r>
      <w:r w:rsidR="00C85A96" w:rsidRPr="00ED2A73">
        <w:rPr>
          <w:rFonts w:cs="Times New Roman"/>
          <w:szCs w:val="24"/>
        </w:rPr>
        <w:t>NaS</w:t>
      </w:r>
      <w:r w:rsidR="00C85A96" w:rsidRPr="00ED2A73">
        <w:rPr>
          <w:rFonts w:cs="Times New Roman" w:hint="eastAsia"/>
          <w:szCs w:val="24"/>
        </w:rPr>
        <w:t>i</w:t>
      </w:r>
      <w:r w:rsidR="00C85A96" w:rsidRPr="00ED2A73">
        <w:rPr>
          <w:rFonts w:cs="Times New Roman"/>
          <w:szCs w:val="24"/>
        </w:rPr>
        <w:t xml:space="preserve"> [M+Na]</w:t>
      </w:r>
      <w:r w:rsidR="00C85A96" w:rsidRPr="00ED2A73">
        <w:rPr>
          <w:rFonts w:cs="Times New Roman"/>
          <w:szCs w:val="24"/>
          <w:vertAlign w:val="superscript"/>
        </w:rPr>
        <w:t>+</w:t>
      </w:r>
      <w:r w:rsidR="00C85A96" w:rsidRPr="00ED2A73">
        <w:rPr>
          <w:rFonts w:cs="Times New Roman"/>
          <w:szCs w:val="24"/>
        </w:rPr>
        <w:t xml:space="preserve"> </w:t>
      </w:r>
      <w:r w:rsidR="00C85A96" w:rsidRPr="00ED2A73">
        <w:rPr>
          <w:rFonts w:cs="Times New Roman" w:hint="eastAsia"/>
          <w:szCs w:val="24"/>
        </w:rPr>
        <w:t>331.2791</w:t>
      </w:r>
      <w:r w:rsidR="00C85A96" w:rsidRPr="00ED2A73">
        <w:rPr>
          <w:rFonts w:cs="Times New Roman"/>
          <w:szCs w:val="24"/>
        </w:rPr>
        <w:t xml:space="preserve">, found </w:t>
      </w:r>
      <w:r w:rsidR="00C85A96" w:rsidRPr="00ED2A73">
        <w:rPr>
          <w:rFonts w:cs="Times New Roman" w:hint="eastAsia"/>
          <w:szCs w:val="24"/>
        </w:rPr>
        <w:t>331.2795</w:t>
      </w:r>
      <w:r w:rsidR="00C85A96" w:rsidRPr="00ED2A73">
        <w:rPr>
          <w:rFonts w:cs="Times New Roman"/>
          <w:szCs w:val="24"/>
        </w:rPr>
        <w:t>.</w:t>
      </w:r>
    </w:p>
    <w:p w14:paraId="76D1E882" w14:textId="77777777" w:rsidR="00C85A96" w:rsidRPr="00ED2A73" w:rsidRDefault="00C85A96" w:rsidP="00C85A96">
      <w:pPr>
        <w:rPr>
          <w:rFonts w:cs="Times New Roman"/>
          <w:szCs w:val="24"/>
        </w:rPr>
      </w:pPr>
    </w:p>
    <w:p w14:paraId="6DD1CA05" w14:textId="77777777" w:rsidR="00C85A96" w:rsidRPr="00ED2A73" w:rsidRDefault="00000000" w:rsidP="00C85A96">
      <w:pPr>
        <w:rPr>
          <w:rFonts w:cs="Times New Roman"/>
          <w:szCs w:val="24"/>
        </w:rPr>
      </w:pPr>
      <w:r>
        <w:rPr>
          <w:b/>
          <w:bCs/>
          <w:noProof/>
        </w:rPr>
        <w:object w:dxaOrig="1440" w:dyaOrig="1440" w14:anchorId="37F96149">
          <v:shape id="_x0000_s2351" type="#_x0000_t75" style="position:absolute;left:0;text-align:left;margin-left:-.05pt;margin-top:2.9pt;width:81pt;height:64.5pt;z-index:251849728">
            <v:imagedata r:id="rId52" o:title=""/>
            <w10:wrap type="square"/>
          </v:shape>
          <o:OLEObject Type="Embed" ProgID="ChemDraw.Document.6.0" ShapeID="_x0000_s2351" DrawAspect="Content" ObjectID="_1794321617" r:id="rId53"/>
        </w:object>
      </w:r>
      <w:r w:rsidR="00C85A96" w:rsidRPr="00ED2A73">
        <w:rPr>
          <w:rFonts w:hint="eastAsia"/>
          <w:b/>
          <w:bCs/>
        </w:rPr>
        <w:t>1o</w:t>
      </w:r>
      <w:r w:rsidR="00C85A96" w:rsidRPr="00ED2A73">
        <w:rPr>
          <w:rFonts w:hint="eastAsia"/>
        </w:rPr>
        <w:t xml:space="preserve">: colorless oil. Purification by flash column chromatography on silica gel (eluent: Petroleum ether). </w:t>
      </w:r>
      <w:r w:rsidR="00C85A96" w:rsidRPr="00ED2A73">
        <w:rPr>
          <w:vertAlign w:val="superscript"/>
        </w:rPr>
        <w:t>1</w:t>
      </w:r>
      <w:r w:rsidR="00C85A96" w:rsidRPr="00ED2A73">
        <w:t>H NMR (400 MHz, CDCl</w:t>
      </w:r>
      <w:r w:rsidR="00C85A96" w:rsidRPr="00ED2A73">
        <w:rPr>
          <w:vertAlign w:val="subscript"/>
        </w:rPr>
        <w:t>3</w:t>
      </w:r>
      <w:r w:rsidR="00C85A96" w:rsidRPr="00ED2A73">
        <w:t xml:space="preserve">) δ 4.87 (q, </w:t>
      </w:r>
      <w:r w:rsidR="00C85A96" w:rsidRPr="00ED2A73">
        <w:rPr>
          <w:i/>
          <w:iCs/>
        </w:rPr>
        <w:t>J</w:t>
      </w:r>
      <w:r w:rsidR="00C85A96" w:rsidRPr="00ED2A73">
        <w:t xml:space="preserve"> = 3.6 Hz, 1H), 2.0</w:t>
      </w:r>
      <w:r w:rsidR="00C85A96" w:rsidRPr="00ED2A73">
        <w:rPr>
          <w:rFonts w:hint="eastAsia"/>
        </w:rPr>
        <w:t>5</w:t>
      </w:r>
      <w:r w:rsidR="00C85A96" w:rsidRPr="00ED2A73">
        <w:t>-1.9</w:t>
      </w:r>
      <w:r w:rsidR="00C85A96" w:rsidRPr="00ED2A73">
        <w:rPr>
          <w:rFonts w:hint="eastAsia"/>
        </w:rPr>
        <w:t>6</w:t>
      </w:r>
      <w:r w:rsidR="00C85A96" w:rsidRPr="00ED2A73">
        <w:t xml:space="preserve"> (m, 2H), 1.5</w:t>
      </w:r>
      <w:r w:rsidR="00C85A96" w:rsidRPr="00ED2A73">
        <w:rPr>
          <w:rFonts w:hint="eastAsia"/>
        </w:rPr>
        <w:t>0</w:t>
      </w:r>
      <w:r w:rsidR="00C85A96" w:rsidRPr="00ED2A73">
        <w:t>-1.4</w:t>
      </w:r>
      <w:r w:rsidR="00C85A96" w:rsidRPr="00ED2A73">
        <w:rPr>
          <w:rFonts w:hint="eastAsia"/>
        </w:rPr>
        <w:t>6</w:t>
      </w:r>
      <w:r w:rsidR="00C85A96" w:rsidRPr="00ED2A73">
        <w:t xml:space="preserve"> (m, 2H), 1.40-1.</w:t>
      </w:r>
      <w:r w:rsidR="00C85A96" w:rsidRPr="00ED2A73">
        <w:rPr>
          <w:rFonts w:hint="eastAsia"/>
        </w:rPr>
        <w:t>29</w:t>
      </w:r>
      <w:r w:rsidR="00C85A96" w:rsidRPr="00ED2A73">
        <w:t xml:space="preserve"> (m, 3H), 1.</w:t>
      </w:r>
      <w:r w:rsidR="00C85A96" w:rsidRPr="00ED2A73">
        <w:rPr>
          <w:rFonts w:hint="eastAsia"/>
        </w:rPr>
        <w:t>07</w:t>
      </w:r>
      <w:r w:rsidR="00C85A96" w:rsidRPr="00ED2A73">
        <w:t>-</w:t>
      </w:r>
      <w:r w:rsidR="00C85A96" w:rsidRPr="00ED2A73">
        <w:rPr>
          <w:rFonts w:hint="eastAsia"/>
        </w:rPr>
        <w:t>1.06</w:t>
      </w:r>
      <w:r w:rsidR="00C85A96" w:rsidRPr="00ED2A73">
        <w:t xml:space="preserve"> (m, 21H), 0.9</w:t>
      </w:r>
      <w:r w:rsidR="00C85A96" w:rsidRPr="00ED2A73">
        <w:rPr>
          <w:rFonts w:hint="eastAsia"/>
        </w:rPr>
        <w:t>1</w:t>
      </w:r>
      <w:r w:rsidR="00C85A96" w:rsidRPr="00ED2A73">
        <w:t xml:space="preserve"> (t, </w:t>
      </w:r>
      <w:r w:rsidR="00C85A96" w:rsidRPr="00ED2A73">
        <w:rPr>
          <w:i/>
          <w:iCs/>
        </w:rPr>
        <w:t>J</w:t>
      </w:r>
      <w:r w:rsidR="00C85A96" w:rsidRPr="00ED2A73">
        <w:t xml:space="preserve"> = 7.2 Hz, 3H), 0.6</w:t>
      </w:r>
      <w:r w:rsidR="00C85A96" w:rsidRPr="00ED2A73">
        <w:rPr>
          <w:rFonts w:hint="eastAsia"/>
        </w:rPr>
        <w:t>4</w:t>
      </w:r>
      <w:r w:rsidR="00C85A96" w:rsidRPr="00ED2A73">
        <w:t>-0.5</w:t>
      </w:r>
      <w:r w:rsidR="00C85A96" w:rsidRPr="00ED2A73">
        <w:rPr>
          <w:rFonts w:hint="eastAsia"/>
        </w:rPr>
        <w:t>7</w:t>
      </w:r>
      <w:r w:rsidR="00C85A96" w:rsidRPr="00ED2A73">
        <w:t xml:space="preserve"> (m, 2H), 0.4</w:t>
      </w:r>
      <w:r w:rsidR="00C85A96" w:rsidRPr="00ED2A73">
        <w:rPr>
          <w:rFonts w:hint="eastAsia"/>
        </w:rPr>
        <w:t>1</w:t>
      </w:r>
      <w:r w:rsidR="00C85A96" w:rsidRPr="00ED2A73">
        <w:t>-0.</w:t>
      </w:r>
      <w:r w:rsidR="00C85A96" w:rsidRPr="00ED2A73">
        <w:rPr>
          <w:rFonts w:hint="eastAsia"/>
        </w:rPr>
        <w:t>32</w:t>
      </w:r>
      <w:r w:rsidR="00C85A96" w:rsidRPr="00ED2A73">
        <w:t xml:space="preserve"> (m, 2H)</w:t>
      </w:r>
      <w:r w:rsidR="00C85A96" w:rsidRPr="00ED2A73">
        <w:rPr>
          <w:rFonts w:hint="eastAsia"/>
        </w:rPr>
        <w:t>.</w:t>
      </w:r>
      <w:r w:rsidR="00C85A96" w:rsidRPr="00ED2A73">
        <w:t xml:space="preserve"> </w:t>
      </w:r>
      <w:r w:rsidR="00C85A96" w:rsidRPr="00ED2A73">
        <w:rPr>
          <w:vertAlign w:val="superscript"/>
        </w:rPr>
        <w:t>13</w:t>
      </w:r>
      <w:r w:rsidR="00C85A96" w:rsidRPr="00ED2A73">
        <w:t>C NMR (100 MHz, CDCl</w:t>
      </w:r>
      <w:r w:rsidR="00C85A96" w:rsidRPr="00ED2A73">
        <w:rPr>
          <w:vertAlign w:val="subscript"/>
        </w:rPr>
        <w:t>3</w:t>
      </w:r>
      <w:r w:rsidR="00C85A96" w:rsidRPr="00ED2A73">
        <w:t>) δ 209.2, 98.5, 78.</w:t>
      </w:r>
      <w:r w:rsidR="00C85A96" w:rsidRPr="00ED2A73">
        <w:rPr>
          <w:rFonts w:hint="eastAsia"/>
        </w:rPr>
        <w:t>7</w:t>
      </w:r>
      <w:r w:rsidR="00C85A96" w:rsidRPr="00ED2A73">
        <w:t>, 32.1, 30.5, 22.8, 18.7, 14.</w:t>
      </w:r>
      <w:r w:rsidR="00C85A96" w:rsidRPr="00ED2A73">
        <w:rPr>
          <w:rFonts w:hint="eastAsia"/>
        </w:rPr>
        <w:t>2</w:t>
      </w:r>
      <w:r w:rsidR="00C85A96" w:rsidRPr="00ED2A73">
        <w:t>, 12.0, 11.</w:t>
      </w:r>
      <w:r w:rsidR="00C85A96" w:rsidRPr="00ED2A73">
        <w:rPr>
          <w:rFonts w:hint="eastAsia"/>
        </w:rPr>
        <w:t>6</w:t>
      </w:r>
      <w:r w:rsidR="00C85A96" w:rsidRPr="00ED2A73">
        <w:t>, 6.</w:t>
      </w:r>
      <w:r w:rsidR="00C85A96" w:rsidRPr="00ED2A73">
        <w:rPr>
          <w:rFonts w:hint="eastAsia"/>
        </w:rPr>
        <w:t>3</w:t>
      </w:r>
      <w:r w:rsidR="00C85A96" w:rsidRPr="00ED2A73">
        <w:t>, 5.7.</w:t>
      </w:r>
      <w:r w:rsidR="00C85A96" w:rsidRPr="00ED2A73">
        <w:rPr>
          <w:rFonts w:hint="eastAsia"/>
          <w:szCs w:val="24"/>
        </w:rPr>
        <w:t xml:space="preserve"> </w:t>
      </w:r>
      <w:r w:rsidR="00C85A96" w:rsidRPr="00ED2A73">
        <w:rPr>
          <w:rFonts w:cs="Times New Roman"/>
          <w:szCs w:val="24"/>
        </w:rPr>
        <w:t>FT-IR: ν (cm</w:t>
      </w:r>
      <w:r w:rsidR="00C85A96" w:rsidRPr="00ED2A73">
        <w:rPr>
          <w:rFonts w:cs="Times New Roman"/>
          <w:szCs w:val="24"/>
          <w:vertAlign w:val="superscript"/>
        </w:rPr>
        <w:t>-1</w:t>
      </w:r>
      <w:r w:rsidR="00C85A96" w:rsidRPr="00ED2A73">
        <w:rPr>
          <w:rFonts w:cs="Times New Roman"/>
          <w:szCs w:val="24"/>
        </w:rPr>
        <w:t>)</w:t>
      </w:r>
      <w:r w:rsidR="00C85A96" w:rsidRPr="00ED2A73">
        <w:rPr>
          <w:rFonts w:cs="Times New Roman" w:hint="eastAsia"/>
          <w:szCs w:val="24"/>
        </w:rPr>
        <w:t xml:space="preserve"> 2942, 2865, 1463, 882, 675. </w:t>
      </w:r>
      <w:bookmarkStart w:id="9" w:name="_Hlk162983623"/>
      <w:r w:rsidR="00C85A96" w:rsidRPr="00ED2A73">
        <w:rPr>
          <w:rFonts w:cs="Times New Roman"/>
          <w:szCs w:val="24"/>
        </w:rPr>
        <w:t>HRMS [ESI] calcd for C</w:t>
      </w:r>
      <w:r w:rsidR="00C85A96" w:rsidRPr="00ED2A73">
        <w:rPr>
          <w:rFonts w:cs="Times New Roman" w:hint="eastAsia"/>
          <w:szCs w:val="24"/>
          <w:vertAlign w:val="subscript"/>
        </w:rPr>
        <w:t>19</w:t>
      </w:r>
      <w:r w:rsidR="00C85A96" w:rsidRPr="00ED2A73">
        <w:rPr>
          <w:rFonts w:cs="Times New Roman"/>
          <w:szCs w:val="24"/>
        </w:rPr>
        <w:t>H</w:t>
      </w:r>
      <w:r w:rsidR="00C85A96" w:rsidRPr="00ED2A73">
        <w:rPr>
          <w:rFonts w:cs="Times New Roman" w:hint="eastAsia"/>
          <w:szCs w:val="24"/>
          <w:vertAlign w:val="subscript"/>
        </w:rPr>
        <w:t>36</w:t>
      </w:r>
      <w:r w:rsidR="00C85A96" w:rsidRPr="00ED2A73">
        <w:rPr>
          <w:rFonts w:cs="Times New Roman"/>
          <w:szCs w:val="24"/>
        </w:rPr>
        <w:t>NaS</w:t>
      </w:r>
      <w:r w:rsidR="00C85A96" w:rsidRPr="00ED2A73">
        <w:rPr>
          <w:rFonts w:cs="Times New Roman" w:hint="eastAsia"/>
          <w:szCs w:val="24"/>
        </w:rPr>
        <w:t>i</w:t>
      </w:r>
      <w:r w:rsidR="00C85A96" w:rsidRPr="00ED2A73">
        <w:rPr>
          <w:rFonts w:cs="Times New Roman"/>
          <w:szCs w:val="24"/>
        </w:rPr>
        <w:t xml:space="preserve"> [M+Na]</w:t>
      </w:r>
      <w:r w:rsidR="00C85A96" w:rsidRPr="00ED2A73">
        <w:rPr>
          <w:rFonts w:cs="Times New Roman"/>
          <w:szCs w:val="24"/>
          <w:vertAlign w:val="superscript"/>
        </w:rPr>
        <w:t>+</w:t>
      </w:r>
      <w:r w:rsidR="00C85A96" w:rsidRPr="00ED2A73">
        <w:rPr>
          <w:rFonts w:cs="Times New Roman"/>
          <w:szCs w:val="24"/>
        </w:rPr>
        <w:t xml:space="preserve"> </w:t>
      </w:r>
      <w:r w:rsidR="00C85A96" w:rsidRPr="00ED2A73">
        <w:rPr>
          <w:rFonts w:cs="Times New Roman" w:hint="eastAsia"/>
          <w:szCs w:val="24"/>
        </w:rPr>
        <w:t>315.2478</w:t>
      </w:r>
      <w:r w:rsidR="00C85A96" w:rsidRPr="00ED2A73">
        <w:rPr>
          <w:rFonts w:cs="Times New Roman"/>
          <w:szCs w:val="24"/>
        </w:rPr>
        <w:t xml:space="preserve">, found </w:t>
      </w:r>
      <w:r w:rsidR="00C85A96" w:rsidRPr="00ED2A73">
        <w:rPr>
          <w:rFonts w:cs="Times New Roman" w:hint="eastAsia"/>
          <w:szCs w:val="24"/>
        </w:rPr>
        <w:t>315.2470</w:t>
      </w:r>
      <w:r w:rsidR="00C85A96" w:rsidRPr="00ED2A73">
        <w:rPr>
          <w:rFonts w:cs="Times New Roman"/>
          <w:szCs w:val="24"/>
        </w:rPr>
        <w:t>.</w:t>
      </w:r>
      <w:bookmarkEnd w:id="9"/>
    </w:p>
    <w:p w14:paraId="24401954" w14:textId="77777777" w:rsidR="00C85A96" w:rsidRPr="00ED2A73" w:rsidRDefault="00C85A96" w:rsidP="00C85A96">
      <w:pPr>
        <w:rPr>
          <w:rFonts w:cs="Times New Roman"/>
          <w:szCs w:val="24"/>
        </w:rPr>
      </w:pPr>
    </w:p>
    <w:p w14:paraId="4A187A91" w14:textId="77777777" w:rsidR="00C85A96" w:rsidRPr="00ED2A73" w:rsidRDefault="00000000" w:rsidP="00C85A96">
      <w:pPr>
        <w:rPr>
          <w:rFonts w:cs="Times New Roman"/>
          <w:szCs w:val="24"/>
        </w:rPr>
      </w:pPr>
      <w:r>
        <w:rPr>
          <w:b/>
          <w:bCs/>
          <w:noProof/>
        </w:rPr>
        <w:object w:dxaOrig="1440" w:dyaOrig="1440" w14:anchorId="7515F7FF">
          <v:shape id="_x0000_s2352" type="#_x0000_t75" style="position:absolute;left:0;text-align:left;margin-left:-.05pt;margin-top:4.5pt;width:84pt;height:65.5pt;z-index:251850752">
            <v:imagedata r:id="rId54" o:title=""/>
            <w10:wrap type="square"/>
          </v:shape>
          <o:OLEObject Type="Embed" ProgID="ChemDraw.Document.6.0" ShapeID="_x0000_s2352" DrawAspect="Content" ObjectID="_1794321618" r:id="rId55"/>
        </w:object>
      </w:r>
      <w:r w:rsidR="00C85A96" w:rsidRPr="00ED2A73">
        <w:rPr>
          <w:rFonts w:hint="eastAsia"/>
          <w:b/>
          <w:bCs/>
        </w:rPr>
        <w:t>1p</w:t>
      </w:r>
      <w:r w:rsidR="00C85A96" w:rsidRPr="00ED2A73">
        <w:rPr>
          <w:rFonts w:hint="eastAsia"/>
        </w:rPr>
        <w:t xml:space="preserve">: colorless oil. Purification by flash column chromatography on silica gel (eluent: Petroleum ether). </w:t>
      </w:r>
      <w:r w:rsidR="00C85A96" w:rsidRPr="00ED2A73">
        <w:rPr>
          <w:vertAlign w:val="superscript"/>
        </w:rPr>
        <w:t>1</w:t>
      </w:r>
      <w:r w:rsidR="00C85A96" w:rsidRPr="00ED2A73">
        <w:t>H NMR (400 MHz, CDCl</w:t>
      </w:r>
      <w:r w:rsidR="00C85A96" w:rsidRPr="00ED2A73">
        <w:rPr>
          <w:vertAlign w:val="subscript"/>
        </w:rPr>
        <w:t>3</w:t>
      </w:r>
      <w:r w:rsidR="00C85A96" w:rsidRPr="00ED2A73">
        <w:t xml:space="preserve">) δ 4.94 (q, </w:t>
      </w:r>
      <w:r w:rsidR="00C85A96" w:rsidRPr="00ED2A73">
        <w:rPr>
          <w:i/>
          <w:iCs/>
        </w:rPr>
        <w:t>J</w:t>
      </w:r>
      <w:r w:rsidR="00C85A96" w:rsidRPr="00ED2A73">
        <w:t xml:space="preserve"> = 4.0 Hz, 1H), 2.8</w:t>
      </w:r>
      <w:r w:rsidR="00C85A96" w:rsidRPr="00ED2A73">
        <w:rPr>
          <w:rFonts w:hint="eastAsia"/>
        </w:rPr>
        <w:t>1</w:t>
      </w:r>
      <w:r w:rsidR="00C85A96" w:rsidRPr="00ED2A73">
        <w:t>-2.7</w:t>
      </w:r>
      <w:r w:rsidR="00C85A96" w:rsidRPr="00ED2A73">
        <w:rPr>
          <w:rFonts w:hint="eastAsia"/>
        </w:rPr>
        <w:t>3</w:t>
      </w:r>
      <w:r w:rsidR="00C85A96" w:rsidRPr="00ED2A73">
        <w:t xml:space="preserve"> (m, 1H), 2.</w:t>
      </w:r>
      <w:r w:rsidR="00C85A96" w:rsidRPr="00ED2A73">
        <w:rPr>
          <w:rFonts w:hint="eastAsia"/>
        </w:rPr>
        <w:t>08</w:t>
      </w:r>
      <w:r w:rsidR="00C85A96" w:rsidRPr="00ED2A73">
        <w:t>-2.0</w:t>
      </w:r>
      <w:r w:rsidR="00C85A96" w:rsidRPr="00ED2A73">
        <w:rPr>
          <w:rFonts w:hint="eastAsia"/>
        </w:rPr>
        <w:t>2</w:t>
      </w:r>
      <w:r w:rsidR="00C85A96" w:rsidRPr="00ED2A73">
        <w:t xml:space="preserve"> (m, 2H), 1.95-1.7</w:t>
      </w:r>
      <w:r w:rsidR="00C85A96" w:rsidRPr="00ED2A73">
        <w:rPr>
          <w:rFonts w:hint="eastAsia"/>
        </w:rPr>
        <w:t>9</w:t>
      </w:r>
      <w:r w:rsidR="00C85A96" w:rsidRPr="00ED2A73">
        <w:t xml:space="preserve"> (m, 6H), 1.</w:t>
      </w:r>
      <w:r w:rsidR="00C85A96" w:rsidRPr="00ED2A73">
        <w:rPr>
          <w:rFonts w:hint="eastAsia"/>
        </w:rPr>
        <w:t>39</w:t>
      </w:r>
      <w:r w:rsidR="00C85A96" w:rsidRPr="00ED2A73">
        <w:t>-1.3</w:t>
      </w:r>
      <w:r w:rsidR="00C85A96" w:rsidRPr="00ED2A73">
        <w:rPr>
          <w:rFonts w:hint="eastAsia"/>
        </w:rPr>
        <w:t>1</w:t>
      </w:r>
      <w:r w:rsidR="00C85A96" w:rsidRPr="00ED2A73">
        <w:t xml:space="preserve"> (m, 4H), 1.0</w:t>
      </w:r>
      <w:r w:rsidR="00C85A96" w:rsidRPr="00ED2A73">
        <w:rPr>
          <w:rFonts w:hint="eastAsia"/>
        </w:rPr>
        <w:t>7</w:t>
      </w:r>
      <w:r w:rsidR="00C85A96" w:rsidRPr="00ED2A73">
        <w:t>-1.05 (m, 21H), 0.</w:t>
      </w:r>
      <w:r w:rsidR="00C85A96" w:rsidRPr="00ED2A73">
        <w:rPr>
          <w:rFonts w:hint="eastAsia"/>
        </w:rPr>
        <w:t>89</w:t>
      </w:r>
      <w:r w:rsidR="00C85A96" w:rsidRPr="00ED2A73">
        <w:t xml:space="preserve"> (t, </w:t>
      </w:r>
      <w:r w:rsidR="00C85A96" w:rsidRPr="00ED2A73">
        <w:rPr>
          <w:i/>
          <w:iCs/>
        </w:rPr>
        <w:t>J</w:t>
      </w:r>
      <w:r w:rsidR="00C85A96" w:rsidRPr="00ED2A73">
        <w:t xml:space="preserve"> = 7.2 Hz, 3H)</w:t>
      </w:r>
      <w:r w:rsidR="00C85A96" w:rsidRPr="00ED2A73">
        <w:rPr>
          <w:rFonts w:hint="eastAsia"/>
        </w:rPr>
        <w:t>.</w:t>
      </w:r>
      <w:r w:rsidR="00C85A96" w:rsidRPr="00ED2A73">
        <w:t xml:space="preserve"> </w:t>
      </w:r>
      <w:r w:rsidR="00C85A96" w:rsidRPr="00ED2A73">
        <w:rPr>
          <w:vertAlign w:val="superscript"/>
        </w:rPr>
        <w:t>13</w:t>
      </w:r>
      <w:r w:rsidR="00C85A96" w:rsidRPr="00ED2A73">
        <w:t>C NMR (100 MHz, CDCl</w:t>
      </w:r>
      <w:r w:rsidR="00C85A96" w:rsidRPr="00ED2A73">
        <w:rPr>
          <w:vertAlign w:val="subscript"/>
        </w:rPr>
        <w:t>3</w:t>
      </w:r>
      <w:r w:rsidR="00C85A96" w:rsidRPr="00ED2A73">
        <w:t>) δ 20</w:t>
      </w:r>
      <w:r w:rsidR="00C85A96" w:rsidRPr="00ED2A73">
        <w:rPr>
          <w:rFonts w:hint="eastAsia"/>
        </w:rPr>
        <w:t>9</w:t>
      </w:r>
      <w:r w:rsidR="00C85A96" w:rsidRPr="00ED2A73">
        <w:t>.</w:t>
      </w:r>
      <w:r w:rsidR="00C85A96" w:rsidRPr="00ED2A73">
        <w:rPr>
          <w:rFonts w:hint="eastAsia"/>
        </w:rPr>
        <w:t>0</w:t>
      </w:r>
      <w:r w:rsidR="00C85A96" w:rsidRPr="00ED2A73">
        <w:t>, 100.</w:t>
      </w:r>
      <w:r w:rsidR="00C85A96" w:rsidRPr="00ED2A73">
        <w:rPr>
          <w:rFonts w:hint="eastAsia"/>
        </w:rPr>
        <w:t>4</w:t>
      </w:r>
      <w:r w:rsidR="00C85A96" w:rsidRPr="00ED2A73">
        <w:t>, 78.6, 36.</w:t>
      </w:r>
      <w:r w:rsidR="00C85A96" w:rsidRPr="00ED2A73">
        <w:rPr>
          <w:rFonts w:hint="eastAsia"/>
        </w:rPr>
        <w:t>9</w:t>
      </w:r>
      <w:r w:rsidR="00C85A96" w:rsidRPr="00ED2A73">
        <w:t>, 30.4, 29.9, 28.</w:t>
      </w:r>
      <w:r w:rsidR="00C85A96" w:rsidRPr="00ED2A73">
        <w:rPr>
          <w:rFonts w:hint="eastAsia"/>
        </w:rPr>
        <w:t>3</w:t>
      </w:r>
      <w:r w:rsidR="00C85A96" w:rsidRPr="00ED2A73">
        <w:t>, 2</w:t>
      </w:r>
      <w:r w:rsidR="00C85A96" w:rsidRPr="00ED2A73">
        <w:rPr>
          <w:rFonts w:hint="eastAsia"/>
        </w:rPr>
        <w:t>8</w:t>
      </w:r>
      <w:r w:rsidR="00C85A96" w:rsidRPr="00ED2A73">
        <w:t>.</w:t>
      </w:r>
      <w:r w:rsidR="00C85A96" w:rsidRPr="00ED2A73">
        <w:rPr>
          <w:rFonts w:hint="eastAsia"/>
        </w:rPr>
        <w:t>0</w:t>
      </w:r>
      <w:r w:rsidR="00C85A96" w:rsidRPr="00ED2A73">
        <w:t>, 22.</w:t>
      </w:r>
      <w:r w:rsidR="00C85A96" w:rsidRPr="00ED2A73">
        <w:rPr>
          <w:rFonts w:hint="eastAsia"/>
        </w:rPr>
        <w:t>9</w:t>
      </w:r>
      <w:r w:rsidR="00C85A96" w:rsidRPr="00ED2A73">
        <w:t>, 18.</w:t>
      </w:r>
      <w:r w:rsidR="00C85A96" w:rsidRPr="00ED2A73">
        <w:rPr>
          <w:rFonts w:hint="eastAsia"/>
        </w:rPr>
        <w:t>8</w:t>
      </w:r>
      <w:r w:rsidR="00C85A96" w:rsidRPr="00ED2A73">
        <w:t>, 18.</w:t>
      </w:r>
      <w:r w:rsidR="00C85A96" w:rsidRPr="00ED2A73">
        <w:rPr>
          <w:rFonts w:hint="eastAsia"/>
        </w:rPr>
        <w:t>2</w:t>
      </w:r>
      <w:r w:rsidR="00C85A96" w:rsidRPr="00ED2A73">
        <w:t>, 14.</w:t>
      </w:r>
      <w:r w:rsidR="00C85A96" w:rsidRPr="00ED2A73">
        <w:rPr>
          <w:rFonts w:hint="eastAsia"/>
        </w:rPr>
        <w:t>2</w:t>
      </w:r>
      <w:r w:rsidR="00C85A96" w:rsidRPr="00ED2A73">
        <w:t>, 11.6.</w:t>
      </w:r>
      <w:r w:rsidR="00C85A96" w:rsidRPr="00ED2A73">
        <w:rPr>
          <w:rFonts w:hint="eastAsia"/>
          <w:szCs w:val="24"/>
        </w:rPr>
        <w:t xml:space="preserve"> </w:t>
      </w:r>
      <w:r w:rsidR="00C85A96" w:rsidRPr="00ED2A73">
        <w:rPr>
          <w:rFonts w:cs="Times New Roman"/>
          <w:szCs w:val="24"/>
        </w:rPr>
        <w:t>FT-IR: ν (cm</w:t>
      </w:r>
      <w:r w:rsidR="00C85A96" w:rsidRPr="00ED2A73">
        <w:rPr>
          <w:rFonts w:cs="Times New Roman"/>
          <w:szCs w:val="24"/>
          <w:vertAlign w:val="superscript"/>
        </w:rPr>
        <w:t>-1</w:t>
      </w:r>
      <w:r w:rsidR="00C85A96" w:rsidRPr="00ED2A73">
        <w:rPr>
          <w:rFonts w:cs="Times New Roman"/>
          <w:szCs w:val="24"/>
        </w:rPr>
        <w:t>)</w:t>
      </w:r>
      <w:r w:rsidR="00C85A96" w:rsidRPr="00ED2A73">
        <w:rPr>
          <w:rFonts w:cs="Times New Roman" w:hint="eastAsia"/>
          <w:szCs w:val="24"/>
        </w:rPr>
        <w:t xml:space="preserve"> 2941, 2864, 1937, 1463, 882, 661. </w:t>
      </w:r>
      <w:r w:rsidR="00C85A96" w:rsidRPr="00ED2A73">
        <w:rPr>
          <w:rFonts w:cs="Times New Roman"/>
          <w:szCs w:val="24"/>
        </w:rPr>
        <w:t>HRMS [ESI] calcd for C</w:t>
      </w:r>
      <w:r w:rsidR="00C85A96" w:rsidRPr="00ED2A73">
        <w:rPr>
          <w:rFonts w:cs="Times New Roman" w:hint="eastAsia"/>
          <w:szCs w:val="24"/>
          <w:vertAlign w:val="subscript"/>
        </w:rPr>
        <w:t>20</w:t>
      </w:r>
      <w:r w:rsidR="00C85A96" w:rsidRPr="00ED2A73">
        <w:rPr>
          <w:rFonts w:cs="Times New Roman"/>
          <w:szCs w:val="24"/>
        </w:rPr>
        <w:t>H</w:t>
      </w:r>
      <w:r w:rsidR="00C85A96" w:rsidRPr="00ED2A73">
        <w:rPr>
          <w:rFonts w:cs="Times New Roman" w:hint="eastAsia"/>
          <w:szCs w:val="24"/>
          <w:vertAlign w:val="subscript"/>
        </w:rPr>
        <w:t>38</w:t>
      </w:r>
      <w:r w:rsidR="00C85A96" w:rsidRPr="00ED2A73">
        <w:rPr>
          <w:rFonts w:cs="Times New Roman"/>
          <w:szCs w:val="24"/>
        </w:rPr>
        <w:t>NaS</w:t>
      </w:r>
      <w:r w:rsidR="00C85A96" w:rsidRPr="00ED2A73">
        <w:rPr>
          <w:rFonts w:cs="Times New Roman" w:hint="eastAsia"/>
          <w:szCs w:val="24"/>
        </w:rPr>
        <w:t>i</w:t>
      </w:r>
      <w:r w:rsidR="00C85A96" w:rsidRPr="00ED2A73">
        <w:rPr>
          <w:rFonts w:cs="Times New Roman"/>
          <w:szCs w:val="24"/>
        </w:rPr>
        <w:t xml:space="preserve"> [M+Na]</w:t>
      </w:r>
      <w:r w:rsidR="00C85A96" w:rsidRPr="00ED2A73">
        <w:rPr>
          <w:rFonts w:cs="Times New Roman"/>
          <w:szCs w:val="24"/>
          <w:vertAlign w:val="superscript"/>
        </w:rPr>
        <w:t>+</w:t>
      </w:r>
      <w:r w:rsidR="00C85A96" w:rsidRPr="00ED2A73">
        <w:rPr>
          <w:rFonts w:cs="Times New Roman"/>
          <w:szCs w:val="24"/>
        </w:rPr>
        <w:t xml:space="preserve"> </w:t>
      </w:r>
      <w:r w:rsidR="00C85A96" w:rsidRPr="00ED2A73">
        <w:rPr>
          <w:rFonts w:cs="Times New Roman" w:hint="eastAsia"/>
          <w:szCs w:val="24"/>
        </w:rPr>
        <w:lastRenderedPageBreak/>
        <w:t>329.2635</w:t>
      </w:r>
      <w:r w:rsidR="00C85A96" w:rsidRPr="00ED2A73">
        <w:rPr>
          <w:rFonts w:cs="Times New Roman"/>
          <w:szCs w:val="24"/>
        </w:rPr>
        <w:t xml:space="preserve">, found </w:t>
      </w:r>
      <w:r w:rsidR="00C85A96" w:rsidRPr="00ED2A73">
        <w:rPr>
          <w:rFonts w:cs="Times New Roman" w:hint="eastAsia"/>
          <w:szCs w:val="24"/>
        </w:rPr>
        <w:t>329.2636</w:t>
      </w:r>
      <w:r w:rsidR="00C85A96" w:rsidRPr="00ED2A73">
        <w:rPr>
          <w:rFonts w:cs="Times New Roman"/>
          <w:szCs w:val="24"/>
        </w:rPr>
        <w:t>.</w:t>
      </w:r>
    </w:p>
    <w:p w14:paraId="2822D85B" w14:textId="77777777" w:rsidR="00C85A96" w:rsidRPr="00ED2A73" w:rsidRDefault="00C85A96" w:rsidP="00C85A96"/>
    <w:p w14:paraId="5BD2E011" w14:textId="32382664" w:rsidR="00C85A96" w:rsidRPr="00ED2A73" w:rsidRDefault="00000000" w:rsidP="00C85A96">
      <w:pPr>
        <w:rPr>
          <w:rFonts w:cs="Times New Roman"/>
          <w:szCs w:val="24"/>
        </w:rPr>
      </w:pPr>
      <w:r>
        <w:rPr>
          <w:noProof/>
        </w:rPr>
        <w:object w:dxaOrig="1440" w:dyaOrig="1440" w14:anchorId="21AB49C9">
          <v:shape id="_x0000_s2430" type="#_x0000_t75" style="position:absolute;left:0;text-align:left;margin-left:.3pt;margin-top:1.7pt;width:91.6pt;height:73.45pt;z-index:251874304;mso-position-horizontal:absolute;mso-position-horizontal-relative:text;mso-position-vertical:absolute;mso-position-vertical-relative:text">
            <v:imagedata r:id="rId56" o:title=""/>
            <w10:wrap type="square"/>
          </v:shape>
          <o:OLEObject Type="Embed" ProgID="ChemDraw.Document.6.0" ShapeID="_x0000_s2430" DrawAspect="Content" ObjectID="_1794321619" r:id="rId57"/>
        </w:object>
      </w:r>
      <w:r w:rsidR="00C85A96" w:rsidRPr="00ED2A73">
        <w:rPr>
          <w:rFonts w:hint="eastAsia"/>
          <w:b/>
          <w:bCs/>
        </w:rPr>
        <w:t>1q</w:t>
      </w:r>
      <w:r w:rsidR="00C85A96" w:rsidRPr="00ED2A73">
        <w:rPr>
          <w:rFonts w:hint="eastAsia"/>
        </w:rPr>
        <w:t xml:space="preserve">: colorless oil. Purification by flash column chromatography on silica gel (eluent: Petroleum ether). </w:t>
      </w:r>
      <w:r w:rsidR="00C85A96" w:rsidRPr="00ED2A73">
        <w:rPr>
          <w:vertAlign w:val="superscript"/>
        </w:rPr>
        <w:t>1</w:t>
      </w:r>
      <w:r w:rsidR="00C85A96" w:rsidRPr="00ED2A73">
        <w:t>H NMR (400 MHz, CDCl</w:t>
      </w:r>
      <w:r w:rsidR="00C85A96" w:rsidRPr="00ED2A73">
        <w:rPr>
          <w:vertAlign w:val="subscript"/>
        </w:rPr>
        <w:t>3</w:t>
      </w:r>
      <w:r w:rsidR="00C85A96" w:rsidRPr="00ED2A73">
        <w:t>) δ</w:t>
      </w:r>
      <w:r w:rsidR="00C85A96" w:rsidRPr="00ED2A73">
        <w:rPr>
          <w:rFonts w:hint="eastAsia"/>
        </w:rPr>
        <w:t xml:space="preserve"> 7.</w:t>
      </w:r>
      <w:r w:rsidR="00716374">
        <w:rPr>
          <w:rFonts w:hint="eastAsia"/>
        </w:rPr>
        <w:t>39</w:t>
      </w:r>
      <w:r w:rsidR="00C85A96" w:rsidRPr="00ED2A73">
        <w:rPr>
          <w:rFonts w:hint="eastAsia"/>
        </w:rPr>
        <w:t>-7.</w:t>
      </w:r>
      <w:r w:rsidR="00716374">
        <w:rPr>
          <w:rFonts w:hint="eastAsia"/>
        </w:rPr>
        <w:t>37</w:t>
      </w:r>
      <w:r w:rsidR="00C85A96" w:rsidRPr="00ED2A73">
        <w:rPr>
          <w:rFonts w:hint="eastAsia"/>
        </w:rPr>
        <w:t xml:space="preserve"> (m, 2H), 7.3</w:t>
      </w:r>
      <w:r w:rsidR="00716374">
        <w:rPr>
          <w:rFonts w:hint="eastAsia"/>
        </w:rPr>
        <w:t>3</w:t>
      </w:r>
      <w:r w:rsidR="00C85A96" w:rsidRPr="00ED2A73">
        <w:rPr>
          <w:rFonts w:hint="eastAsia"/>
        </w:rPr>
        <w:t>-7.</w:t>
      </w:r>
      <w:r w:rsidR="00716374">
        <w:rPr>
          <w:rFonts w:hint="eastAsia"/>
        </w:rPr>
        <w:t>29</w:t>
      </w:r>
      <w:r w:rsidR="00C85A96" w:rsidRPr="00ED2A73">
        <w:rPr>
          <w:rFonts w:hint="eastAsia"/>
        </w:rPr>
        <w:t xml:space="preserve"> (m, 2H), 7.1</w:t>
      </w:r>
      <w:r w:rsidR="00716374">
        <w:rPr>
          <w:rFonts w:hint="eastAsia"/>
        </w:rPr>
        <w:t>6</w:t>
      </w:r>
      <w:r w:rsidR="00C85A96" w:rsidRPr="00ED2A73">
        <w:rPr>
          <w:rFonts w:hint="eastAsia"/>
        </w:rPr>
        <w:t>-7.1</w:t>
      </w:r>
      <w:r w:rsidR="00716374">
        <w:rPr>
          <w:rFonts w:hint="eastAsia"/>
        </w:rPr>
        <w:t>3</w:t>
      </w:r>
      <w:r w:rsidR="00C85A96" w:rsidRPr="00ED2A73">
        <w:rPr>
          <w:rFonts w:hint="eastAsia"/>
        </w:rPr>
        <w:t xml:space="preserve"> (m, 1H), 5.3</w:t>
      </w:r>
      <w:r w:rsidR="00716374">
        <w:rPr>
          <w:rFonts w:hint="eastAsia"/>
        </w:rPr>
        <w:t>3</w:t>
      </w:r>
      <w:r w:rsidR="00C85A96" w:rsidRPr="00ED2A73">
        <w:rPr>
          <w:rFonts w:hint="eastAsia"/>
        </w:rPr>
        <w:t xml:space="preserve"> </w:t>
      </w:r>
      <w:r w:rsidR="00C85A96" w:rsidRPr="00ED2A73">
        <w:t xml:space="preserve">(t, </w:t>
      </w:r>
      <w:r w:rsidR="00C85A96" w:rsidRPr="00ED2A73">
        <w:rPr>
          <w:i/>
          <w:iCs/>
        </w:rPr>
        <w:t>J</w:t>
      </w:r>
      <w:r w:rsidR="00C85A96" w:rsidRPr="00ED2A73">
        <w:t xml:space="preserve"> = 3.</w:t>
      </w:r>
      <w:r w:rsidR="00C85A96" w:rsidRPr="00ED2A73">
        <w:rPr>
          <w:rFonts w:hint="eastAsia"/>
        </w:rPr>
        <w:t>6</w:t>
      </w:r>
      <w:r w:rsidR="00C85A96" w:rsidRPr="00ED2A73">
        <w:t xml:space="preserve"> Hz, 1H)</w:t>
      </w:r>
      <w:r w:rsidR="00C85A96" w:rsidRPr="00ED2A73">
        <w:rPr>
          <w:rFonts w:hint="eastAsia"/>
        </w:rPr>
        <w:t>, 2.4</w:t>
      </w:r>
      <w:r w:rsidR="00716374">
        <w:rPr>
          <w:rFonts w:hint="eastAsia"/>
        </w:rPr>
        <w:t>3</w:t>
      </w:r>
      <w:r w:rsidR="00C85A96" w:rsidRPr="00ED2A73">
        <w:rPr>
          <w:rFonts w:hint="eastAsia"/>
        </w:rPr>
        <w:t>-2.</w:t>
      </w:r>
      <w:r w:rsidR="00716374">
        <w:rPr>
          <w:rFonts w:hint="eastAsia"/>
        </w:rPr>
        <w:t>38</w:t>
      </w:r>
      <w:r w:rsidR="00C85A96" w:rsidRPr="00ED2A73">
        <w:rPr>
          <w:rFonts w:hint="eastAsia"/>
        </w:rPr>
        <w:t xml:space="preserve"> (m, 2H), 1.</w:t>
      </w:r>
      <w:r w:rsidR="00716374">
        <w:rPr>
          <w:rFonts w:hint="eastAsia"/>
        </w:rPr>
        <w:t>71</w:t>
      </w:r>
      <w:r w:rsidR="00C85A96" w:rsidRPr="00ED2A73">
        <w:rPr>
          <w:rFonts w:hint="eastAsia"/>
        </w:rPr>
        <w:t>-1.</w:t>
      </w:r>
      <w:r w:rsidR="00716374">
        <w:rPr>
          <w:rFonts w:hint="eastAsia"/>
        </w:rPr>
        <w:t>65</w:t>
      </w:r>
      <w:r w:rsidR="00C85A96" w:rsidRPr="00ED2A73">
        <w:rPr>
          <w:rFonts w:hint="eastAsia"/>
        </w:rPr>
        <w:t xml:space="preserve"> (m, </w:t>
      </w:r>
      <w:r w:rsidR="00716374">
        <w:rPr>
          <w:rFonts w:hint="eastAsia"/>
        </w:rPr>
        <w:t>1</w:t>
      </w:r>
      <w:r w:rsidR="00C85A96" w:rsidRPr="00ED2A73">
        <w:rPr>
          <w:rFonts w:hint="eastAsia"/>
        </w:rPr>
        <w:t>H), 1.5</w:t>
      </w:r>
      <w:r w:rsidR="00716374">
        <w:rPr>
          <w:rFonts w:hint="eastAsia"/>
        </w:rPr>
        <w:t>0</w:t>
      </w:r>
      <w:r w:rsidR="00C85A96" w:rsidRPr="00ED2A73">
        <w:rPr>
          <w:rFonts w:hint="eastAsia"/>
        </w:rPr>
        <w:t>-1.4</w:t>
      </w:r>
      <w:r w:rsidR="00716374">
        <w:rPr>
          <w:rFonts w:hint="eastAsia"/>
        </w:rPr>
        <w:t>5</w:t>
      </w:r>
      <w:r w:rsidR="00C85A96" w:rsidRPr="00ED2A73">
        <w:rPr>
          <w:rFonts w:hint="eastAsia"/>
        </w:rPr>
        <w:t xml:space="preserve"> (m, 2H), 1.1</w:t>
      </w:r>
      <w:r w:rsidR="00716374">
        <w:rPr>
          <w:rFonts w:hint="eastAsia"/>
        </w:rPr>
        <w:t>1</w:t>
      </w:r>
      <w:r w:rsidR="00C85A96" w:rsidRPr="00ED2A73">
        <w:rPr>
          <w:rFonts w:hint="eastAsia"/>
        </w:rPr>
        <w:t>-1.0</w:t>
      </w:r>
      <w:r w:rsidR="00716374">
        <w:rPr>
          <w:rFonts w:hint="eastAsia"/>
        </w:rPr>
        <w:t>7</w:t>
      </w:r>
      <w:r w:rsidR="00C85A96" w:rsidRPr="00ED2A73">
        <w:rPr>
          <w:rFonts w:hint="eastAsia"/>
        </w:rPr>
        <w:t xml:space="preserve"> (m, 21H), </w:t>
      </w:r>
      <w:r w:rsidR="00716374" w:rsidRPr="00ED2A73">
        <w:rPr>
          <w:rFonts w:hint="eastAsia"/>
        </w:rPr>
        <w:t>0.9</w:t>
      </w:r>
      <w:r w:rsidR="00716374">
        <w:rPr>
          <w:rFonts w:hint="eastAsia"/>
        </w:rPr>
        <w:t>5</w:t>
      </w:r>
      <w:r w:rsidR="00716374" w:rsidRPr="00ED2A73">
        <w:rPr>
          <w:rFonts w:hint="eastAsia"/>
        </w:rPr>
        <w:t xml:space="preserve"> (dd, </w:t>
      </w:r>
      <w:r w:rsidR="00716374" w:rsidRPr="00ED2A73">
        <w:rPr>
          <w:i/>
          <w:iCs/>
        </w:rPr>
        <w:t>J</w:t>
      </w:r>
      <w:r w:rsidR="00716374" w:rsidRPr="00ED2A73">
        <w:t xml:space="preserve"> = </w:t>
      </w:r>
      <w:r w:rsidR="00716374">
        <w:rPr>
          <w:rFonts w:hint="eastAsia"/>
        </w:rPr>
        <w:t>6.4</w:t>
      </w:r>
      <w:r w:rsidR="00716374" w:rsidRPr="00ED2A73">
        <w:rPr>
          <w:rFonts w:hint="eastAsia"/>
        </w:rPr>
        <w:t xml:space="preserve">, </w:t>
      </w:r>
      <w:r w:rsidR="00716374">
        <w:rPr>
          <w:rFonts w:hint="eastAsia"/>
        </w:rPr>
        <w:t>5.6</w:t>
      </w:r>
      <w:r w:rsidR="00716374" w:rsidRPr="00ED2A73">
        <w:t xml:space="preserve"> Hz, </w:t>
      </w:r>
      <w:r w:rsidR="00716374" w:rsidRPr="00ED2A73">
        <w:rPr>
          <w:rFonts w:hint="eastAsia"/>
        </w:rPr>
        <w:t>6</w:t>
      </w:r>
      <w:r w:rsidR="00716374" w:rsidRPr="00ED2A73">
        <w:t>H</w:t>
      </w:r>
      <w:r w:rsidR="00716374" w:rsidRPr="00ED2A73">
        <w:rPr>
          <w:rFonts w:hint="eastAsia"/>
        </w:rPr>
        <w:t>)</w:t>
      </w:r>
      <w:r w:rsidR="00C85A96" w:rsidRPr="00ED2A73">
        <w:rPr>
          <w:rFonts w:hint="eastAsia"/>
        </w:rPr>
        <w:t xml:space="preserve">. </w:t>
      </w:r>
      <w:r w:rsidR="00C85A96" w:rsidRPr="00ED2A73">
        <w:rPr>
          <w:vertAlign w:val="superscript"/>
        </w:rPr>
        <w:t>13</w:t>
      </w:r>
      <w:r w:rsidR="00C85A96" w:rsidRPr="00ED2A73">
        <w:t>C NMR (10</w:t>
      </w:r>
      <w:r w:rsidR="00C85A96" w:rsidRPr="00ED2A73">
        <w:rPr>
          <w:rFonts w:hint="eastAsia"/>
        </w:rPr>
        <w:t>0</w:t>
      </w:r>
      <w:r w:rsidR="00C85A96" w:rsidRPr="00ED2A73">
        <w:t xml:space="preserve"> MHz, CDCl</w:t>
      </w:r>
      <w:r w:rsidR="00C85A96" w:rsidRPr="00ED2A73">
        <w:rPr>
          <w:vertAlign w:val="subscript"/>
        </w:rPr>
        <w:t>3</w:t>
      </w:r>
      <w:r w:rsidR="00C85A96" w:rsidRPr="00ED2A73">
        <w:t xml:space="preserve">) δ </w:t>
      </w:r>
      <w:r w:rsidR="005A3E2F" w:rsidRPr="005A3E2F">
        <w:t>211.3, 137.</w:t>
      </w:r>
      <w:r w:rsidR="005A3E2F">
        <w:rPr>
          <w:rFonts w:hint="eastAsia"/>
        </w:rPr>
        <w:t>5</w:t>
      </w:r>
      <w:r w:rsidR="005A3E2F" w:rsidRPr="005A3E2F">
        <w:t>, 128.</w:t>
      </w:r>
      <w:r w:rsidR="005A3E2F">
        <w:rPr>
          <w:rFonts w:hint="eastAsia"/>
        </w:rPr>
        <w:t>4</w:t>
      </w:r>
      <w:r w:rsidR="005A3E2F" w:rsidRPr="005A3E2F">
        <w:t>, 125.</w:t>
      </w:r>
      <w:r w:rsidR="005A3E2F">
        <w:rPr>
          <w:rFonts w:hint="eastAsia"/>
        </w:rPr>
        <w:t>7</w:t>
      </w:r>
      <w:r w:rsidR="005A3E2F" w:rsidRPr="005A3E2F">
        <w:t>, 125.6, 98.</w:t>
      </w:r>
      <w:r w:rsidR="005A3E2F">
        <w:rPr>
          <w:rFonts w:hint="eastAsia"/>
        </w:rPr>
        <w:t>2</w:t>
      </w:r>
      <w:r w:rsidR="005A3E2F" w:rsidRPr="005A3E2F">
        <w:t>, 80.</w:t>
      </w:r>
      <w:r w:rsidR="005A3E2F">
        <w:rPr>
          <w:rFonts w:hint="eastAsia"/>
        </w:rPr>
        <w:t>8</w:t>
      </w:r>
      <w:r w:rsidR="005A3E2F" w:rsidRPr="005A3E2F">
        <w:t>, 37.</w:t>
      </w:r>
      <w:r w:rsidR="005A3E2F">
        <w:rPr>
          <w:rFonts w:hint="eastAsia"/>
        </w:rPr>
        <w:t>6</w:t>
      </w:r>
      <w:r w:rsidR="005A3E2F" w:rsidRPr="005A3E2F">
        <w:t>, 28.2, 27.</w:t>
      </w:r>
      <w:r w:rsidR="005A3E2F">
        <w:rPr>
          <w:rFonts w:hint="eastAsia"/>
        </w:rPr>
        <w:t>3</w:t>
      </w:r>
      <w:r w:rsidR="005A3E2F" w:rsidRPr="005A3E2F">
        <w:t>, 22.8, 22.</w:t>
      </w:r>
      <w:r w:rsidR="005A3E2F">
        <w:rPr>
          <w:rFonts w:hint="eastAsia"/>
        </w:rPr>
        <w:t>7</w:t>
      </w:r>
      <w:r w:rsidR="005A3E2F" w:rsidRPr="005A3E2F">
        <w:t>, 18.7, 18.7, 11.</w:t>
      </w:r>
      <w:r w:rsidR="005A3E2F">
        <w:rPr>
          <w:rFonts w:hint="eastAsia"/>
        </w:rPr>
        <w:t>7</w:t>
      </w:r>
      <w:r w:rsidR="005A3E2F" w:rsidRPr="005A3E2F">
        <w:t>.</w:t>
      </w:r>
      <w:r w:rsidR="00C85A96" w:rsidRPr="00ED2A73">
        <w:t xml:space="preserve"> FT-IR: ν (cm</w:t>
      </w:r>
      <w:r w:rsidR="00C85A96" w:rsidRPr="00ED2A73">
        <w:rPr>
          <w:vertAlign w:val="superscript"/>
        </w:rPr>
        <w:t>-1</w:t>
      </w:r>
      <w:r w:rsidR="00C85A96" w:rsidRPr="00ED2A73">
        <w:t>)</w:t>
      </w:r>
      <w:r w:rsidR="00C85A96" w:rsidRPr="00ED2A73">
        <w:rPr>
          <w:rFonts w:hint="eastAsia"/>
        </w:rPr>
        <w:t xml:space="preserve"> </w:t>
      </w:r>
      <w:r w:rsidR="00C85A96" w:rsidRPr="00ED2A73">
        <w:rPr>
          <w:rFonts w:cs="Times New Roman" w:hint="eastAsia"/>
          <w:szCs w:val="24"/>
        </w:rPr>
        <w:t>29</w:t>
      </w:r>
      <w:r w:rsidR="001D7255">
        <w:rPr>
          <w:rFonts w:cs="Times New Roman" w:hint="eastAsia"/>
          <w:szCs w:val="24"/>
        </w:rPr>
        <w:t>42</w:t>
      </w:r>
      <w:r w:rsidR="00C85A96" w:rsidRPr="00ED2A73">
        <w:rPr>
          <w:rFonts w:cs="Times New Roman" w:hint="eastAsia"/>
          <w:szCs w:val="24"/>
        </w:rPr>
        <w:t>, 2865, 192</w:t>
      </w:r>
      <w:r w:rsidR="001D7255">
        <w:rPr>
          <w:rFonts w:cs="Times New Roman" w:hint="eastAsia"/>
          <w:szCs w:val="24"/>
        </w:rPr>
        <w:t>1</w:t>
      </w:r>
      <w:r w:rsidR="00C85A96" w:rsidRPr="00ED2A73">
        <w:rPr>
          <w:rFonts w:cs="Times New Roman" w:hint="eastAsia"/>
          <w:szCs w:val="24"/>
        </w:rPr>
        <w:t>, 1462, 88</w:t>
      </w:r>
      <w:r w:rsidR="001D7255">
        <w:rPr>
          <w:rFonts w:cs="Times New Roman" w:hint="eastAsia"/>
          <w:szCs w:val="24"/>
        </w:rPr>
        <w:t>2</w:t>
      </w:r>
      <w:r w:rsidR="00C85A96" w:rsidRPr="00ED2A73">
        <w:rPr>
          <w:rFonts w:cs="Times New Roman" w:hint="eastAsia"/>
          <w:szCs w:val="24"/>
        </w:rPr>
        <w:t xml:space="preserve">. </w:t>
      </w:r>
      <w:r w:rsidR="009164BC" w:rsidRPr="00ED2A73">
        <w:t>HRMS [EI] calcd for</w:t>
      </w:r>
      <w:r w:rsidR="009164BC" w:rsidRPr="000F02A0">
        <w:t xml:space="preserve"> </w:t>
      </w:r>
      <w:r w:rsidR="009164BC" w:rsidRPr="009164BC">
        <w:t>C</w:t>
      </w:r>
      <w:r w:rsidR="009164BC" w:rsidRPr="009164BC">
        <w:rPr>
          <w:vertAlign w:val="subscript"/>
        </w:rPr>
        <w:t>23</w:t>
      </w:r>
      <w:r w:rsidR="009164BC" w:rsidRPr="009164BC">
        <w:t>H</w:t>
      </w:r>
      <w:r w:rsidR="009164BC" w:rsidRPr="009164BC">
        <w:rPr>
          <w:vertAlign w:val="subscript"/>
        </w:rPr>
        <w:t>38</w:t>
      </w:r>
      <w:r w:rsidR="009164BC" w:rsidRPr="009164BC">
        <w:t>Si</w:t>
      </w:r>
      <w:r w:rsidR="009164BC" w:rsidRPr="00ED2A73">
        <w:t xml:space="preserve"> [M]</w:t>
      </w:r>
      <w:r w:rsidR="009164BC" w:rsidRPr="00ED2A73">
        <w:rPr>
          <w:vertAlign w:val="superscript"/>
        </w:rPr>
        <w:t>+</w:t>
      </w:r>
      <w:r w:rsidR="009164BC" w:rsidRPr="00ED2A73">
        <w:t xml:space="preserve"> </w:t>
      </w:r>
      <w:r w:rsidR="009164BC" w:rsidRPr="009164BC">
        <w:t>342.2743</w:t>
      </w:r>
      <w:r w:rsidR="009164BC" w:rsidRPr="00ED2A73">
        <w:t xml:space="preserve">, found </w:t>
      </w:r>
      <w:r w:rsidR="009164BC" w:rsidRPr="009164BC">
        <w:t>342.274</w:t>
      </w:r>
      <w:r w:rsidR="009164BC">
        <w:rPr>
          <w:rFonts w:hint="eastAsia"/>
        </w:rPr>
        <w:t>0</w:t>
      </w:r>
      <w:r w:rsidR="009164BC" w:rsidRPr="00ED2A73">
        <w:t>.</w:t>
      </w:r>
    </w:p>
    <w:p w14:paraId="43EAD12E" w14:textId="77777777" w:rsidR="00C85A96" w:rsidRPr="00ED2A73" w:rsidRDefault="00C85A96" w:rsidP="00C85A96"/>
    <w:p w14:paraId="2267A5DC" w14:textId="77777777" w:rsidR="00C85A96" w:rsidRPr="00ED2A73" w:rsidRDefault="00000000" w:rsidP="00C85A96">
      <w:pPr>
        <w:rPr>
          <w:rFonts w:cs="Times New Roman"/>
          <w:szCs w:val="24"/>
        </w:rPr>
      </w:pPr>
      <w:r>
        <w:rPr>
          <w:b/>
          <w:bCs/>
          <w:noProof/>
        </w:rPr>
        <w:object w:dxaOrig="1440" w:dyaOrig="1440" w14:anchorId="02D0749A">
          <v:shape id="_x0000_s2353" type="#_x0000_t75" style="position:absolute;left:0;text-align:left;margin-left:-.05pt;margin-top:4.9pt;width:91pt;height:83pt;z-index:251851776">
            <v:imagedata r:id="rId58" o:title=""/>
            <w10:wrap type="square"/>
          </v:shape>
          <o:OLEObject Type="Embed" ProgID="ChemDraw.Document.6.0" ShapeID="_x0000_s2353" DrawAspect="Content" ObjectID="_1794321620" r:id="rId59"/>
        </w:object>
      </w:r>
      <w:r w:rsidR="00C85A96" w:rsidRPr="00ED2A73">
        <w:rPr>
          <w:rFonts w:hint="eastAsia"/>
          <w:b/>
          <w:bCs/>
        </w:rPr>
        <w:t>1r</w:t>
      </w:r>
      <w:r w:rsidR="00C85A96" w:rsidRPr="00ED2A73">
        <w:rPr>
          <w:rFonts w:hint="eastAsia"/>
        </w:rPr>
        <w:t xml:space="preserve">: yellow oil. Purification by flash column chromatography on silica gel (eluent: Petroleum ether). </w:t>
      </w:r>
      <w:r w:rsidR="00C85A96" w:rsidRPr="00ED2A73">
        <w:rPr>
          <w:vertAlign w:val="superscript"/>
        </w:rPr>
        <w:t>1</w:t>
      </w:r>
      <w:r w:rsidR="00C85A96" w:rsidRPr="00ED2A73">
        <w:t>H NMR (400 MHz, CDCl</w:t>
      </w:r>
      <w:r w:rsidR="00C85A96" w:rsidRPr="00ED2A73">
        <w:rPr>
          <w:vertAlign w:val="subscript"/>
        </w:rPr>
        <w:t>3</w:t>
      </w:r>
      <w:r w:rsidR="00C85A96" w:rsidRPr="00ED2A73">
        <w:t>) δ</w:t>
      </w:r>
      <w:r w:rsidR="00C85A96" w:rsidRPr="00ED2A73">
        <w:rPr>
          <w:rFonts w:hint="eastAsia"/>
        </w:rPr>
        <w:t xml:space="preserve"> 7.62-7.59 (m, 2H), 7.39-7.36 (m, 5H), 7.33-7.30 (m, 2H), 7.19-7.16 (m, 1H), 5.53 </w:t>
      </w:r>
      <w:r w:rsidR="00C85A96" w:rsidRPr="00ED2A73">
        <w:t xml:space="preserve">(t, </w:t>
      </w:r>
      <w:r w:rsidR="00C85A96" w:rsidRPr="00ED2A73">
        <w:rPr>
          <w:i/>
          <w:iCs/>
        </w:rPr>
        <w:t>J</w:t>
      </w:r>
      <w:r w:rsidR="00C85A96" w:rsidRPr="00ED2A73">
        <w:t xml:space="preserve"> = 3.</w:t>
      </w:r>
      <w:r w:rsidR="00C85A96" w:rsidRPr="00ED2A73">
        <w:rPr>
          <w:rFonts w:hint="eastAsia"/>
        </w:rPr>
        <w:t>6</w:t>
      </w:r>
      <w:r w:rsidR="00C85A96" w:rsidRPr="00ED2A73">
        <w:t xml:space="preserve"> Hz, 1H)</w:t>
      </w:r>
      <w:r w:rsidR="00C85A96" w:rsidRPr="00ED2A73">
        <w:rPr>
          <w:rFonts w:hint="eastAsia"/>
        </w:rPr>
        <w:t xml:space="preserve">, 2.43-2.37 (m, 2H), 1.70-1.63 (m, 1H), 1.44-1.39 (m, 2H), 0.93 (dd, </w:t>
      </w:r>
      <w:r w:rsidR="00C85A96" w:rsidRPr="00ED2A73">
        <w:rPr>
          <w:i/>
          <w:iCs/>
        </w:rPr>
        <w:t>J</w:t>
      </w:r>
      <w:r w:rsidR="00C85A96" w:rsidRPr="00ED2A73">
        <w:t xml:space="preserve"> = </w:t>
      </w:r>
      <w:r w:rsidR="00C85A96" w:rsidRPr="00ED2A73">
        <w:rPr>
          <w:rFonts w:hint="eastAsia"/>
        </w:rPr>
        <w:t>6</w:t>
      </w:r>
      <w:r w:rsidR="00C85A96" w:rsidRPr="00ED2A73">
        <w:t>.4</w:t>
      </w:r>
      <w:r w:rsidR="00C85A96" w:rsidRPr="00ED2A73">
        <w:rPr>
          <w:rFonts w:hint="eastAsia"/>
        </w:rPr>
        <w:t>, 2.0</w:t>
      </w:r>
      <w:r w:rsidR="00C85A96" w:rsidRPr="00ED2A73">
        <w:t xml:space="preserve"> Hz, </w:t>
      </w:r>
      <w:r w:rsidR="00C85A96" w:rsidRPr="00ED2A73">
        <w:rPr>
          <w:rFonts w:hint="eastAsia"/>
        </w:rPr>
        <w:t>6</w:t>
      </w:r>
      <w:r w:rsidR="00C85A96" w:rsidRPr="00ED2A73">
        <w:t>H</w:t>
      </w:r>
      <w:r w:rsidR="00C85A96" w:rsidRPr="00ED2A73">
        <w:rPr>
          <w:rFonts w:hint="eastAsia"/>
        </w:rPr>
        <w:t xml:space="preserve">), 0.43 (d, </w:t>
      </w:r>
      <w:r w:rsidR="00C85A96" w:rsidRPr="00ED2A73">
        <w:rPr>
          <w:i/>
          <w:iCs/>
        </w:rPr>
        <w:t>J</w:t>
      </w:r>
      <w:r w:rsidR="00C85A96" w:rsidRPr="00ED2A73">
        <w:t xml:space="preserve"> =</w:t>
      </w:r>
      <w:r w:rsidR="00C85A96" w:rsidRPr="00ED2A73">
        <w:rPr>
          <w:rFonts w:hint="eastAsia"/>
        </w:rPr>
        <w:t xml:space="preserve"> 5.6 Hz, 6H). </w:t>
      </w:r>
      <w:r w:rsidR="00C85A96" w:rsidRPr="00ED2A73">
        <w:rPr>
          <w:vertAlign w:val="superscript"/>
        </w:rPr>
        <w:t>13</w:t>
      </w:r>
      <w:r w:rsidR="00C85A96" w:rsidRPr="00ED2A73">
        <w:t>C NMR (10</w:t>
      </w:r>
      <w:r w:rsidR="00C85A96" w:rsidRPr="00ED2A73">
        <w:rPr>
          <w:rFonts w:hint="eastAsia"/>
        </w:rPr>
        <w:t>0</w:t>
      </w:r>
      <w:r w:rsidR="00C85A96" w:rsidRPr="00ED2A73">
        <w:t xml:space="preserve"> MHz, CDCl</w:t>
      </w:r>
      <w:r w:rsidR="00C85A96" w:rsidRPr="00ED2A73">
        <w:rPr>
          <w:vertAlign w:val="subscript"/>
        </w:rPr>
        <w:t>3</w:t>
      </w:r>
      <w:r w:rsidR="00C85A96" w:rsidRPr="00ED2A73">
        <w:t>) δ 211.5, 138.6, 137.2, 133.</w:t>
      </w:r>
      <w:r w:rsidR="00C85A96" w:rsidRPr="00ED2A73">
        <w:rPr>
          <w:rFonts w:hint="eastAsia"/>
        </w:rPr>
        <w:t>9</w:t>
      </w:r>
      <w:r w:rsidR="00C85A96" w:rsidRPr="00ED2A73">
        <w:t>, 129.3, 128.</w:t>
      </w:r>
      <w:r w:rsidR="00C85A96" w:rsidRPr="00ED2A73">
        <w:rPr>
          <w:rFonts w:hint="eastAsia"/>
        </w:rPr>
        <w:t>5</w:t>
      </w:r>
      <w:r w:rsidR="00C85A96" w:rsidRPr="00ED2A73">
        <w:t>, 12</w:t>
      </w:r>
      <w:r w:rsidR="00C85A96" w:rsidRPr="00ED2A73">
        <w:rPr>
          <w:rFonts w:hint="eastAsia"/>
        </w:rPr>
        <w:t>8</w:t>
      </w:r>
      <w:r w:rsidR="00C85A96" w:rsidRPr="00ED2A73">
        <w:t>.</w:t>
      </w:r>
      <w:r w:rsidR="00C85A96" w:rsidRPr="00ED2A73">
        <w:rPr>
          <w:rFonts w:hint="eastAsia"/>
        </w:rPr>
        <w:t>0</w:t>
      </w:r>
      <w:r w:rsidR="00C85A96" w:rsidRPr="00ED2A73">
        <w:t>, 12</w:t>
      </w:r>
      <w:r w:rsidR="00C85A96" w:rsidRPr="00ED2A73">
        <w:rPr>
          <w:rFonts w:hint="eastAsia"/>
        </w:rPr>
        <w:t>6</w:t>
      </w:r>
      <w:r w:rsidR="00C85A96" w:rsidRPr="00ED2A73">
        <w:t>.</w:t>
      </w:r>
      <w:r w:rsidR="00C85A96" w:rsidRPr="00ED2A73">
        <w:rPr>
          <w:rFonts w:hint="eastAsia"/>
        </w:rPr>
        <w:t>0</w:t>
      </w:r>
      <w:r w:rsidR="00C85A96" w:rsidRPr="00ED2A73">
        <w:t>, 125.</w:t>
      </w:r>
      <w:r w:rsidR="00C85A96" w:rsidRPr="00ED2A73">
        <w:rPr>
          <w:rFonts w:hint="eastAsia"/>
        </w:rPr>
        <w:t>6</w:t>
      </w:r>
      <w:r w:rsidR="00C85A96" w:rsidRPr="00ED2A73">
        <w:t>, 99.9, 85.3, 37.5, 28.1, 27.0, 22.</w:t>
      </w:r>
      <w:r w:rsidR="00C85A96" w:rsidRPr="00ED2A73">
        <w:rPr>
          <w:rFonts w:hint="eastAsia"/>
        </w:rPr>
        <w:t>8</w:t>
      </w:r>
      <w:r w:rsidR="00C85A96" w:rsidRPr="00ED2A73">
        <w:t>, 22.7, -1.</w:t>
      </w:r>
      <w:r w:rsidR="00C85A96" w:rsidRPr="00ED2A73">
        <w:rPr>
          <w:rFonts w:hint="eastAsia"/>
        </w:rPr>
        <w:t>9</w:t>
      </w:r>
      <w:r w:rsidR="00C85A96" w:rsidRPr="00ED2A73">
        <w:t>, -1.9</w:t>
      </w:r>
      <w:r w:rsidR="00C85A96" w:rsidRPr="00ED2A73">
        <w:rPr>
          <w:rFonts w:hint="eastAsia"/>
        </w:rPr>
        <w:t>.</w:t>
      </w:r>
      <w:r w:rsidR="00C85A96" w:rsidRPr="00ED2A73">
        <w:t xml:space="preserve"> FT-IR: ν (cm</w:t>
      </w:r>
      <w:r w:rsidR="00C85A96" w:rsidRPr="00ED2A73">
        <w:rPr>
          <w:vertAlign w:val="superscript"/>
        </w:rPr>
        <w:t>-1</w:t>
      </w:r>
      <w:r w:rsidR="00C85A96" w:rsidRPr="00ED2A73">
        <w:t>)</w:t>
      </w:r>
      <w:r w:rsidR="00C85A96" w:rsidRPr="00ED2A73">
        <w:rPr>
          <w:rFonts w:hint="eastAsia"/>
        </w:rPr>
        <w:t xml:space="preserve"> 2955, 1385, 819, 697, 432.</w:t>
      </w:r>
      <w:r w:rsidR="00C85A96" w:rsidRPr="00ED2A73">
        <w:rPr>
          <w:rFonts w:cs="Times New Roman" w:hint="eastAsia"/>
          <w:szCs w:val="24"/>
        </w:rPr>
        <w:t xml:space="preserve"> </w:t>
      </w:r>
      <w:bookmarkStart w:id="10" w:name="_Hlk162984213"/>
      <w:r w:rsidR="00C85A96" w:rsidRPr="00ED2A73">
        <w:rPr>
          <w:rFonts w:cs="Times New Roman"/>
          <w:szCs w:val="24"/>
        </w:rPr>
        <w:t>HRMS [ESI] calcd for C</w:t>
      </w:r>
      <w:r w:rsidR="00C85A96" w:rsidRPr="00ED2A73">
        <w:rPr>
          <w:rFonts w:cs="Times New Roman" w:hint="eastAsia"/>
          <w:szCs w:val="24"/>
          <w:vertAlign w:val="subscript"/>
        </w:rPr>
        <w:t>22</w:t>
      </w:r>
      <w:r w:rsidR="00C85A96" w:rsidRPr="00ED2A73">
        <w:rPr>
          <w:rFonts w:cs="Times New Roman"/>
          <w:szCs w:val="24"/>
        </w:rPr>
        <w:t>H</w:t>
      </w:r>
      <w:r w:rsidR="00C85A96" w:rsidRPr="00ED2A73">
        <w:rPr>
          <w:rFonts w:cs="Times New Roman" w:hint="eastAsia"/>
          <w:szCs w:val="24"/>
          <w:vertAlign w:val="subscript"/>
        </w:rPr>
        <w:t>28</w:t>
      </w:r>
      <w:r w:rsidR="00C85A96" w:rsidRPr="00ED2A73">
        <w:rPr>
          <w:rFonts w:cs="Times New Roman"/>
          <w:szCs w:val="24"/>
        </w:rPr>
        <w:t>NaS</w:t>
      </w:r>
      <w:r w:rsidR="00C85A96" w:rsidRPr="00ED2A73">
        <w:rPr>
          <w:rFonts w:cs="Times New Roman" w:hint="eastAsia"/>
          <w:szCs w:val="24"/>
        </w:rPr>
        <w:t>i</w:t>
      </w:r>
      <w:r w:rsidR="00C85A96" w:rsidRPr="00ED2A73">
        <w:rPr>
          <w:rFonts w:cs="Times New Roman"/>
          <w:szCs w:val="24"/>
        </w:rPr>
        <w:t xml:space="preserve"> [M+Na]</w:t>
      </w:r>
      <w:r w:rsidR="00C85A96" w:rsidRPr="00ED2A73">
        <w:rPr>
          <w:rFonts w:cs="Times New Roman"/>
          <w:szCs w:val="24"/>
          <w:vertAlign w:val="superscript"/>
        </w:rPr>
        <w:t>+</w:t>
      </w:r>
      <w:r w:rsidR="00C85A96" w:rsidRPr="00ED2A73">
        <w:rPr>
          <w:rFonts w:cs="Times New Roman"/>
          <w:szCs w:val="24"/>
        </w:rPr>
        <w:t xml:space="preserve"> </w:t>
      </w:r>
      <w:r w:rsidR="00C85A96" w:rsidRPr="00ED2A73">
        <w:rPr>
          <w:rFonts w:cs="Times New Roman" w:hint="eastAsia"/>
          <w:szCs w:val="24"/>
        </w:rPr>
        <w:t>343.1852</w:t>
      </w:r>
      <w:r w:rsidR="00C85A96" w:rsidRPr="00ED2A73">
        <w:rPr>
          <w:rFonts w:cs="Times New Roman"/>
          <w:szCs w:val="24"/>
        </w:rPr>
        <w:t xml:space="preserve">, found </w:t>
      </w:r>
      <w:r w:rsidR="00C85A96" w:rsidRPr="00ED2A73">
        <w:rPr>
          <w:rFonts w:cs="Times New Roman" w:hint="eastAsia"/>
          <w:szCs w:val="24"/>
        </w:rPr>
        <w:t>343.1849</w:t>
      </w:r>
      <w:r w:rsidR="00C85A96" w:rsidRPr="00ED2A73">
        <w:rPr>
          <w:rFonts w:cs="Times New Roman"/>
          <w:szCs w:val="24"/>
        </w:rPr>
        <w:t>.</w:t>
      </w:r>
      <w:bookmarkEnd w:id="10"/>
    </w:p>
    <w:p w14:paraId="7D529BB8" w14:textId="77777777" w:rsidR="00C85A96" w:rsidRPr="00ED2A73" w:rsidRDefault="00C85A96" w:rsidP="00C85A96">
      <w:pPr>
        <w:rPr>
          <w:rFonts w:cs="Times New Roman"/>
          <w:szCs w:val="24"/>
        </w:rPr>
      </w:pPr>
    </w:p>
    <w:p w14:paraId="652CE7E3" w14:textId="77777777" w:rsidR="00C85A96" w:rsidRPr="00ED2A73" w:rsidRDefault="00000000" w:rsidP="00C85A96">
      <w:pPr>
        <w:rPr>
          <w:rFonts w:cs="Times New Roman"/>
          <w:szCs w:val="24"/>
        </w:rPr>
      </w:pPr>
      <w:r>
        <w:rPr>
          <w:b/>
          <w:bCs/>
          <w:noProof/>
        </w:rPr>
        <w:object w:dxaOrig="1440" w:dyaOrig="1440" w14:anchorId="1215E6B4">
          <v:shape id="_x0000_s2354" type="#_x0000_t75" style="position:absolute;left:0;text-align:left;margin-left:-.05pt;margin-top:4.35pt;width:114.5pt;height:86.5pt;z-index:251852800">
            <v:imagedata r:id="rId60" o:title=""/>
            <w10:wrap type="square"/>
          </v:shape>
          <o:OLEObject Type="Embed" ProgID="ChemDraw.Document.6.0" ShapeID="_x0000_s2354" DrawAspect="Content" ObjectID="_1794321621" r:id="rId61"/>
        </w:object>
      </w:r>
      <w:r w:rsidR="00C85A96" w:rsidRPr="00ED2A73">
        <w:rPr>
          <w:rFonts w:hint="eastAsia"/>
          <w:b/>
          <w:bCs/>
        </w:rPr>
        <w:t>1s</w:t>
      </w:r>
      <w:r w:rsidR="00C85A96" w:rsidRPr="00ED2A73">
        <w:rPr>
          <w:rFonts w:hint="eastAsia"/>
        </w:rPr>
        <w:t xml:space="preserve">: yellow oil. Purification by flash column chromatography on silica gel (eluent: Petroleum ether). </w:t>
      </w:r>
      <w:r w:rsidR="00C85A96" w:rsidRPr="00ED2A73">
        <w:rPr>
          <w:vertAlign w:val="superscript"/>
        </w:rPr>
        <w:t>1</w:t>
      </w:r>
      <w:r w:rsidR="00C85A96" w:rsidRPr="00ED2A73">
        <w:t>H NMR (400 MHz, CDCl</w:t>
      </w:r>
      <w:r w:rsidR="00C85A96" w:rsidRPr="00ED2A73">
        <w:rPr>
          <w:vertAlign w:val="subscript"/>
        </w:rPr>
        <w:t>3</w:t>
      </w:r>
      <w:r w:rsidR="00C85A96" w:rsidRPr="00ED2A73">
        <w:t>) δ 7.6</w:t>
      </w:r>
      <w:r w:rsidR="00C85A96" w:rsidRPr="00ED2A73">
        <w:rPr>
          <w:rFonts w:hint="eastAsia"/>
        </w:rPr>
        <w:t>6-</w:t>
      </w:r>
      <w:r w:rsidR="00C85A96" w:rsidRPr="00ED2A73">
        <w:t>7.</w:t>
      </w:r>
      <w:r w:rsidR="00C85A96" w:rsidRPr="00ED2A73">
        <w:rPr>
          <w:rFonts w:hint="eastAsia"/>
        </w:rPr>
        <w:t>63</w:t>
      </w:r>
      <w:r w:rsidR="00C85A96" w:rsidRPr="00ED2A73">
        <w:t xml:space="preserve"> (m, 2H), 7.</w:t>
      </w:r>
      <w:r w:rsidR="00C85A96" w:rsidRPr="00ED2A73">
        <w:rPr>
          <w:rFonts w:hint="eastAsia"/>
        </w:rPr>
        <w:t>43-</w:t>
      </w:r>
      <w:r w:rsidR="00C85A96" w:rsidRPr="00ED2A73">
        <w:t>7.</w:t>
      </w:r>
      <w:r w:rsidR="00C85A96" w:rsidRPr="00ED2A73">
        <w:rPr>
          <w:rFonts w:hint="eastAsia"/>
        </w:rPr>
        <w:t>40</w:t>
      </w:r>
      <w:r w:rsidR="00C85A96" w:rsidRPr="00ED2A73">
        <w:t xml:space="preserve"> (m, 3H), 7.</w:t>
      </w:r>
      <w:r w:rsidR="00C85A96" w:rsidRPr="00ED2A73">
        <w:rPr>
          <w:rFonts w:hint="eastAsia"/>
        </w:rPr>
        <w:t>31-7.29</w:t>
      </w:r>
      <w:r w:rsidR="00C85A96" w:rsidRPr="00ED2A73">
        <w:t xml:space="preserve"> (</w:t>
      </w:r>
      <w:r w:rsidR="00C85A96" w:rsidRPr="00ED2A73">
        <w:rPr>
          <w:rFonts w:hint="eastAsia"/>
        </w:rPr>
        <w:t>m</w:t>
      </w:r>
      <w:r w:rsidR="00C85A96" w:rsidRPr="00ED2A73">
        <w:t>, 2H), 7.1</w:t>
      </w:r>
      <w:r w:rsidR="00C85A96" w:rsidRPr="00ED2A73">
        <w:rPr>
          <w:rFonts w:hint="eastAsia"/>
        </w:rPr>
        <w:t>8-7.16</w:t>
      </w:r>
      <w:r w:rsidR="00C85A96" w:rsidRPr="00ED2A73">
        <w:t xml:space="preserve"> (</w:t>
      </w:r>
      <w:r w:rsidR="00C85A96" w:rsidRPr="00ED2A73">
        <w:rPr>
          <w:rFonts w:hint="eastAsia"/>
        </w:rPr>
        <w:t>m</w:t>
      </w:r>
      <w:r w:rsidR="00C85A96" w:rsidRPr="00ED2A73">
        <w:t>, 2H), 5.</w:t>
      </w:r>
      <w:r w:rsidR="00C85A96" w:rsidRPr="00ED2A73">
        <w:rPr>
          <w:rFonts w:hint="eastAsia"/>
        </w:rPr>
        <w:t>55</w:t>
      </w:r>
      <w:r w:rsidR="00C85A96" w:rsidRPr="00ED2A73">
        <w:t xml:space="preserve"> </w:t>
      </w:r>
      <w:bookmarkStart w:id="11" w:name="OLE_LINK1"/>
      <w:r w:rsidR="00C85A96" w:rsidRPr="00ED2A73">
        <w:t xml:space="preserve">(t, </w:t>
      </w:r>
      <w:r w:rsidR="00C85A96" w:rsidRPr="00ED2A73">
        <w:rPr>
          <w:i/>
          <w:iCs/>
        </w:rPr>
        <w:t>J</w:t>
      </w:r>
      <w:r w:rsidR="00C85A96" w:rsidRPr="00ED2A73">
        <w:t xml:space="preserve"> = 3.</w:t>
      </w:r>
      <w:r w:rsidR="00C85A96" w:rsidRPr="00ED2A73">
        <w:rPr>
          <w:rFonts w:hint="eastAsia"/>
        </w:rPr>
        <w:t>6</w:t>
      </w:r>
      <w:r w:rsidR="00C85A96" w:rsidRPr="00ED2A73">
        <w:t xml:space="preserve"> Hz, 1H)</w:t>
      </w:r>
      <w:bookmarkEnd w:id="11"/>
      <w:r w:rsidR="00C85A96" w:rsidRPr="00ED2A73">
        <w:t>, 2.4</w:t>
      </w:r>
      <w:r w:rsidR="00C85A96" w:rsidRPr="00ED2A73">
        <w:rPr>
          <w:rFonts w:hint="eastAsia"/>
        </w:rPr>
        <w:t>4-</w:t>
      </w:r>
      <w:r w:rsidR="00C85A96" w:rsidRPr="00ED2A73">
        <w:t>2.</w:t>
      </w:r>
      <w:r w:rsidR="00C85A96" w:rsidRPr="00ED2A73">
        <w:rPr>
          <w:rFonts w:hint="eastAsia"/>
        </w:rPr>
        <w:t>4</w:t>
      </w:r>
      <w:r w:rsidR="00C85A96" w:rsidRPr="00ED2A73">
        <w:t xml:space="preserve">0 (m, </w:t>
      </w:r>
      <w:r w:rsidR="00C85A96" w:rsidRPr="00ED2A73">
        <w:rPr>
          <w:rFonts w:hint="eastAsia"/>
        </w:rPr>
        <w:t>2</w:t>
      </w:r>
      <w:r w:rsidR="00C85A96" w:rsidRPr="00ED2A73">
        <w:t>H), 2.3</w:t>
      </w:r>
      <w:r w:rsidR="00C85A96" w:rsidRPr="00ED2A73">
        <w:rPr>
          <w:rFonts w:hint="eastAsia"/>
        </w:rPr>
        <w:t>8</w:t>
      </w:r>
      <w:r w:rsidR="00C85A96" w:rsidRPr="00ED2A73">
        <w:t xml:space="preserve"> (s, 3H)</w:t>
      </w:r>
      <w:r w:rsidR="00C85A96" w:rsidRPr="00ED2A73">
        <w:rPr>
          <w:rFonts w:hint="eastAsia"/>
        </w:rPr>
        <w:t>,</w:t>
      </w:r>
      <w:r w:rsidR="00C85A96" w:rsidRPr="00ED2A73">
        <w:t xml:space="preserve"> 1</w:t>
      </w:r>
      <w:r w:rsidR="00C85A96" w:rsidRPr="00ED2A73">
        <w:rPr>
          <w:rFonts w:hint="eastAsia"/>
        </w:rPr>
        <w:t>.72-1.67</w:t>
      </w:r>
      <w:r w:rsidR="00C85A96" w:rsidRPr="00ED2A73">
        <w:t xml:space="preserve"> (</w:t>
      </w:r>
      <w:r w:rsidR="00C85A96" w:rsidRPr="00ED2A73">
        <w:rPr>
          <w:rFonts w:hint="eastAsia"/>
        </w:rPr>
        <w:t>m</w:t>
      </w:r>
      <w:r w:rsidR="00C85A96" w:rsidRPr="00ED2A73">
        <w:t>, 1H), 1.4</w:t>
      </w:r>
      <w:r w:rsidR="00C85A96" w:rsidRPr="00ED2A73">
        <w:rPr>
          <w:rFonts w:hint="eastAsia"/>
        </w:rPr>
        <w:t>8-</w:t>
      </w:r>
      <w:r w:rsidR="00C85A96" w:rsidRPr="00ED2A73">
        <w:t>1.</w:t>
      </w:r>
      <w:r w:rsidR="00C85A96" w:rsidRPr="00ED2A73">
        <w:rPr>
          <w:rFonts w:hint="eastAsia"/>
        </w:rPr>
        <w:t>42</w:t>
      </w:r>
      <w:r w:rsidR="00C85A96" w:rsidRPr="00ED2A73">
        <w:t xml:space="preserve"> (m, 2H), 0.9</w:t>
      </w:r>
      <w:r w:rsidR="00C85A96" w:rsidRPr="00ED2A73">
        <w:rPr>
          <w:rFonts w:hint="eastAsia"/>
        </w:rPr>
        <w:t>8</w:t>
      </w:r>
      <w:r w:rsidR="00C85A96" w:rsidRPr="00ED2A73">
        <w:t xml:space="preserve"> (dd, </w:t>
      </w:r>
      <w:r w:rsidR="00C85A96" w:rsidRPr="00ED2A73">
        <w:rPr>
          <w:i/>
          <w:iCs/>
        </w:rPr>
        <w:t>J</w:t>
      </w:r>
      <w:r w:rsidR="00C85A96" w:rsidRPr="00ED2A73">
        <w:t xml:space="preserve"> = 6.</w:t>
      </w:r>
      <w:r w:rsidR="00C85A96" w:rsidRPr="00ED2A73">
        <w:rPr>
          <w:rFonts w:hint="eastAsia"/>
        </w:rPr>
        <w:t>4</w:t>
      </w:r>
      <w:r w:rsidR="00C85A96" w:rsidRPr="00ED2A73">
        <w:t>, 2.0 Hz, 6H), 0.4</w:t>
      </w:r>
      <w:r w:rsidR="00C85A96" w:rsidRPr="00ED2A73">
        <w:rPr>
          <w:rFonts w:hint="eastAsia"/>
        </w:rPr>
        <w:t>6</w:t>
      </w:r>
      <w:r w:rsidR="00C85A96" w:rsidRPr="00ED2A73">
        <w:t xml:space="preserve"> (</w:t>
      </w:r>
      <w:r w:rsidR="00C85A96" w:rsidRPr="00ED2A73">
        <w:rPr>
          <w:rFonts w:hint="eastAsia"/>
        </w:rPr>
        <w:t>d</w:t>
      </w:r>
      <w:r w:rsidR="00C85A96" w:rsidRPr="00ED2A73">
        <w:t>,</w:t>
      </w:r>
      <w:r w:rsidR="00C85A96" w:rsidRPr="00ED2A73">
        <w:rPr>
          <w:rFonts w:hint="eastAsia"/>
        </w:rPr>
        <w:t xml:space="preserve"> </w:t>
      </w:r>
      <w:r w:rsidR="00C85A96" w:rsidRPr="00ED2A73">
        <w:rPr>
          <w:rFonts w:hint="eastAsia"/>
          <w:i/>
          <w:iCs/>
        </w:rPr>
        <w:t>J</w:t>
      </w:r>
      <w:r w:rsidR="00C85A96" w:rsidRPr="00ED2A73">
        <w:rPr>
          <w:rFonts w:hint="eastAsia"/>
        </w:rPr>
        <w:t xml:space="preserve"> = 5.2 Hz,</w:t>
      </w:r>
      <w:r w:rsidR="00C85A96" w:rsidRPr="00ED2A73">
        <w:t xml:space="preserve"> 6H).</w:t>
      </w:r>
      <w:r w:rsidR="00C85A96" w:rsidRPr="00ED2A73">
        <w:rPr>
          <w:rFonts w:hint="eastAsia"/>
        </w:rPr>
        <w:t xml:space="preserve"> </w:t>
      </w:r>
      <w:bookmarkStart w:id="12" w:name="OLE_LINK2"/>
      <w:r w:rsidR="00C85A96" w:rsidRPr="00ED2A73">
        <w:rPr>
          <w:vertAlign w:val="superscript"/>
        </w:rPr>
        <w:t>13</w:t>
      </w:r>
      <w:r w:rsidR="00C85A96" w:rsidRPr="00ED2A73">
        <w:t>C NMR (10</w:t>
      </w:r>
      <w:r w:rsidR="00C85A96" w:rsidRPr="00ED2A73">
        <w:rPr>
          <w:rFonts w:hint="eastAsia"/>
        </w:rPr>
        <w:t>0</w:t>
      </w:r>
      <w:r w:rsidR="00C85A96" w:rsidRPr="00ED2A73">
        <w:t xml:space="preserve"> MHz, CDCl</w:t>
      </w:r>
      <w:r w:rsidR="00C85A96" w:rsidRPr="00ED2A73">
        <w:rPr>
          <w:vertAlign w:val="subscript"/>
        </w:rPr>
        <w:t>3</w:t>
      </w:r>
      <w:r w:rsidR="00C85A96" w:rsidRPr="00ED2A73">
        <w:t xml:space="preserve">) δ </w:t>
      </w:r>
      <w:bookmarkEnd w:id="12"/>
      <w:r w:rsidR="00C85A96" w:rsidRPr="00ED2A73">
        <w:t>211.</w:t>
      </w:r>
      <w:r w:rsidR="00C85A96" w:rsidRPr="00ED2A73">
        <w:rPr>
          <w:rFonts w:hint="eastAsia"/>
        </w:rPr>
        <w:t>6</w:t>
      </w:r>
      <w:r w:rsidR="00C85A96" w:rsidRPr="00ED2A73">
        <w:t>, 138.7, 135.</w:t>
      </w:r>
      <w:r w:rsidR="00C85A96" w:rsidRPr="00ED2A73">
        <w:rPr>
          <w:rFonts w:hint="eastAsia"/>
        </w:rPr>
        <w:t>6</w:t>
      </w:r>
      <w:r w:rsidR="00C85A96" w:rsidRPr="00ED2A73">
        <w:t>, 134.1, 133.</w:t>
      </w:r>
      <w:r w:rsidR="00C85A96" w:rsidRPr="00ED2A73">
        <w:rPr>
          <w:rFonts w:hint="eastAsia"/>
        </w:rPr>
        <w:t>9</w:t>
      </w:r>
      <w:r w:rsidR="00C85A96" w:rsidRPr="00ED2A73">
        <w:t>, 129.</w:t>
      </w:r>
      <w:r w:rsidR="00C85A96" w:rsidRPr="00ED2A73">
        <w:rPr>
          <w:rFonts w:hint="eastAsia"/>
        </w:rPr>
        <w:t>3</w:t>
      </w:r>
      <w:r w:rsidR="00C85A96" w:rsidRPr="00ED2A73">
        <w:t>, 129.2, 12</w:t>
      </w:r>
      <w:r w:rsidR="00C85A96" w:rsidRPr="00ED2A73">
        <w:rPr>
          <w:rFonts w:hint="eastAsia"/>
        </w:rPr>
        <w:t>8</w:t>
      </w:r>
      <w:r w:rsidR="00C85A96" w:rsidRPr="00ED2A73">
        <w:t>.</w:t>
      </w:r>
      <w:r w:rsidR="00C85A96" w:rsidRPr="00ED2A73">
        <w:rPr>
          <w:rFonts w:hint="eastAsia"/>
        </w:rPr>
        <w:t>0</w:t>
      </w:r>
      <w:r w:rsidR="00C85A96" w:rsidRPr="00ED2A73">
        <w:t>, 125.1, 99.7, 85.2, 37.5, 28.1, 27.1, 22.</w:t>
      </w:r>
      <w:r w:rsidR="00C85A96" w:rsidRPr="00ED2A73">
        <w:rPr>
          <w:rFonts w:hint="eastAsia"/>
        </w:rPr>
        <w:t>8</w:t>
      </w:r>
      <w:r w:rsidR="00C85A96" w:rsidRPr="00ED2A73">
        <w:t>, 22.7, 21.</w:t>
      </w:r>
      <w:r w:rsidR="00C85A96" w:rsidRPr="00ED2A73">
        <w:rPr>
          <w:rFonts w:hint="eastAsia"/>
        </w:rPr>
        <w:t>2</w:t>
      </w:r>
      <w:r w:rsidR="00C85A96" w:rsidRPr="00ED2A73">
        <w:t>, -1.</w:t>
      </w:r>
      <w:r w:rsidR="00C85A96" w:rsidRPr="00ED2A73">
        <w:rPr>
          <w:rFonts w:hint="eastAsia"/>
        </w:rPr>
        <w:t>9</w:t>
      </w:r>
      <w:r w:rsidR="00C85A96" w:rsidRPr="00ED2A73">
        <w:t>, -1.9.</w:t>
      </w:r>
      <w:r w:rsidR="00C85A96" w:rsidRPr="00ED2A73">
        <w:rPr>
          <w:rFonts w:hint="eastAsia"/>
        </w:rPr>
        <w:t xml:space="preserve"> </w:t>
      </w:r>
      <w:r w:rsidR="00C85A96" w:rsidRPr="00ED2A73">
        <w:t>FT-IR: ν (cm</w:t>
      </w:r>
      <w:r w:rsidR="00C85A96" w:rsidRPr="00ED2A73">
        <w:rPr>
          <w:vertAlign w:val="superscript"/>
        </w:rPr>
        <w:t>-1</w:t>
      </w:r>
      <w:r w:rsidR="00C85A96" w:rsidRPr="00ED2A73">
        <w:t>)</w:t>
      </w:r>
      <w:r w:rsidR="00C85A96" w:rsidRPr="00ED2A73">
        <w:rPr>
          <w:rFonts w:hint="eastAsia"/>
        </w:rPr>
        <w:t xml:space="preserve"> 2955, 1932, 1244, 816, 730. </w:t>
      </w:r>
      <w:r w:rsidR="00C85A96" w:rsidRPr="00ED2A73">
        <w:rPr>
          <w:rFonts w:cs="Times New Roman"/>
          <w:szCs w:val="24"/>
        </w:rPr>
        <w:t>HRMS [ESI] calcd for C</w:t>
      </w:r>
      <w:r w:rsidR="00C85A96" w:rsidRPr="00ED2A73">
        <w:rPr>
          <w:rFonts w:cs="Times New Roman" w:hint="eastAsia"/>
          <w:szCs w:val="24"/>
          <w:vertAlign w:val="subscript"/>
        </w:rPr>
        <w:t>23</w:t>
      </w:r>
      <w:r w:rsidR="00C85A96" w:rsidRPr="00ED2A73">
        <w:rPr>
          <w:rFonts w:cs="Times New Roman"/>
          <w:szCs w:val="24"/>
        </w:rPr>
        <w:t>H</w:t>
      </w:r>
      <w:r w:rsidR="00C85A96" w:rsidRPr="00ED2A73">
        <w:rPr>
          <w:rFonts w:cs="Times New Roman" w:hint="eastAsia"/>
          <w:szCs w:val="24"/>
          <w:vertAlign w:val="subscript"/>
        </w:rPr>
        <w:t>30</w:t>
      </w:r>
      <w:r w:rsidR="00C85A96" w:rsidRPr="00ED2A73">
        <w:rPr>
          <w:rFonts w:cs="Times New Roman"/>
          <w:szCs w:val="24"/>
        </w:rPr>
        <w:t>NaS</w:t>
      </w:r>
      <w:r w:rsidR="00C85A96" w:rsidRPr="00ED2A73">
        <w:rPr>
          <w:rFonts w:cs="Times New Roman" w:hint="eastAsia"/>
          <w:szCs w:val="24"/>
        </w:rPr>
        <w:t>i</w:t>
      </w:r>
      <w:r w:rsidR="00C85A96" w:rsidRPr="00ED2A73">
        <w:rPr>
          <w:rFonts w:cs="Times New Roman"/>
          <w:szCs w:val="24"/>
        </w:rPr>
        <w:t xml:space="preserve"> [M+Na]</w:t>
      </w:r>
      <w:r w:rsidR="00C85A96" w:rsidRPr="00ED2A73">
        <w:rPr>
          <w:rFonts w:cs="Times New Roman"/>
          <w:szCs w:val="24"/>
          <w:vertAlign w:val="superscript"/>
        </w:rPr>
        <w:t>+</w:t>
      </w:r>
      <w:r w:rsidR="00C85A96" w:rsidRPr="00ED2A73">
        <w:rPr>
          <w:rFonts w:cs="Times New Roman"/>
          <w:szCs w:val="24"/>
        </w:rPr>
        <w:t xml:space="preserve"> </w:t>
      </w:r>
      <w:r w:rsidR="00C85A96" w:rsidRPr="00ED2A73">
        <w:rPr>
          <w:rFonts w:cs="Times New Roman" w:hint="eastAsia"/>
          <w:szCs w:val="24"/>
        </w:rPr>
        <w:t>357.2009</w:t>
      </w:r>
      <w:r w:rsidR="00C85A96" w:rsidRPr="00ED2A73">
        <w:rPr>
          <w:rFonts w:cs="Times New Roman"/>
          <w:szCs w:val="24"/>
        </w:rPr>
        <w:t xml:space="preserve">, found </w:t>
      </w:r>
      <w:r w:rsidR="00C85A96" w:rsidRPr="00ED2A73">
        <w:rPr>
          <w:rFonts w:cs="Times New Roman" w:hint="eastAsia"/>
          <w:szCs w:val="24"/>
        </w:rPr>
        <w:t>357.2002</w:t>
      </w:r>
      <w:r w:rsidR="00C85A96" w:rsidRPr="00ED2A73">
        <w:rPr>
          <w:rFonts w:cs="Times New Roman"/>
          <w:szCs w:val="24"/>
        </w:rPr>
        <w:t>.</w:t>
      </w:r>
    </w:p>
    <w:p w14:paraId="06C8EE06" w14:textId="77777777" w:rsidR="00C85A96" w:rsidRPr="00ED2A73" w:rsidRDefault="00C85A96" w:rsidP="00C85A96">
      <w:pPr>
        <w:rPr>
          <w:rFonts w:cs="Times New Roman"/>
          <w:szCs w:val="24"/>
        </w:rPr>
      </w:pPr>
    </w:p>
    <w:p w14:paraId="656007A3" w14:textId="77777777" w:rsidR="00C85A96" w:rsidRPr="00ED2A73" w:rsidRDefault="00000000" w:rsidP="00C85A96">
      <w:pPr>
        <w:rPr>
          <w:rFonts w:cs="Times New Roman"/>
          <w:szCs w:val="24"/>
        </w:rPr>
      </w:pPr>
      <w:r>
        <w:rPr>
          <w:b/>
          <w:bCs/>
          <w:noProof/>
        </w:rPr>
        <w:object w:dxaOrig="1440" w:dyaOrig="1440" w14:anchorId="6D40480E">
          <v:shape id="_x0000_s2355" type="#_x0000_t75" style="position:absolute;left:0;text-align:left;margin-left:-.05pt;margin-top:6.55pt;width:106.5pt;height:86.5pt;z-index:251853824">
            <v:imagedata r:id="rId62" o:title=""/>
            <w10:wrap type="square"/>
          </v:shape>
          <o:OLEObject Type="Embed" ProgID="ChemDraw.Document.6.0" ShapeID="_x0000_s2355" DrawAspect="Content" ObjectID="_1794321622" r:id="rId63"/>
        </w:object>
      </w:r>
      <w:r w:rsidR="00C85A96" w:rsidRPr="00ED2A73">
        <w:rPr>
          <w:rFonts w:hint="eastAsia"/>
          <w:b/>
          <w:bCs/>
        </w:rPr>
        <w:t>1t</w:t>
      </w:r>
      <w:r w:rsidR="00C85A96" w:rsidRPr="00ED2A73">
        <w:rPr>
          <w:rFonts w:hint="eastAsia"/>
        </w:rPr>
        <w:t xml:space="preserve">: yellow oil. Purification by flash column chromatography on silica gel (eluent: Petroleum ether). </w:t>
      </w:r>
      <w:r w:rsidR="00C85A96" w:rsidRPr="00ED2A73">
        <w:rPr>
          <w:vertAlign w:val="superscript"/>
        </w:rPr>
        <w:t>1</w:t>
      </w:r>
      <w:r w:rsidR="00C85A96" w:rsidRPr="00ED2A73">
        <w:t>H NMR (400 MHz, CDCl</w:t>
      </w:r>
      <w:r w:rsidR="00C85A96" w:rsidRPr="00ED2A73">
        <w:rPr>
          <w:vertAlign w:val="subscript"/>
        </w:rPr>
        <w:t>3</w:t>
      </w:r>
      <w:r w:rsidR="00C85A96" w:rsidRPr="00ED2A73">
        <w:t>) δ 7.6</w:t>
      </w:r>
      <w:r w:rsidR="00C85A96" w:rsidRPr="00ED2A73">
        <w:rPr>
          <w:rFonts w:hint="eastAsia"/>
        </w:rPr>
        <w:t>1-</w:t>
      </w:r>
      <w:r w:rsidR="00C85A96" w:rsidRPr="00ED2A73">
        <w:t>7.5</w:t>
      </w:r>
      <w:r w:rsidR="00C85A96" w:rsidRPr="00ED2A73">
        <w:rPr>
          <w:rFonts w:hint="eastAsia"/>
        </w:rPr>
        <w:t>8</w:t>
      </w:r>
      <w:r w:rsidR="00C85A96" w:rsidRPr="00ED2A73">
        <w:t xml:space="preserve"> (m, 2H), 7.4</w:t>
      </w:r>
      <w:r w:rsidR="00C85A96" w:rsidRPr="00ED2A73">
        <w:rPr>
          <w:rFonts w:hint="eastAsia"/>
        </w:rPr>
        <w:t>0-</w:t>
      </w:r>
      <w:r w:rsidR="00C85A96" w:rsidRPr="00ED2A73">
        <w:t>7.3</w:t>
      </w:r>
      <w:r w:rsidR="00C85A96" w:rsidRPr="00ED2A73">
        <w:rPr>
          <w:rFonts w:hint="eastAsia"/>
        </w:rPr>
        <w:t>8</w:t>
      </w:r>
      <w:r w:rsidR="00C85A96" w:rsidRPr="00ED2A73">
        <w:t xml:space="preserve"> (m, 3H), 7.3</w:t>
      </w:r>
      <w:r w:rsidR="00C85A96" w:rsidRPr="00ED2A73">
        <w:rPr>
          <w:rFonts w:hint="eastAsia"/>
        </w:rPr>
        <w:t>2-</w:t>
      </w:r>
      <w:r w:rsidR="00C85A96" w:rsidRPr="00ED2A73">
        <w:t>7.2</w:t>
      </w:r>
      <w:r w:rsidR="00C85A96" w:rsidRPr="00ED2A73">
        <w:rPr>
          <w:rFonts w:hint="eastAsia"/>
        </w:rPr>
        <w:t>8</w:t>
      </w:r>
      <w:r w:rsidR="00C85A96" w:rsidRPr="00ED2A73">
        <w:t xml:space="preserve"> (m, 2H), 7.0</w:t>
      </w:r>
      <w:r w:rsidR="00C85A96" w:rsidRPr="00ED2A73">
        <w:rPr>
          <w:rFonts w:hint="eastAsia"/>
        </w:rPr>
        <w:t>3-</w:t>
      </w:r>
      <w:r w:rsidR="00C85A96" w:rsidRPr="00ED2A73">
        <w:t>6.9</w:t>
      </w:r>
      <w:r w:rsidR="00C85A96" w:rsidRPr="00ED2A73">
        <w:rPr>
          <w:rFonts w:hint="eastAsia"/>
        </w:rPr>
        <w:t>8</w:t>
      </w:r>
      <w:r w:rsidR="00C85A96" w:rsidRPr="00ED2A73">
        <w:t xml:space="preserve"> (m, 2H), 5.53 (t, </w:t>
      </w:r>
      <w:r w:rsidR="00C85A96" w:rsidRPr="00ED2A73">
        <w:rPr>
          <w:i/>
          <w:iCs/>
        </w:rPr>
        <w:t>J</w:t>
      </w:r>
      <w:r w:rsidR="00C85A96" w:rsidRPr="00ED2A73">
        <w:t xml:space="preserve"> = 3.</w:t>
      </w:r>
      <w:r w:rsidR="00C85A96" w:rsidRPr="00ED2A73">
        <w:rPr>
          <w:rFonts w:hint="eastAsia"/>
        </w:rPr>
        <w:t>6</w:t>
      </w:r>
      <w:r w:rsidR="00C85A96" w:rsidRPr="00ED2A73">
        <w:t xml:space="preserve"> Hz, 1H), 2.</w:t>
      </w:r>
      <w:r w:rsidR="00C85A96" w:rsidRPr="00ED2A73">
        <w:rPr>
          <w:rFonts w:hint="eastAsia"/>
        </w:rPr>
        <w:t>40-2.34</w:t>
      </w:r>
      <w:r w:rsidR="00C85A96" w:rsidRPr="00ED2A73">
        <w:t xml:space="preserve"> (</w:t>
      </w:r>
      <w:r w:rsidR="00C85A96" w:rsidRPr="00ED2A73">
        <w:rPr>
          <w:rFonts w:hint="eastAsia"/>
        </w:rPr>
        <w:t>m</w:t>
      </w:r>
      <w:r w:rsidR="00C85A96" w:rsidRPr="00ED2A73">
        <w:t>, 2H), 1.</w:t>
      </w:r>
      <w:r w:rsidR="00C85A96" w:rsidRPr="00ED2A73">
        <w:rPr>
          <w:rFonts w:hint="eastAsia"/>
        </w:rPr>
        <w:t>70-1.63</w:t>
      </w:r>
      <w:r w:rsidR="00C85A96" w:rsidRPr="00ED2A73">
        <w:t xml:space="preserve"> (</w:t>
      </w:r>
      <w:r w:rsidR="00C85A96" w:rsidRPr="00ED2A73">
        <w:rPr>
          <w:rFonts w:hint="eastAsia"/>
        </w:rPr>
        <w:t>m</w:t>
      </w:r>
      <w:r w:rsidR="00C85A96" w:rsidRPr="00ED2A73">
        <w:t>, 1H), 1.4</w:t>
      </w:r>
      <w:r w:rsidR="00C85A96" w:rsidRPr="00ED2A73">
        <w:rPr>
          <w:rFonts w:hint="eastAsia"/>
        </w:rPr>
        <w:t>3-</w:t>
      </w:r>
      <w:r w:rsidR="00C85A96" w:rsidRPr="00ED2A73">
        <w:t>1.3</w:t>
      </w:r>
      <w:r w:rsidR="00C85A96" w:rsidRPr="00ED2A73">
        <w:rPr>
          <w:rFonts w:hint="eastAsia"/>
        </w:rPr>
        <w:t>7</w:t>
      </w:r>
      <w:r w:rsidR="00C85A96" w:rsidRPr="00ED2A73">
        <w:t xml:space="preserve"> (m, 2H), 0.9</w:t>
      </w:r>
      <w:r w:rsidR="00C85A96" w:rsidRPr="00ED2A73">
        <w:rPr>
          <w:rFonts w:hint="eastAsia"/>
        </w:rPr>
        <w:t>5</w:t>
      </w:r>
      <w:r w:rsidR="00C85A96" w:rsidRPr="00ED2A73">
        <w:t xml:space="preserve"> (dd, </w:t>
      </w:r>
      <w:r w:rsidR="00C85A96" w:rsidRPr="00ED2A73">
        <w:rPr>
          <w:i/>
          <w:iCs/>
        </w:rPr>
        <w:t>J</w:t>
      </w:r>
      <w:r w:rsidR="00C85A96" w:rsidRPr="00ED2A73">
        <w:t xml:space="preserve"> = 6.</w:t>
      </w:r>
      <w:r w:rsidR="00C85A96" w:rsidRPr="00ED2A73">
        <w:rPr>
          <w:rFonts w:hint="eastAsia"/>
        </w:rPr>
        <w:t>4</w:t>
      </w:r>
      <w:r w:rsidR="00C85A96" w:rsidRPr="00ED2A73">
        <w:t>, 1.</w:t>
      </w:r>
      <w:r w:rsidR="00C85A96" w:rsidRPr="00ED2A73">
        <w:rPr>
          <w:rFonts w:hint="eastAsia"/>
        </w:rPr>
        <w:t>6</w:t>
      </w:r>
      <w:r w:rsidR="00C85A96" w:rsidRPr="00ED2A73">
        <w:t xml:space="preserve"> Hz, 6H), 0.43 (d, </w:t>
      </w:r>
      <w:r w:rsidR="00C85A96" w:rsidRPr="00ED2A73">
        <w:rPr>
          <w:i/>
          <w:iCs/>
        </w:rPr>
        <w:t>J</w:t>
      </w:r>
      <w:r w:rsidR="00C85A96" w:rsidRPr="00ED2A73">
        <w:t xml:space="preserve"> = </w:t>
      </w:r>
      <w:r w:rsidR="00C85A96" w:rsidRPr="00ED2A73">
        <w:rPr>
          <w:rFonts w:hint="eastAsia"/>
        </w:rPr>
        <w:t>4.8</w:t>
      </w:r>
      <w:r w:rsidR="00C85A96" w:rsidRPr="00ED2A73">
        <w:t xml:space="preserve"> Hz, 6H).</w:t>
      </w:r>
      <w:r w:rsidR="00C85A96" w:rsidRPr="00ED2A73">
        <w:rPr>
          <w:rFonts w:hint="eastAsia"/>
        </w:rPr>
        <w:t xml:space="preserve"> </w:t>
      </w:r>
      <w:r w:rsidR="00C85A96" w:rsidRPr="00ED2A73">
        <w:rPr>
          <w:vertAlign w:val="superscript"/>
        </w:rPr>
        <w:t>13</w:t>
      </w:r>
      <w:r w:rsidR="00C85A96" w:rsidRPr="00ED2A73">
        <w:t>C NMR (10</w:t>
      </w:r>
      <w:r w:rsidR="00C85A96" w:rsidRPr="00ED2A73">
        <w:rPr>
          <w:rFonts w:hint="eastAsia"/>
        </w:rPr>
        <w:t>0</w:t>
      </w:r>
      <w:r w:rsidR="00C85A96" w:rsidRPr="00ED2A73">
        <w:t xml:space="preserve"> MHz, CDCl</w:t>
      </w:r>
      <w:r w:rsidR="00C85A96" w:rsidRPr="00ED2A73">
        <w:rPr>
          <w:vertAlign w:val="subscript"/>
        </w:rPr>
        <w:t>3</w:t>
      </w:r>
      <w:r w:rsidR="00C85A96" w:rsidRPr="00ED2A73">
        <w:t>) δ 211.</w:t>
      </w:r>
      <w:r w:rsidR="00C85A96" w:rsidRPr="00ED2A73">
        <w:rPr>
          <w:rFonts w:hint="eastAsia"/>
        </w:rPr>
        <w:t>4</w:t>
      </w:r>
      <w:r w:rsidR="00C85A96" w:rsidRPr="00ED2A73">
        <w:t xml:space="preserve">, </w:t>
      </w:r>
      <w:r w:rsidR="00C85A96" w:rsidRPr="00ED2A73">
        <w:rPr>
          <w:rFonts w:hint="eastAsia"/>
        </w:rPr>
        <w:t xml:space="preserve">161.4(d, </w:t>
      </w:r>
      <w:r w:rsidR="00C85A96" w:rsidRPr="00ED2A73">
        <w:rPr>
          <w:rFonts w:hint="eastAsia"/>
          <w:i/>
          <w:iCs/>
        </w:rPr>
        <w:t>J</w:t>
      </w:r>
      <w:r w:rsidR="00C85A96" w:rsidRPr="00ED2A73">
        <w:rPr>
          <w:rFonts w:hint="eastAsia"/>
          <w:vertAlign w:val="subscript"/>
        </w:rPr>
        <w:t>C-F</w:t>
      </w:r>
      <w:r w:rsidR="00C85A96" w:rsidRPr="00ED2A73">
        <w:rPr>
          <w:rFonts w:hint="eastAsia"/>
        </w:rPr>
        <w:t xml:space="preserve"> = 243.4 Hz)</w:t>
      </w:r>
      <w:r w:rsidR="00C85A96" w:rsidRPr="00ED2A73">
        <w:t>, 13</w:t>
      </w:r>
      <w:r w:rsidR="00C85A96" w:rsidRPr="00ED2A73">
        <w:rPr>
          <w:rFonts w:hint="eastAsia"/>
        </w:rPr>
        <w:t>8</w:t>
      </w:r>
      <w:r w:rsidR="00C85A96" w:rsidRPr="00ED2A73">
        <w:t>.</w:t>
      </w:r>
      <w:r w:rsidR="00C85A96" w:rsidRPr="00ED2A73">
        <w:rPr>
          <w:rFonts w:hint="eastAsia"/>
        </w:rPr>
        <w:t>5</w:t>
      </w:r>
      <w:r w:rsidR="00C85A96" w:rsidRPr="00ED2A73">
        <w:t>, 1</w:t>
      </w:r>
      <w:r w:rsidR="00C85A96" w:rsidRPr="00ED2A73">
        <w:rPr>
          <w:rFonts w:hint="eastAsia"/>
        </w:rPr>
        <w:t>33</w:t>
      </w:r>
      <w:r w:rsidR="00C85A96" w:rsidRPr="00ED2A73">
        <w:t>.</w:t>
      </w:r>
      <w:r w:rsidR="00C85A96" w:rsidRPr="00ED2A73">
        <w:rPr>
          <w:rFonts w:hint="eastAsia"/>
        </w:rPr>
        <w:t>8</w:t>
      </w:r>
      <w:r w:rsidR="00C85A96" w:rsidRPr="00ED2A73">
        <w:t>, 1</w:t>
      </w:r>
      <w:r w:rsidR="00C85A96" w:rsidRPr="00ED2A73">
        <w:rPr>
          <w:rFonts w:hint="eastAsia"/>
        </w:rPr>
        <w:t>33</w:t>
      </w:r>
      <w:r w:rsidR="00C85A96" w:rsidRPr="00ED2A73">
        <w:t>.</w:t>
      </w:r>
      <w:r w:rsidR="00C85A96" w:rsidRPr="00ED2A73">
        <w:rPr>
          <w:rFonts w:hint="eastAsia"/>
        </w:rPr>
        <w:t xml:space="preserve">1 (d, </w:t>
      </w:r>
      <w:r w:rsidR="00C85A96" w:rsidRPr="00ED2A73">
        <w:rPr>
          <w:rFonts w:hint="eastAsia"/>
          <w:i/>
          <w:iCs/>
        </w:rPr>
        <w:t>J</w:t>
      </w:r>
      <w:r w:rsidR="00C85A96" w:rsidRPr="00ED2A73">
        <w:rPr>
          <w:rFonts w:hint="eastAsia"/>
          <w:vertAlign w:val="subscript"/>
        </w:rPr>
        <w:t>C-F</w:t>
      </w:r>
      <w:r w:rsidR="00C85A96" w:rsidRPr="00ED2A73">
        <w:rPr>
          <w:rFonts w:hint="eastAsia"/>
        </w:rPr>
        <w:t xml:space="preserve"> = 3.0 Hz),</w:t>
      </w:r>
      <w:r w:rsidR="00C85A96" w:rsidRPr="00ED2A73">
        <w:t xml:space="preserve"> 129.</w:t>
      </w:r>
      <w:r w:rsidR="00C85A96" w:rsidRPr="00ED2A73">
        <w:rPr>
          <w:rFonts w:hint="eastAsia"/>
        </w:rPr>
        <w:t>4</w:t>
      </w:r>
      <w:r w:rsidR="00C85A96" w:rsidRPr="00ED2A73">
        <w:t>, 12</w:t>
      </w:r>
      <w:r w:rsidR="00C85A96" w:rsidRPr="00ED2A73">
        <w:rPr>
          <w:rFonts w:hint="eastAsia"/>
        </w:rPr>
        <w:t>8</w:t>
      </w:r>
      <w:r w:rsidR="00C85A96" w:rsidRPr="00ED2A73">
        <w:t>.</w:t>
      </w:r>
      <w:r w:rsidR="00C85A96" w:rsidRPr="00ED2A73">
        <w:rPr>
          <w:rFonts w:hint="eastAsia"/>
        </w:rPr>
        <w:t>0</w:t>
      </w:r>
      <w:r w:rsidR="00C85A96" w:rsidRPr="00ED2A73">
        <w:t>, 126.</w:t>
      </w:r>
      <w:r w:rsidR="00C85A96" w:rsidRPr="00ED2A73">
        <w:rPr>
          <w:rFonts w:hint="eastAsia"/>
        </w:rPr>
        <w:t xml:space="preserve">9 (d, </w:t>
      </w:r>
      <w:r w:rsidR="00C85A96" w:rsidRPr="00ED2A73">
        <w:rPr>
          <w:rFonts w:hint="eastAsia"/>
          <w:i/>
          <w:iCs/>
        </w:rPr>
        <w:t>J</w:t>
      </w:r>
      <w:r w:rsidR="00C85A96" w:rsidRPr="00ED2A73">
        <w:rPr>
          <w:rFonts w:hint="eastAsia"/>
          <w:vertAlign w:val="subscript"/>
        </w:rPr>
        <w:t>C-F</w:t>
      </w:r>
      <w:r w:rsidR="00C85A96" w:rsidRPr="00ED2A73">
        <w:rPr>
          <w:rFonts w:hint="eastAsia"/>
        </w:rPr>
        <w:t xml:space="preserve"> = 7.8 Hz)</w:t>
      </w:r>
      <w:r w:rsidR="00C85A96" w:rsidRPr="00ED2A73">
        <w:t>, 115.</w:t>
      </w:r>
      <w:r w:rsidR="00C85A96" w:rsidRPr="00ED2A73">
        <w:rPr>
          <w:rFonts w:hint="eastAsia"/>
        </w:rPr>
        <w:t xml:space="preserve">3 (d, </w:t>
      </w:r>
      <w:r w:rsidR="00C85A96" w:rsidRPr="00ED2A73">
        <w:rPr>
          <w:rFonts w:hint="eastAsia"/>
          <w:i/>
          <w:iCs/>
        </w:rPr>
        <w:t>J</w:t>
      </w:r>
      <w:r w:rsidR="00C85A96" w:rsidRPr="00ED2A73">
        <w:rPr>
          <w:rFonts w:hint="eastAsia"/>
          <w:vertAlign w:val="subscript"/>
        </w:rPr>
        <w:t>C-F</w:t>
      </w:r>
      <w:r w:rsidR="00C85A96" w:rsidRPr="00ED2A73">
        <w:rPr>
          <w:rFonts w:hint="eastAsia"/>
        </w:rPr>
        <w:t xml:space="preserve"> = 21.2 Hz)</w:t>
      </w:r>
      <w:r w:rsidR="00C85A96" w:rsidRPr="00ED2A73">
        <w:t>, 99.</w:t>
      </w:r>
      <w:r w:rsidR="00C85A96" w:rsidRPr="00ED2A73">
        <w:rPr>
          <w:rFonts w:hint="eastAsia"/>
        </w:rPr>
        <w:t>2</w:t>
      </w:r>
      <w:r w:rsidR="00C85A96" w:rsidRPr="00ED2A73">
        <w:t>, 85.</w:t>
      </w:r>
      <w:r w:rsidR="00C85A96" w:rsidRPr="00ED2A73">
        <w:rPr>
          <w:rFonts w:hint="eastAsia"/>
        </w:rPr>
        <w:t>6</w:t>
      </w:r>
      <w:r w:rsidR="00C85A96" w:rsidRPr="00ED2A73">
        <w:t>, 37.</w:t>
      </w:r>
      <w:r w:rsidR="00C85A96" w:rsidRPr="00ED2A73">
        <w:rPr>
          <w:rFonts w:hint="eastAsia"/>
        </w:rPr>
        <w:t>4</w:t>
      </w:r>
      <w:r w:rsidR="00C85A96" w:rsidRPr="00ED2A73">
        <w:t>, 2</w:t>
      </w:r>
      <w:r w:rsidR="00C85A96" w:rsidRPr="00ED2A73">
        <w:rPr>
          <w:rFonts w:hint="eastAsia"/>
        </w:rPr>
        <w:t>8</w:t>
      </w:r>
      <w:r w:rsidR="00C85A96" w:rsidRPr="00ED2A73">
        <w:t>.</w:t>
      </w:r>
      <w:r w:rsidR="00C85A96" w:rsidRPr="00ED2A73">
        <w:rPr>
          <w:rFonts w:hint="eastAsia"/>
        </w:rPr>
        <w:t>1</w:t>
      </w:r>
      <w:r w:rsidR="00C85A96" w:rsidRPr="00ED2A73">
        <w:t>, 27.</w:t>
      </w:r>
      <w:r w:rsidR="00C85A96" w:rsidRPr="00ED2A73">
        <w:rPr>
          <w:rFonts w:hint="eastAsia"/>
        </w:rPr>
        <w:t>2</w:t>
      </w:r>
      <w:r w:rsidR="00C85A96" w:rsidRPr="00ED2A73">
        <w:t>, 22.</w:t>
      </w:r>
      <w:r w:rsidR="00C85A96" w:rsidRPr="00ED2A73">
        <w:rPr>
          <w:rFonts w:hint="eastAsia"/>
        </w:rPr>
        <w:t>7</w:t>
      </w:r>
      <w:r w:rsidR="00C85A96" w:rsidRPr="00ED2A73">
        <w:t>, 22.</w:t>
      </w:r>
      <w:r w:rsidR="00C85A96" w:rsidRPr="00ED2A73">
        <w:rPr>
          <w:rFonts w:hint="eastAsia"/>
        </w:rPr>
        <w:t>7</w:t>
      </w:r>
      <w:r w:rsidR="00C85A96" w:rsidRPr="00ED2A73">
        <w:t>, -</w:t>
      </w:r>
      <w:r w:rsidR="00C85A96" w:rsidRPr="00ED2A73">
        <w:rPr>
          <w:rFonts w:hint="eastAsia"/>
        </w:rPr>
        <w:t>1</w:t>
      </w:r>
      <w:r w:rsidR="00C85A96" w:rsidRPr="00ED2A73">
        <w:t>.</w:t>
      </w:r>
      <w:r w:rsidR="00C85A96" w:rsidRPr="00ED2A73">
        <w:rPr>
          <w:rFonts w:hint="eastAsia"/>
        </w:rPr>
        <w:t>9, -2.0</w:t>
      </w:r>
      <w:r w:rsidR="00C85A96" w:rsidRPr="00ED2A73">
        <w:t>.</w:t>
      </w:r>
      <w:r w:rsidR="00C85A96" w:rsidRPr="00ED2A73">
        <w:rPr>
          <w:rFonts w:hint="eastAsia"/>
        </w:rPr>
        <w:t xml:space="preserve"> </w:t>
      </w:r>
      <w:r w:rsidR="00C85A96" w:rsidRPr="00ED2A73">
        <w:rPr>
          <w:vertAlign w:val="superscript"/>
        </w:rPr>
        <w:t>19</w:t>
      </w:r>
      <w:r w:rsidR="00C85A96" w:rsidRPr="00ED2A73">
        <w:t>F NMR (377 MHz, CDCl</w:t>
      </w:r>
      <w:r w:rsidR="00C85A96" w:rsidRPr="00ED2A73">
        <w:rPr>
          <w:vertAlign w:val="subscript"/>
        </w:rPr>
        <w:t>3</w:t>
      </w:r>
      <w:r w:rsidR="00C85A96" w:rsidRPr="00ED2A73">
        <w:t>)</w:t>
      </w:r>
      <w:r w:rsidR="00C85A96" w:rsidRPr="00ED2A73">
        <w:rPr>
          <w:rFonts w:hint="eastAsia"/>
        </w:rPr>
        <w:t xml:space="preserve"> </w:t>
      </w:r>
      <w:r w:rsidR="00C85A96" w:rsidRPr="00ED2A73">
        <w:t>δ</w:t>
      </w:r>
      <w:r w:rsidR="00C85A96" w:rsidRPr="00ED2A73">
        <w:rPr>
          <w:rFonts w:hint="eastAsia"/>
        </w:rPr>
        <w:t xml:space="preserve"> </w:t>
      </w:r>
      <w:r w:rsidR="00C85A96" w:rsidRPr="00ED2A73">
        <w:t>-117.</w:t>
      </w:r>
      <w:r w:rsidR="00C85A96" w:rsidRPr="00ED2A73">
        <w:rPr>
          <w:rFonts w:hint="eastAsia"/>
        </w:rPr>
        <w:t>4</w:t>
      </w:r>
      <w:r w:rsidR="00C85A96" w:rsidRPr="00ED2A73">
        <w:t>.</w:t>
      </w:r>
      <w:r w:rsidR="00C85A96" w:rsidRPr="00ED2A73">
        <w:rPr>
          <w:rFonts w:hint="eastAsia"/>
        </w:rPr>
        <w:t xml:space="preserve"> </w:t>
      </w:r>
      <w:r w:rsidR="00C85A96" w:rsidRPr="00ED2A73">
        <w:t>FT-IR: ν (cm</w:t>
      </w:r>
      <w:r w:rsidR="00C85A96" w:rsidRPr="00ED2A73">
        <w:rPr>
          <w:vertAlign w:val="superscript"/>
        </w:rPr>
        <w:t>-1</w:t>
      </w:r>
      <w:r w:rsidR="00C85A96" w:rsidRPr="00ED2A73">
        <w:t>)</w:t>
      </w:r>
      <w:r w:rsidR="00C85A96" w:rsidRPr="00ED2A73">
        <w:rPr>
          <w:rFonts w:hint="eastAsia"/>
        </w:rPr>
        <w:t xml:space="preserve"> 2955, 1922, 1507, 833, 730. </w:t>
      </w:r>
      <w:r w:rsidR="00C85A96" w:rsidRPr="00ED2A73">
        <w:rPr>
          <w:rFonts w:cs="Times New Roman"/>
          <w:szCs w:val="24"/>
        </w:rPr>
        <w:t>HRMS [ESI] calcd for C</w:t>
      </w:r>
      <w:r w:rsidR="00C85A96" w:rsidRPr="00ED2A73">
        <w:rPr>
          <w:rFonts w:cs="Times New Roman" w:hint="eastAsia"/>
          <w:szCs w:val="24"/>
          <w:vertAlign w:val="subscript"/>
        </w:rPr>
        <w:t>22</w:t>
      </w:r>
      <w:r w:rsidR="00C85A96" w:rsidRPr="00ED2A73">
        <w:rPr>
          <w:rFonts w:cs="Times New Roman"/>
          <w:szCs w:val="24"/>
        </w:rPr>
        <w:t>H</w:t>
      </w:r>
      <w:r w:rsidR="00C85A96" w:rsidRPr="00ED2A73">
        <w:rPr>
          <w:rFonts w:cs="Times New Roman" w:hint="eastAsia"/>
          <w:szCs w:val="24"/>
          <w:vertAlign w:val="subscript"/>
        </w:rPr>
        <w:t>27</w:t>
      </w:r>
      <w:r w:rsidR="00C85A96" w:rsidRPr="00ED2A73">
        <w:rPr>
          <w:rFonts w:cs="Times New Roman" w:hint="eastAsia"/>
          <w:szCs w:val="24"/>
        </w:rPr>
        <w:t>F</w:t>
      </w:r>
      <w:r w:rsidR="00C85A96" w:rsidRPr="00ED2A73">
        <w:rPr>
          <w:rFonts w:cs="Times New Roman"/>
          <w:szCs w:val="24"/>
        </w:rPr>
        <w:t>NaS</w:t>
      </w:r>
      <w:r w:rsidR="00C85A96" w:rsidRPr="00ED2A73">
        <w:rPr>
          <w:rFonts w:cs="Times New Roman" w:hint="eastAsia"/>
          <w:szCs w:val="24"/>
        </w:rPr>
        <w:t>i</w:t>
      </w:r>
      <w:r w:rsidR="00C85A96" w:rsidRPr="00ED2A73">
        <w:rPr>
          <w:rFonts w:cs="Times New Roman"/>
          <w:szCs w:val="24"/>
        </w:rPr>
        <w:t xml:space="preserve"> [M+Na]</w:t>
      </w:r>
      <w:r w:rsidR="00C85A96" w:rsidRPr="00ED2A73">
        <w:rPr>
          <w:rFonts w:cs="Times New Roman"/>
          <w:szCs w:val="24"/>
          <w:vertAlign w:val="superscript"/>
        </w:rPr>
        <w:t>+</w:t>
      </w:r>
      <w:r w:rsidR="00C85A96" w:rsidRPr="00ED2A73">
        <w:rPr>
          <w:rFonts w:cs="Times New Roman"/>
          <w:szCs w:val="24"/>
        </w:rPr>
        <w:t xml:space="preserve"> </w:t>
      </w:r>
      <w:r w:rsidR="00C85A96" w:rsidRPr="00ED2A73">
        <w:rPr>
          <w:rFonts w:cs="Times New Roman" w:hint="eastAsia"/>
          <w:szCs w:val="24"/>
        </w:rPr>
        <w:t>361.1758</w:t>
      </w:r>
      <w:r w:rsidR="00C85A96" w:rsidRPr="00ED2A73">
        <w:rPr>
          <w:rFonts w:cs="Times New Roman"/>
          <w:szCs w:val="24"/>
        </w:rPr>
        <w:t xml:space="preserve">, found </w:t>
      </w:r>
      <w:r w:rsidR="00C85A96" w:rsidRPr="00ED2A73">
        <w:rPr>
          <w:rFonts w:cs="Times New Roman" w:hint="eastAsia"/>
          <w:szCs w:val="24"/>
        </w:rPr>
        <w:t>361.1755</w:t>
      </w:r>
      <w:r w:rsidR="00C85A96" w:rsidRPr="00ED2A73">
        <w:rPr>
          <w:rFonts w:cs="Times New Roman"/>
          <w:szCs w:val="24"/>
        </w:rPr>
        <w:t>.</w:t>
      </w:r>
    </w:p>
    <w:p w14:paraId="3011DF8B" w14:textId="77777777" w:rsidR="00C85A96" w:rsidRPr="00ED2A73" w:rsidRDefault="00C85A96" w:rsidP="00C85A96">
      <w:pPr>
        <w:rPr>
          <w:rFonts w:cs="Times New Roman"/>
          <w:szCs w:val="24"/>
        </w:rPr>
      </w:pPr>
    </w:p>
    <w:p w14:paraId="38B99D7B" w14:textId="77777777" w:rsidR="00C85A96" w:rsidRPr="00ED2A73" w:rsidRDefault="00000000" w:rsidP="00C85A96">
      <w:pPr>
        <w:rPr>
          <w:rFonts w:cs="Times New Roman"/>
          <w:szCs w:val="24"/>
        </w:rPr>
      </w:pPr>
      <w:r>
        <w:rPr>
          <w:b/>
          <w:bCs/>
          <w:noProof/>
        </w:rPr>
        <w:object w:dxaOrig="1440" w:dyaOrig="1440" w14:anchorId="56192890">
          <v:shape id="_x0000_s2356" type="#_x0000_t75" style="position:absolute;left:0;text-align:left;margin-left:-.05pt;margin-top:1.8pt;width:111.5pt;height:86.5pt;z-index:251854848">
            <v:imagedata r:id="rId64" o:title=""/>
            <w10:wrap type="square"/>
          </v:shape>
          <o:OLEObject Type="Embed" ProgID="ChemDraw.Document.6.0" ShapeID="_x0000_s2356" DrawAspect="Content" ObjectID="_1794321623" r:id="rId65"/>
        </w:object>
      </w:r>
      <w:r w:rsidR="00C85A96" w:rsidRPr="00ED2A73">
        <w:rPr>
          <w:rFonts w:hint="eastAsia"/>
          <w:b/>
          <w:bCs/>
        </w:rPr>
        <w:t>1u</w:t>
      </w:r>
      <w:r w:rsidR="00C85A96" w:rsidRPr="00ED2A73">
        <w:rPr>
          <w:rFonts w:hint="eastAsia"/>
        </w:rPr>
        <w:t xml:space="preserve">: yellow oil. Purification by flash column chromatography on silica gel (eluent: Petroleum ether). </w:t>
      </w:r>
      <w:r w:rsidR="00C85A96" w:rsidRPr="00ED2A73">
        <w:rPr>
          <w:vertAlign w:val="superscript"/>
        </w:rPr>
        <w:t>1</w:t>
      </w:r>
      <w:r w:rsidR="00C85A96" w:rsidRPr="00ED2A73">
        <w:t>H NMR (400 MHz, CDCl</w:t>
      </w:r>
      <w:r w:rsidR="00C85A96" w:rsidRPr="00ED2A73">
        <w:rPr>
          <w:vertAlign w:val="subscript"/>
        </w:rPr>
        <w:t>3</w:t>
      </w:r>
      <w:r w:rsidR="00C85A96" w:rsidRPr="00ED2A73">
        <w:t>) δ 7.6</w:t>
      </w:r>
      <w:r w:rsidR="00C85A96" w:rsidRPr="00ED2A73">
        <w:rPr>
          <w:rFonts w:hint="eastAsia"/>
        </w:rPr>
        <w:t>3-</w:t>
      </w:r>
      <w:r w:rsidR="00C85A96" w:rsidRPr="00ED2A73">
        <w:t>7.</w:t>
      </w:r>
      <w:r w:rsidR="00C85A96" w:rsidRPr="00ED2A73">
        <w:rPr>
          <w:rFonts w:hint="eastAsia"/>
        </w:rPr>
        <w:t>60</w:t>
      </w:r>
      <w:r w:rsidR="00C85A96" w:rsidRPr="00ED2A73">
        <w:t xml:space="preserve"> (m, 2H), 7.4</w:t>
      </w:r>
      <w:r w:rsidR="00C85A96" w:rsidRPr="00ED2A73">
        <w:rPr>
          <w:rFonts w:hint="eastAsia"/>
        </w:rPr>
        <w:t>3-</w:t>
      </w:r>
      <w:r w:rsidR="00C85A96" w:rsidRPr="00ED2A73">
        <w:t>7.3</w:t>
      </w:r>
      <w:r w:rsidR="00C85A96" w:rsidRPr="00ED2A73">
        <w:rPr>
          <w:rFonts w:hint="eastAsia"/>
        </w:rPr>
        <w:t>9</w:t>
      </w:r>
      <w:r w:rsidR="00C85A96" w:rsidRPr="00ED2A73">
        <w:t xml:space="preserve"> (m, 3H), 7.29 (s, 4H), 5.5</w:t>
      </w:r>
      <w:r w:rsidR="00C85A96" w:rsidRPr="00ED2A73">
        <w:rPr>
          <w:rFonts w:hint="eastAsia"/>
        </w:rPr>
        <w:t>7</w:t>
      </w:r>
      <w:r w:rsidR="00C85A96" w:rsidRPr="00ED2A73">
        <w:t xml:space="preserve"> (t, </w:t>
      </w:r>
      <w:r w:rsidR="00C85A96" w:rsidRPr="00ED2A73">
        <w:rPr>
          <w:i/>
          <w:iCs/>
        </w:rPr>
        <w:t>J</w:t>
      </w:r>
      <w:r w:rsidR="00C85A96" w:rsidRPr="00ED2A73">
        <w:t xml:space="preserve"> = </w:t>
      </w:r>
      <w:r w:rsidR="00C85A96" w:rsidRPr="00ED2A73">
        <w:rPr>
          <w:rFonts w:hint="eastAsia"/>
        </w:rPr>
        <w:t>4.0</w:t>
      </w:r>
      <w:r w:rsidR="00C85A96" w:rsidRPr="00ED2A73">
        <w:t xml:space="preserve"> Hz, 1H), 2.</w:t>
      </w:r>
      <w:r w:rsidR="00C85A96" w:rsidRPr="00ED2A73">
        <w:rPr>
          <w:rFonts w:hint="eastAsia"/>
        </w:rPr>
        <w:t>41-2.35</w:t>
      </w:r>
      <w:r w:rsidR="00C85A96" w:rsidRPr="00ED2A73">
        <w:t xml:space="preserve"> (</w:t>
      </w:r>
      <w:r w:rsidR="00C85A96" w:rsidRPr="00ED2A73">
        <w:rPr>
          <w:rFonts w:hint="eastAsia"/>
        </w:rPr>
        <w:t>m</w:t>
      </w:r>
      <w:r w:rsidR="00C85A96" w:rsidRPr="00ED2A73">
        <w:t>, 2H), 1.</w:t>
      </w:r>
      <w:r w:rsidR="00C85A96" w:rsidRPr="00ED2A73">
        <w:rPr>
          <w:rFonts w:hint="eastAsia"/>
        </w:rPr>
        <w:t>72-1.65</w:t>
      </w:r>
      <w:r w:rsidR="00C85A96" w:rsidRPr="00ED2A73">
        <w:t xml:space="preserve"> (</w:t>
      </w:r>
      <w:r w:rsidR="00C85A96" w:rsidRPr="00ED2A73">
        <w:rPr>
          <w:rFonts w:hint="eastAsia"/>
        </w:rPr>
        <w:t>m</w:t>
      </w:r>
      <w:r w:rsidR="00C85A96" w:rsidRPr="00ED2A73">
        <w:t>, 1H), 1.4</w:t>
      </w:r>
      <w:r w:rsidR="00C85A96" w:rsidRPr="00ED2A73">
        <w:rPr>
          <w:rFonts w:hint="eastAsia"/>
        </w:rPr>
        <w:t>5-</w:t>
      </w:r>
      <w:r w:rsidR="00C85A96" w:rsidRPr="00ED2A73">
        <w:t>1.3</w:t>
      </w:r>
      <w:r w:rsidR="00C85A96" w:rsidRPr="00ED2A73">
        <w:rPr>
          <w:rFonts w:hint="eastAsia"/>
        </w:rPr>
        <w:t>9</w:t>
      </w:r>
      <w:r w:rsidR="00C85A96" w:rsidRPr="00ED2A73">
        <w:t xml:space="preserve"> (m, 2H), 0.97 (dd, </w:t>
      </w:r>
      <w:r w:rsidR="00C85A96" w:rsidRPr="00ED2A73">
        <w:rPr>
          <w:i/>
          <w:iCs/>
        </w:rPr>
        <w:t>J</w:t>
      </w:r>
      <w:r w:rsidR="00C85A96" w:rsidRPr="00ED2A73">
        <w:t xml:space="preserve"> = 6.</w:t>
      </w:r>
      <w:r w:rsidR="00C85A96" w:rsidRPr="00ED2A73">
        <w:rPr>
          <w:rFonts w:hint="eastAsia"/>
        </w:rPr>
        <w:t>8</w:t>
      </w:r>
      <w:r w:rsidR="00C85A96" w:rsidRPr="00ED2A73">
        <w:t xml:space="preserve">, </w:t>
      </w:r>
      <w:r w:rsidR="00C85A96" w:rsidRPr="00ED2A73">
        <w:rPr>
          <w:rFonts w:hint="eastAsia"/>
        </w:rPr>
        <w:t>2.0</w:t>
      </w:r>
      <w:r w:rsidR="00C85A96" w:rsidRPr="00ED2A73">
        <w:t xml:space="preserve"> Hz, 6H), 0.45 (d, </w:t>
      </w:r>
      <w:r w:rsidR="00C85A96" w:rsidRPr="00ED2A73">
        <w:rPr>
          <w:i/>
          <w:iCs/>
        </w:rPr>
        <w:t>J</w:t>
      </w:r>
      <w:r w:rsidR="00C85A96" w:rsidRPr="00ED2A73">
        <w:t xml:space="preserve"> = </w:t>
      </w:r>
      <w:r w:rsidR="00C85A96" w:rsidRPr="00ED2A73">
        <w:rPr>
          <w:rFonts w:hint="eastAsia"/>
        </w:rPr>
        <w:t>4.8</w:t>
      </w:r>
      <w:r w:rsidR="00C85A96" w:rsidRPr="00ED2A73">
        <w:t xml:space="preserve"> Hz, 6H).</w:t>
      </w:r>
      <w:r w:rsidR="00C85A96" w:rsidRPr="00ED2A73">
        <w:rPr>
          <w:rFonts w:hint="eastAsia"/>
        </w:rPr>
        <w:t xml:space="preserve"> </w:t>
      </w:r>
      <w:r w:rsidR="00C85A96" w:rsidRPr="00ED2A73">
        <w:rPr>
          <w:vertAlign w:val="superscript"/>
        </w:rPr>
        <w:t>13</w:t>
      </w:r>
      <w:r w:rsidR="00C85A96" w:rsidRPr="00ED2A73">
        <w:t>C NMR (10</w:t>
      </w:r>
      <w:r w:rsidR="00C85A96" w:rsidRPr="00ED2A73">
        <w:rPr>
          <w:rFonts w:hint="eastAsia"/>
        </w:rPr>
        <w:t>0</w:t>
      </w:r>
      <w:r w:rsidR="00C85A96" w:rsidRPr="00ED2A73">
        <w:t xml:space="preserve"> MHz, CDCl</w:t>
      </w:r>
      <w:r w:rsidR="00C85A96" w:rsidRPr="00ED2A73">
        <w:rPr>
          <w:vertAlign w:val="subscript"/>
        </w:rPr>
        <w:t>3</w:t>
      </w:r>
      <w:r w:rsidR="00C85A96" w:rsidRPr="00ED2A73">
        <w:t xml:space="preserve">) δ </w:t>
      </w:r>
      <w:r w:rsidR="00C85A96" w:rsidRPr="00ED2A73">
        <w:lastRenderedPageBreak/>
        <w:t>211.</w:t>
      </w:r>
      <w:r w:rsidR="00C85A96" w:rsidRPr="00ED2A73">
        <w:rPr>
          <w:rFonts w:hint="eastAsia"/>
        </w:rPr>
        <w:t>3</w:t>
      </w:r>
      <w:r w:rsidR="00C85A96" w:rsidRPr="00ED2A73">
        <w:t>, 138.</w:t>
      </w:r>
      <w:r w:rsidR="00C85A96" w:rsidRPr="00ED2A73">
        <w:rPr>
          <w:rFonts w:hint="eastAsia"/>
        </w:rPr>
        <w:t>4</w:t>
      </w:r>
      <w:r w:rsidR="00C85A96" w:rsidRPr="00ED2A73">
        <w:t>, 135.</w:t>
      </w:r>
      <w:r w:rsidR="00C85A96" w:rsidRPr="00ED2A73">
        <w:rPr>
          <w:rFonts w:hint="eastAsia"/>
        </w:rPr>
        <w:t>9</w:t>
      </w:r>
      <w:r w:rsidR="00C85A96" w:rsidRPr="00ED2A73">
        <w:t>, 133.8, 131.5, 129.4, 128.</w:t>
      </w:r>
      <w:r w:rsidR="00C85A96" w:rsidRPr="00ED2A73">
        <w:rPr>
          <w:rFonts w:hint="eastAsia"/>
        </w:rPr>
        <w:t>6</w:t>
      </w:r>
      <w:r w:rsidR="00C85A96" w:rsidRPr="00ED2A73">
        <w:t>, 128.0, 126.8, 99.2, 85.8, 37.4, 28.</w:t>
      </w:r>
      <w:r w:rsidR="00C85A96" w:rsidRPr="00ED2A73">
        <w:rPr>
          <w:rFonts w:hint="eastAsia"/>
        </w:rPr>
        <w:t>1</w:t>
      </w:r>
      <w:r w:rsidR="00C85A96" w:rsidRPr="00ED2A73">
        <w:t>, 27.0, 22.7, 22.7, -1.9, -</w:t>
      </w:r>
      <w:r w:rsidR="00C85A96" w:rsidRPr="00ED2A73">
        <w:rPr>
          <w:rFonts w:hint="eastAsia"/>
        </w:rPr>
        <w:t>2.0</w:t>
      </w:r>
      <w:r w:rsidR="00C85A96" w:rsidRPr="00ED2A73">
        <w:t>.</w:t>
      </w:r>
      <w:r w:rsidR="00C85A96" w:rsidRPr="00ED2A73">
        <w:rPr>
          <w:rFonts w:hint="eastAsia"/>
        </w:rPr>
        <w:t xml:space="preserve"> </w:t>
      </w:r>
      <w:r w:rsidR="00C85A96" w:rsidRPr="00ED2A73">
        <w:t>FT-IR: ν (cm</w:t>
      </w:r>
      <w:r w:rsidR="00C85A96" w:rsidRPr="00ED2A73">
        <w:rPr>
          <w:vertAlign w:val="superscript"/>
        </w:rPr>
        <w:t>-1</w:t>
      </w:r>
      <w:r w:rsidR="00C85A96" w:rsidRPr="00ED2A73">
        <w:t>)</w:t>
      </w:r>
      <w:r w:rsidR="00C85A96" w:rsidRPr="00ED2A73">
        <w:rPr>
          <w:rFonts w:hint="eastAsia"/>
        </w:rPr>
        <w:t xml:space="preserve"> 2955, 1923, 1490, 820, 753. </w:t>
      </w:r>
      <w:bookmarkStart w:id="13" w:name="_Hlk162985785"/>
      <w:r w:rsidR="00C85A96" w:rsidRPr="00ED2A73">
        <w:rPr>
          <w:rFonts w:cs="Times New Roman"/>
          <w:szCs w:val="24"/>
        </w:rPr>
        <w:t>HRMS [ESI] calcd for C</w:t>
      </w:r>
      <w:r w:rsidR="00C85A96" w:rsidRPr="00ED2A73">
        <w:rPr>
          <w:rFonts w:cs="Times New Roman" w:hint="eastAsia"/>
          <w:szCs w:val="24"/>
          <w:vertAlign w:val="subscript"/>
        </w:rPr>
        <w:t>22</w:t>
      </w:r>
      <w:r w:rsidR="00C85A96" w:rsidRPr="00ED2A73">
        <w:rPr>
          <w:rFonts w:cs="Times New Roman"/>
          <w:szCs w:val="24"/>
        </w:rPr>
        <w:t>H</w:t>
      </w:r>
      <w:r w:rsidR="00C85A96" w:rsidRPr="00ED2A73">
        <w:rPr>
          <w:rFonts w:cs="Times New Roman" w:hint="eastAsia"/>
          <w:szCs w:val="24"/>
          <w:vertAlign w:val="subscript"/>
        </w:rPr>
        <w:t>27</w:t>
      </w:r>
      <w:r w:rsidR="00C85A96" w:rsidRPr="00ED2A73">
        <w:rPr>
          <w:rFonts w:cs="Times New Roman" w:hint="eastAsia"/>
          <w:szCs w:val="24"/>
        </w:rPr>
        <w:t>Cl</w:t>
      </w:r>
      <w:r w:rsidR="00C85A96" w:rsidRPr="00ED2A73">
        <w:rPr>
          <w:rFonts w:cs="Times New Roman"/>
          <w:szCs w:val="24"/>
        </w:rPr>
        <w:t>NaS</w:t>
      </w:r>
      <w:r w:rsidR="00C85A96" w:rsidRPr="00ED2A73">
        <w:rPr>
          <w:rFonts w:cs="Times New Roman" w:hint="eastAsia"/>
          <w:szCs w:val="24"/>
        </w:rPr>
        <w:t>i</w:t>
      </w:r>
      <w:r w:rsidR="00C85A96" w:rsidRPr="00ED2A73">
        <w:rPr>
          <w:rFonts w:cs="Times New Roman"/>
          <w:szCs w:val="24"/>
        </w:rPr>
        <w:t xml:space="preserve"> [M+Na]</w:t>
      </w:r>
      <w:r w:rsidR="00C85A96" w:rsidRPr="00ED2A73">
        <w:rPr>
          <w:rFonts w:cs="Times New Roman"/>
          <w:szCs w:val="24"/>
          <w:vertAlign w:val="superscript"/>
        </w:rPr>
        <w:t>+</w:t>
      </w:r>
      <w:r w:rsidR="00C85A96" w:rsidRPr="00ED2A73">
        <w:rPr>
          <w:rFonts w:cs="Times New Roman"/>
          <w:szCs w:val="24"/>
        </w:rPr>
        <w:t xml:space="preserve"> </w:t>
      </w:r>
      <w:r w:rsidR="00C85A96" w:rsidRPr="00ED2A73">
        <w:rPr>
          <w:rFonts w:cs="Times New Roman" w:hint="eastAsia"/>
          <w:szCs w:val="24"/>
        </w:rPr>
        <w:t>377.1463</w:t>
      </w:r>
      <w:r w:rsidR="00C85A96" w:rsidRPr="00ED2A73">
        <w:rPr>
          <w:rFonts w:cs="Times New Roman"/>
          <w:szCs w:val="24"/>
        </w:rPr>
        <w:t xml:space="preserve">, found </w:t>
      </w:r>
      <w:r w:rsidR="00C85A96" w:rsidRPr="00ED2A73">
        <w:rPr>
          <w:rFonts w:cs="Times New Roman" w:hint="eastAsia"/>
          <w:szCs w:val="24"/>
        </w:rPr>
        <w:t>377.1460</w:t>
      </w:r>
      <w:r w:rsidR="00C85A96" w:rsidRPr="00ED2A73">
        <w:rPr>
          <w:rFonts w:cs="Times New Roman"/>
          <w:szCs w:val="24"/>
        </w:rPr>
        <w:t>.</w:t>
      </w:r>
      <w:bookmarkEnd w:id="13"/>
    </w:p>
    <w:p w14:paraId="43DB442F" w14:textId="77777777" w:rsidR="00C85A96" w:rsidRPr="00ED2A73" w:rsidRDefault="00C85A96" w:rsidP="00C85A96">
      <w:pPr>
        <w:rPr>
          <w:rFonts w:cs="Times New Roman"/>
          <w:szCs w:val="24"/>
        </w:rPr>
      </w:pPr>
    </w:p>
    <w:p w14:paraId="4DD3AA5F" w14:textId="77777777" w:rsidR="00C85A96" w:rsidRPr="00ED2A73" w:rsidRDefault="00000000" w:rsidP="00C85A96">
      <w:pPr>
        <w:rPr>
          <w:rFonts w:cs="Times New Roman"/>
          <w:szCs w:val="24"/>
        </w:rPr>
      </w:pPr>
      <w:r>
        <w:rPr>
          <w:b/>
          <w:bCs/>
          <w:noProof/>
        </w:rPr>
        <w:object w:dxaOrig="1440" w:dyaOrig="1440" w14:anchorId="1E35F04F">
          <v:shape id="_x0000_s2357" type="#_x0000_t75" style="position:absolute;left:0;text-align:left;margin-left:-.05pt;margin-top:2.85pt;width:111.5pt;height:86.5pt;z-index:251855872">
            <v:imagedata r:id="rId66" o:title=""/>
            <w10:wrap type="square"/>
          </v:shape>
          <o:OLEObject Type="Embed" ProgID="ChemDraw.Document.6.0" ShapeID="_x0000_s2357" DrawAspect="Content" ObjectID="_1794321624" r:id="rId67"/>
        </w:object>
      </w:r>
      <w:r w:rsidR="00C85A96" w:rsidRPr="00ED2A73">
        <w:rPr>
          <w:rFonts w:hint="eastAsia"/>
          <w:b/>
          <w:bCs/>
        </w:rPr>
        <w:t>1v</w:t>
      </w:r>
      <w:r w:rsidR="00C85A96" w:rsidRPr="00ED2A73">
        <w:rPr>
          <w:rFonts w:hint="eastAsia"/>
        </w:rPr>
        <w:t xml:space="preserve">: Purification by flash column chromatography on silica gel (eluent: Petroleum ether). </w:t>
      </w:r>
      <w:r w:rsidR="00C85A96" w:rsidRPr="00ED2A73">
        <w:rPr>
          <w:vertAlign w:val="superscript"/>
        </w:rPr>
        <w:t>1</w:t>
      </w:r>
      <w:r w:rsidR="00C85A96" w:rsidRPr="00ED2A73">
        <w:t>H NMR (400 MHz, CDCl</w:t>
      </w:r>
      <w:r w:rsidR="00C85A96" w:rsidRPr="00ED2A73">
        <w:rPr>
          <w:vertAlign w:val="subscript"/>
        </w:rPr>
        <w:t>3</w:t>
      </w:r>
      <w:r w:rsidR="00C85A96" w:rsidRPr="00ED2A73">
        <w:t>) δ 7.</w:t>
      </w:r>
      <w:r w:rsidR="00C85A96" w:rsidRPr="00ED2A73">
        <w:rPr>
          <w:rFonts w:hint="eastAsia"/>
        </w:rPr>
        <w:t>58-</w:t>
      </w:r>
      <w:r w:rsidR="00C85A96" w:rsidRPr="00ED2A73">
        <w:t>7.5</w:t>
      </w:r>
      <w:r w:rsidR="00C85A96" w:rsidRPr="00ED2A73">
        <w:rPr>
          <w:rFonts w:hint="eastAsia"/>
        </w:rPr>
        <w:t>6</w:t>
      </w:r>
      <w:r w:rsidR="00C85A96" w:rsidRPr="00ED2A73">
        <w:t xml:space="preserve"> (m, 2H), 7.42</w:t>
      </w:r>
      <w:r w:rsidR="00C85A96" w:rsidRPr="00ED2A73">
        <w:rPr>
          <w:rFonts w:hint="eastAsia"/>
        </w:rPr>
        <w:t>-</w:t>
      </w:r>
      <w:r w:rsidR="00C85A96" w:rsidRPr="00ED2A73">
        <w:t>7.3</w:t>
      </w:r>
      <w:r w:rsidR="00C85A96" w:rsidRPr="00ED2A73">
        <w:rPr>
          <w:rFonts w:hint="eastAsia"/>
        </w:rPr>
        <w:t>7</w:t>
      </w:r>
      <w:r w:rsidR="00C85A96" w:rsidRPr="00ED2A73">
        <w:t xml:space="preserve"> (m, </w:t>
      </w:r>
      <w:r w:rsidR="00C85A96" w:rsidRPr="00ED2A73">
        <w:rPr>
          <w:rFonts w:hint="eastAsia"/>
        </w:rPr>
        <w:t>5</w:t>
      </w:r>
      <w:r w:rsidR="00C85A96" w:rsidRPr="00ED2A73">
        <w:t>H), 7.2</w:t>
      </w:r>
      <w:r w:rsidR="00C85A96" w:rsidRPr="00ED2A73">
        <w:rPr>
          <w:rFonts w:hint="eastAsia"/>
        </w:rPr>
        <w:t>1-7.19</w:t>
      </w:r>
      <w:r w:rsidR="00C85A96" w:rsidRPr="00ED2A73">
        <w:t xml:space="preserve"> (</w:t>
      </w:r>
      <w:r w:rsidR="00C85A96" w:rsidRPr="00ED2A73">
        <w:rPr>
          <w:rFonts w:hint="eastAsia"/>
        </w:rPr>
        <w:t>m</w:t>
      </w:r>
      <w:r w:rsidR="00C85A96" w:rsidRPr="00ED2A73">
        <w:t>, 2H), 5.5</w:t>
      </w:r>
      <w:r w:rsidR="00C85A96" w:rsidRPr="00ED2A73">
        <w:rPr>
          <w:rFonts w:hint="eastAsia"/>
        </w:rPr>
        <w:t>1</w:t>
      </w:r>
      <w:r w:rsidR="00C85A96" w:rsidRPr="00ED2A73">
        <w:t xml:space="preserve"> (t, </w:t>
      </w:r>
      <w:r w:rsidR="00C85A96" w:rsidRPr="00ED2A73">
        <w:rPr>
          <w:i/>
          <w:iCs/>
        </w:rPr>
        <w:t>J</w:t>
      </w:r>
      <w:r w:rsidR="00C85A96" w:rsidRPr="00ED2A73">
        <w:t xml:space="preserve"> = 3.</w:t>
      </w:r>
      <w:r w:rsidR="00C85A96" w:rsidRPr="00ED2A73">
        <w:rPr>
          <w:rFonts w:hint="eastAsia"/>
        </w:rPr>
        <w:t>6</w:t>
      </w:r>
      <w:r w:rsidR="00C85A96" w:rsidRPr="00ED2A73">
        <w:t xml:space="preserve"> Hz, 1H), 2.</w:t>
      </w:r>
      <w:r w:rsidR="00C85A96" w:rsidRPr="00ED2A73">
        <w:rPr>
          <w:rFonts w:hint="eastAsia"/>
        </w:rPr>
        <w:t>37-</w:t>
      </w:r>
      <w:r w:rsidR="00C85A96" w:rsidRPr="00ED2A73">
        <w:t>2.31 (m, 2H), 1.</w:t>
      </w:r>
      <w:r w:rsidR="00C85A96" w:rsidRPr="00ED2A73">
        <w:rPr>
          <w:rFonts w:hint="eastAsia"/>
        </w:rPr>
        <w:t>68-1.61</w:t>
      </w:r>
      <w:r w:rsidR="00C85A96" w:rsidRPr="00ED2A73">
        <w:t xml:space="preserve"> (</w:t>
      </w:r>
      <w:r w:rsidR="00C85A96" w:rsidRPr="00ED2A73">
        <w:rPr>
          <w:rFonts w:hint="eastAsia"/>
        </w:rPr>
        <w:t>m</w:t>
      </w:r>
      <w:r w:rsidR="00C85A96" w:rsidRPr="00ED2A73">
        <w:t>, 1H), 1.4</w:t>
      </w:r>
      <w:r w:rsidR="00C85A96" w:rsidRPr="00ED2A73">
        <w:rPr>
          <w:rFonts w:hint="eastAsia"/>
        </w:rPr>
        <w:t>1-</w:t>
      </w:r>
      <w:r w:rsidR="00C85A96" w:rsidRPr="00ED2A73">
        <w:t>1.3</w:t>
      </w:r>
      <w:r w:rsidR="00C85A96" w:rsidRPr="00ED2A73">
        <w:rPr>
          <w:rFonts w:hint="eastAsia"/>
        </w:rPr>
        <w:t>5</w:t>
      </w:r>
      <w:r w:rsidR="00C85A96" w:rsidRPr="00ED2A73">
        <w:t xml:space="preserve"> (m, 2H), 0.9</w:t>
      </w:r>
      <w:r w:rsidR="00C85A96" w:rsidRPr="00ED2A73">
        <w:rPr>
          <w:rFonts w:hint="eastAsia"/>
        </w:rPr>
        <w:t>3</w:t>
      </w:r>
      <w:r w:rsidR="00C85A96" w:rsidRPr="00ED2A73">
        <w:t xml:space="preserve">(dd, </w:t>
      </w:r>
      <w:r w:rsidR="00C85A96" w:rsidRPr="00ED2A73">
        <w:rPr>
          <w:i/>
          <w:iCs/>
        </w:rPr>
        <w:t>J</w:t>
      </w:r>
      <w:r w:rsidR="00C85A96" w:rsidRPr="00ED2A73">
        <w:t xml:space="preserve"> = 6.</w:t>
      </w:r>
      <w:r w:rsidR="00C85A96" w:rsidRPr="00ED2A73">
        <w:rPr>
          <w:rFonts w:hint="eastAsia"/>
        </w:rPr>
        <w:t>8</w:t>
      </w:r>
      <w:r w:rsidR="00C85A96" w:rsidRPr="00ED2A73">
        <w:t xml:space="preserve">, </w:t>
      </w:r>
      <w:r w:rsidR="00C85A96" w:rsidRPr="00ED2A73">
        <w:rPr>
          <w:rFonts w:hint="eastAsia"/>
        </w:rPr>
        <w:t>1.6</w:t>
      </w:r>
      <w:r w:rsidR="00C85A96" w:rsidRPr="00ED2A73">
        <w:t xml:space="preserve"> Hz, 6H), 0.4</w:t>
      </w:r>
      <w:r w:rsidR="00C85A96" w:rsidRPr="00ED2A73">
        <w:rPr>
          <w:rFonts w:hint="eastAsia"/>
        </w:rPr>
        <w:t>2</w:t>
      </w:r>
      <w:r w:rsidR="00C85A96" w:rsidRPr="00ED2A73">
        <w:t xml:space="preserve"> (</w:t>
      </w:r>
      <w:r w:rsidR="00C85A96" w:rsidRPr="00ED2A73">
        <w:rPr>
          <w:rFonts w:hint="eastAsia"/>
        </w:rPr>
        <w:t>d</w:t>
      </w:r>
      <w:r w:rsidR="00C85A96" w:rsidRPr="00ED2A73">
        <w:t xml:space="preserve">, </w:t>
      </w:r>
      <w:r w:rsidR="00C85A96" w:rsidRPr="00ED2A73">
        <w:rPr>
          <w:i/>
          <w:iCs/>
        </w:rPr>
        <w:t>J</w:t>
      </w:r>
      <w:r w:rsidR="00C85A96" w:rsidRPr="00ED2A73">
        <w:t xml:space="preserve"> = </w:t>
      </w:r>
      <w:r w:rsidR="00C85A96" w:rsidRPr="00ED2A73">
        <w:rPr>
          <w:rFonts w:hint="eastAsia"/>
        </w:rPr>
        <w:t>5.2</w:t>
      </w:r>
      <w:r w:rsidR="00C85A96" w:rsidRPr="00ED2A73">
        <w:t xml:space="preserve"> Hz, 6H).</w:t>
      </w:r>
      <w:r w:rsidR="00C85A96" w:rsidRPr="00ED2A73">
        <w:rPr>
          <w:rFonts w:hint="eastAsia"/>
        </w:rPr>
        <w:t xml:space="preserve"> </w:t>
      </w:r>
      <w:r w:rsidR="00C85A96" w:rsidRPr="00ED2A73">
        <w:rPr>
          <w:vertAlign w:val="superscript"/>
        </w:rPr>
        <w:t>13</w:t>
      </w:r>
      <w:r w:rsidR="00C85A96" w:rsidRPr="00ED2A73">
        <w:t>C NMR (10</w:t>
      </w:r>
      <w:r w:rsidR="00C85A96" w:rsidRPr="00ED2A73">
        <w:rPr>
          <w:rFonts w:hint="eastAsia"/>
        </w:rPr>
        <w:t>0</w:t>
      </w:r>
      <w:r w:rsidR="00C85A96" w:rsidRPr="00ED2A73">
        <w:t xml:space="preserve"> MHz, CDCl</w:t>
      </w:r>
      <w:r w:rsidR="00C85A96" w:rsidRPr="00ED2A73">
        <w:rPr>
          <w:vertAlign w:val="subscript"/>
        </w:rPr>
        <w:t>3</w:t>
      </w:r>
      <w:r w:rsidR="00C85A96" w:rsidRPr="00ED2A73">
        <w:t>) δ 211.</w:t>
      </w:r>
      <w:r w:rsidR="00C85A96" w:rsidRPr="00ED2A73">
        <w:rPr>
          <w:rFonts w:hint="eastAsia"/>
        </w:rPr>
        <w:t>2</w:t>
      </w:r>
      <w:r w:rsidR="00C85A96" w:rsidRPr="00ED2A73">
        <w:t>, 138.3, 136.</w:t>
      </w:r>
      <w:r w:rsidR="00C85A96" w:rsidRPr="00ED2A73">
        <w:rPr>
          <w:rFonts w:hint="eastAsia"/>
        </w:rPr>
        <w:t>4</w:t>
      </w:r>
      <w:r w:rsidR="00C85A96" w:rsidRPr="00ED2A73">
        <w:t>, 133.8, 131.</w:t>
      </w:r>
      <w:r w:rsidR="00C85A96" w:rsidRPr="00ED2A73">
        <w:rPr>
          <w:rFonts w:hint="eastAsia"/>
        </w:rPr>
        <w:t>5</w:t>
      </w:r>
      <w:r w:rsidR="00C85A96" w:rsidRPr="00ED2A73">
        <w:t>, 129.4, 128.0, 127.</w:t>
      </w:r>
      <w:r w:rsidR="00C85A96" w:rsidRPr="00ED2A73">
        <w:rPr>
          <w:rFonts w:hint="eastAsia"/>
        </w:rPr>
        <w:t>2</w:t>
      </w:r>
      <w:r w:rsidR="00C85A96" w:rsidRPr="00ED2A73">
        <w:t>, 119.</w:t>
      </w:r>
      <w:r w:rsidR="00C85A96" w:rsidRPr="00ED2A73">
        <w:rPr>
          <w:rFonts w:hint="eastAsia"/>
        </w:rPr>
        <w:t>6</w:t>
      </w:r>
      <w:r w:rsidR="00C85A96" w:rsidRPr="00ED2A73">
        <w:t>, 99.2, 85.</w:t>
      </w:r>
      <w:r w:rsidR="00C85A96" w:rsidRPr="00ED2A73">
        <w:rPr>
          <w:rFonts w:hint="eastAsia"/>
        </w:rPr>
        <w:t>9</w:t>
      </w:r>
      <w:r w:rsidR="00C85A96" w:rsidRPr="00ED2A73">
        <w:t>, 37.</w:t>
      </w:r>
      <w:r w:rsidR="00C85A96" w:rsidRPr="00ED2A73">
        <w:rPr>
          <w:rFonts w:hint="eastAsia"/>
        </w:rPr>
        <w:t>4</w:t>
      </w:r>
      <w:r w:rsidR="00C85A96" w:rsidRPr="00ED2A73">
        <w:t>, 28.</w:t>
      </w:r>
      <w:r w:rsidR="00C85A96" w:rsidRPr="00ED2A73">
        <w:rPr>
          <w:rFonts w:hint="eastAsia"/>
        </w:rPr>
        <w:t>1</w:t>
      </w:r>
      <w:r w:rsidR="00C85A96" w:rsidRPr="00ED2A73">
        <w:t>, 26.9, 22.7, 22.</w:t>
      </w:r>
      <w:r w:rsidR="00C85A96" w:rsidRPr="00ED2A73">
        <w:rPr>
          <w:rFonts w:hint="eastAsia"/>
        </w:rPr>
        <w:t>7</w:t>
      </w:r>
      <w:r w:rsidR="00C85A96" w:rsidRPr="00ED2A73">
        <w:t>, -1.9, -</w:t>
      </w:r>
      <w:r w:rsidR="00C85A96" w:rsidRPr="00ED2A73">
        <w:rPr>
          <w:rFonts w:hint="eastAsia"/>
        </w:rPr>
        <w:t>2</w:t>
      </w:r>
      <w:r w:rsidR="00C85A96" w:rsidRPr="00ED2A73">
        <w:t>.</w:t>
      </w:r>
      <w:r w:rsidR="00C85A96" w:rsidRPr="00ED2A73">
        <w:rPr>
          <w:rFonts w:hint="eastAsia"/>
        </w:rPr>
        <w:t>0</w:t>
      </w:r>
      <w:r w:rsidR="00C85A96" w:rsidRPr="00ED2A73">
        <w:t>.</w:t>
      </w:r>
      <w:r w:rsidR="00C85A96" w:rsidRPr="00ED2A73">
        <w:rPr>
          <w:rFonts w:hint="eastAsia"/>
        </w:rPr>
        <w:t xml:space="preserve"> </w:t>
      </w:r>
      <w:r w:rsidR="00C85A96" w:rsidRPr="00ED2A73">
        <w:t>FT-IR: ν (cm</w:t>
      </w:r>
      <w:r w:rsidR="00C85A96" w:rsidRPr="00ED2A73">
        <w:rPr>
          <w:vertAlign w:val="superscript"/>
        </w:rPr>
        <w:t>-1</w:t>
      </w:r>
      <w:r w:rsidR="00C85A96" w:rsidRPr="00ED2A73">
        <w:t>)</w:t>
      </w:r>
      <w:r w:rsidR="00C85A96" w:rsidRPr="00ED2A73">
        <w:rPr>
          <w:rFonts w:hint="eastAsia"/>
        </w:rPr>
        <w:t xml:space="preserve"> 2955, 1921, 1486, 816, 756. </w:t>
      </w:r>
      <w:r w:rsidR="00C85A96" w:rsidRPr="00ED2A73">
        <w:rPr>
          <w:rFonts w:cs="Times New Roman"/>
          <w:szCs w:val="24"/>
        </w:rPr>
        <w:t>HRMS [ESI] calcd for C</w:t>
      </w:r>
      <w:r w:rsidR="00C85A96" w:rsidRPr="00ED2A73">
        <w:rPr>
          <w:rFonts w:cs="Times New Roman" w:hint="eastAsia"/>
          <w:szCs w:val="24"/>
          <w:vertAlign w:val="subscript"/>
        </w:rPr>
        <w:t>22</w:t>
      </w:r>
      <w:r w:rsidR="00C85A96" w:rsidRPr="00ED2A73">
        <w:rPr>
          <w:rFonts w:cs="Times New Roman"/>
          <w:szCs w:val="24"/>
        </w:rPr>
        <w:t>H</w:t>
      </w:r>
      <w:r w:rsidR="00C85A96" w:rsidRPr="00ED2A73">
        <w:rPr>
          <w:rFonts w:cs="Times New Roman" w:hint="eastAsia"/>
          <w:szCs w:val="24"/>
          <w:vertAlign w:val="subscript"/>
        </w:rPr>
        <w:t>27</w:t>
      </w:r>
      <w:r w:rsidR="00C85A96" w:rsidRPr="00ED2A73">
        <w:rPr>
          <w:rFonts w:cs="Times New Roman" w:hint="eastAsia"/>
          <w:szCs w:val="24"/>
        </w:rPr>
        <w:t>Br</w:t>
      </w:r>
      <w:r w:rsidR="00C85A96" w:rsidRPr="00ED2A73">
        <w:rPr>
          <w:rFonts w:cs="Times New Roman"/>
          <w:szCs w:val="24"/>
        </w:rPr>
        <w:t>NaS</w:t>
      </w:r>
      <w:r w:rsidR="00C85A96" w:rsidRPr="00ED2A73">
        <w:rPr>
          <w:rFonts w:cs="Times New Roman" w:hint="eastAsia"/>
          <w:szCs w:val="24"/>
        </w:rPr>
        <w:t>i</w:t>
      </w:r>
      <w:r w:rsidR="00C85A96" w:rsidRPr="00ED2A73">
        <w:rPr>
          <w:rFonts w:cs="Times New Roman"/>
          <w:szCs w:val="24"/>
        </w:rPr>
        <w:t xml:space="preserve"> [M+Na]</w:t>
      </w:r>
      <w:r w:rsidR="00C85A96" w:rsidRPr="00ED2A73">
        <w:rPr>
          <w:rFonts w:cs="Times New Roman"/>
          <w:szCs w:val="24"/>
          <w:vertAlign w:val="superscript"/>
        </w:rPr>
        <w:t>+</w:t>
      </w:r>
      <w:r w:rsidR="00C85A96" w:rsidRPr="00ED2A73">
        <w:rPr>
          <w:rFonts w:cs="Times New Roman"/>
          <w:szCs w:val="24"/>
        </w:rPr>
        <w:t xml:space="preserve"> </w:t>
      </w:r>
      <w:r w:rsidR="00C85A96" w:rsidRPr="00ED2A73">
        <w:rPr>
          <w:rFonts w:cs="Times New Roman" w:hint="eastAsia"/>
          <w:szCs w:val="24"/>
        </w:rPr>
        <w:t>421.0958</w:t>
      </w:r>
      <w:r w:rsidR="00C85A96" w:rsidRPr="00ED2A73">
        <w:rPr>
          <w:rFonts w:cs="Times New Roman"/>
          <w:szCs w:val="24"/>
        </w:rPr>
        <w:t xml:space="preserve">, found </w:t>
      </w:r>
      <w:r w:rsidR="00C85A96" w:rsidRPr="00ED2A73">
        <w:rPr>
          <w:rFonts w:cs="Times New Roman" w:hint="eastAsia"/>
          <w:szCs w:val="24"/>
        </w:rPr>
        <w:t>421.0951</w:t>
      </w:r>
      <w:r w:rsidR="00C85A96" w:rsidRPr="00ED2A73">
        <w:rPr>
          <w:rFonts w:cs="Times New Roman"/>
          <w:szCs w:val="24"/>
        </w:rPr>
        <w:t>.</w:t>
      </w:r>
    </w:p>
    <w:p w14:paraId="4C3BDC8C" w14:textId="77777777" w:rsidR="00C85A96" w:rsidRPr="00ED2A73" w:rsidRDefault="00C85A96" w:rsidP="00C85A96">
      <w:pPr>
        <w:rPr>
          <w:rFonts w:cs="Times New Roman"/>
          <w:szCs w:val="24"/>
        </w:rPr>
      </w:pPr>
    </w:p>
    <w:p w14:paraId="2F88BF20" w14:textId="77777777" w:rsidR="00C85A96" w:rsidRPr="00ED2A73" w:rsidRDefault="00000000" w:rsidP="00C85A96">
      <w:pPr>
        <w:rPr>
          <w:rFonts w:cs="Times New Roman"/>
          <w:szCs w:val="24"/>
        </w:rPr>
      </w:pPr>
      <w:r>
        <w:rPr>
          <w:b/>
          <w:bCs/>
          <w:noProof/>
        </w:rPr>
        <w:object w:dxaOrig="1440" w:dyaOrig="1440" w14:anchorId="1650D1EE">
          <v:shape id="_x0000_s2358" type="#_x0000_t75" style="position:absolute;left:0;text-align:left;margin-left:-.05pt;margin-top:3.6pt;width:104.5pt;height:86.5pt;z-index:251856896">
            <v:imagedata r:id="rId68" o:title=""/>
            <w10:wrap type="square"/>
          </v:shape>
          <o:OLEObject Type="Embed" ProgID="ChemDraw.Document.6.0" ShapeID="_x0000_s2358" DrawAspect="Content" ObjectID="_1794321625" r:id="rId69"/>
        </w:object>
      </w:r>
      <w:r w:rsidR="00C85A96" w:rsidRPr="00ED2A73">
        <w:rPr>
          <w:rFonts w:hint="eastAsia"/>
          <w:b/>
          <w:bCs/>
        </w:rPr>
        <w:t>1w</w:t>
      </w:r>
      <w:r w:rsidR="00C85A96" w:rsidRPr="00ED2A73">
        <w:rPr>
          <w:rFonts w:hint="eastAsia"/>
        </w:rPr>
        <w:t xml:space="preserve">: yellow oil. Purification by flash column chromatography on silica gel (eluent: Petroleum ether). </w:t>
      </w:r>
      <w:r w:rsidR="00C85A96" w:rsidRPr="00ED2A73">
        <w:rPr>
          <w:vertAlign w:val="superscript"/>
        </w:rPr>
        <w:t>1</w:t>
      </w:r>
      <w:r w:rsidR="00C85A96" w:rsidRPr="00ED2A73">
        <w:t>H NMR (400 MHz, CDCl</w:t>
      </w:r>
      <w:r w:rsidR="00C85A96" w:rsidRPr="00ED2A73">
        <w:rPr>
          <w:vertAlign w:val="subscript"/>
        </w:rPr>
        <w:t>3</w:t>
      </w:r>
      <w:r w:rsidR="00C85A96" w:rsidRPr="00ED2A73">
        <w:t>) δ 7.6</w:t>
      </w:r>
      <w:r w:rsidR="00C85A96" w:rsidRPr="00ED2A73">
        <w:rPr>
          <w:rFonts w:hint="eastAsia"/>
        </w:rPr>
        <w:t>1-</w:t>
      </w:r>
      <w:r w:rsidR="00C85A96" w:rsidRPr="00ED2A73">
        <w:t>7.5</w:t>
      </w:r>
      <w:r w:rsidR="00C85A96" w:rsidRPr="00ED2A73">
        <w:rPr>
          <w:rFonts w:hint="eastAsia"/>
        </w:rPr>
        <w:t>5</w:t>
      </w:r>
      <w:r w:rsidR="00C85A96" w:rsidRPr="00ED2A73">
        <w:t xml:space="preserve"> (m, 4H), 7.</w:t>
      </w:r>
      <w:r w:rsidR="00C85A96" w:rsidRPr="00ED2A73">
        <w:rPr>
          <w:rFonts w:hint="eastAsia"/>
        </w:rPr>
        <w:t>39-7.36</w:t>
      </w:r>
      <w:r w:rsidR="00C85A96" w:rsidRPr="00ED2A73">
        <w:t xml:space="preserve"> (</w:t>
      </w:r>
      <w:r w:rsidR="00C85A96" w:rsidRPr="00ED2A73">
        <w:rPr>
          <w:rFonts w:hint="eastAsia"/>
        </w:rPr>
        <w:t>m</w:t>
      </w:r>
      <w:r w:rsidR="00C85A96" w:rsidRPr="00ED2A73">
        <w:t>, 3H), 7.0</w:t>
      </w:r>
      <w:r w:rsidR="00C85A96" w:rsidRPr="00ED2A73">
        <w:rPr>
          <w:rFonts w:hint="eastAsia"/>
        </w:rPr>
        <w:t>9-7.05</w:t>
      </w:r>
      <w:r w:rsidR="00C85A96" w:rsidRPr="00ED2A73">
        <w:t xml:space="preserve"> (</w:t>
      </w:r>
      <w:r w:rsidR="00C85A96" w:rsidRPr="00ED2A73">
        <w:rPr>
          <w:rFonts w:hint="eastAsia"/>
        </w:rPr>
        <w:t>m</w:t>
      </w:r>
      <w:r w:rsidR="00C85A96" w:rsidRPr="00ED2A73">
        <w:t xml:space="preserve">, 2H), 5.51 (t, </w:t>
      </w:r>
      <w:r w:rsidR="00C85A96" w:rsidRPr="00ED2A73">
        <w:rPr>
          <w:i/>
          <w:iCs/>
        </w:rPr>
        <w:t>J</w:t>
      </w:r>
      <w:r w:rsidR="00C85A96" w:rsidRPr="00ED2A73">
        <w:t xml:space="preserve"> = 3.</w:t>
      </w:r>
      <w:r w:rsidR="00C85A96" w:rsidRPr="00ED2A73">
        <w:rPr>
          <w:rFonts w:hint="eastAsia"/>
        </w:rPr>
        <w:t>6</w:t>
      </w:r>
      <w:r w:rsidR="00C85A96" w:rsidRPr="00ED2A73">
        <w:t xml:space="preserve"> Hz, 1H), 2.3</w:t>
      </w:r>
      <w:r w:rsidR="00C85A96" w:rsidRPr="00ED2A73">
        <w:rPr>
          <w:rFonts w:hint="eastAsia"/>
        </w:rPr>
        <w:t>5-2.29</w:t>
      </w:r>
      <w:r w:rsidR="00C85A96" w:rsidRPr="00ED2A73">
        <w:t xml:space="preserve"> (</w:t>
      </w:r>
      <w:r w:rsidR="00C85A96" w:rsidRPr="00ED2A73">
        <w:rPr>
          <w:rFonts w:hint="eastAsia"/>
        </w:rPr>
        <w:t>m</w:t>
      </w:r>
      <w:r w:rsidR="00C85A96" w:rsidRPr="00ED2A73">
        <w:t>, 2H), 1.</w:t>
      </w:r>
      <w:r w:rsidR="00C85A96" w:rsidRPr="00ED2A73">
        <w:rPr>
          <w:rFonts w:hint="eastAsia"/>
        </w:rPr>
        <w:t>66-1.60</w:t>
      </w:r>
      <w:r w:rsidR="00C85A96" w:rsidRPr="00ED2A73">
        <w:t xml:space="preserve"> (</w:t>
      </w:r>
      <w:r w:rsidR="00C85A96" w:rsidRPr="00ED2A73">
        <w:rPr>
          <w:rFonts w:hint="eastAsia"/>
        </w:rPr>
        <w:t>m</w:t>
      </w:r>
      <w:r w:rsidR="00C85A96" w:rsidRPr="00ED2A73">
        <w:t>, 1H), 1.39</w:t>
      </w:r>
      <w:r w:rsidR="00C85A96" w:rsidRPr="00ED2A73">
        <w:rPr>
          <w:rFonts w:hint="eastAsia"/>
        </w:rPr>
        <w:t>-</w:t>
      </w:r>
      <w:r w:rsidR="00C85A96" w:rsidRPr="00ED2A73">
        <w:t xml:space="preserve">1.33 (m, 2H), 0.92 (dd, </w:t>
      </w:r>
      <w:r w:rsidR="00C85A96" w:rsidRPr="00ED2A73">
        <w:rPr>
          <w:i/>
          <w:iCs/>
        </w:rPr>
        <w:t>J</w:t>
      </w:r>
      <w:r w:rsidR="00C85A96" w:rsidRPr="00ED2A73">
        <w:t xml:space="preserve"> = 6.</w:t>
      </w:r>
      <w:r w:rsidR="00C85A96" w:rsidRPr="00ED2A73">
        <w:rPr>
          <w:rFonts w:hint="eastAsia"/>
        </w:rPr>
        <w:t>8</w:t>
      </w:r>
      <w:r w:rsidR="00C85A96" w:rsidRPr="00ED2A73">
        <w:t xml:space="preserve">, </w:t>
      </w:r>
      <w:r w:rsidR="00C85A96" w:rsidRPr="00ED2A73">
        <w:rPr>
          <w:rFonts w:hint="eastAsia"/>
        </w:rPr>
        <w:t>2.0</w:t>
      </w:r>
      <w:r w:rsidR="00C85A96" w:rsidRPr="00ED2A73">
        <w:t xml:space="preserve"> Hz, 6H), 0.40 (d, </w:t>
      </w:r>
      <w:r w:rsidR="00C85A96" w:rsidRPr="00ED2A73">
        <w:rPr>
          <w:i/>
          <w:iCs/>
        </w:rPr>
        <w:t>J</w:t>
      </w:r>
      <w:r w:rsidR="00C85A96" w:rsidRPr="00ED2A73">
        <w:t xml:space="preserve"> = 4.</w:t>
      </w:r>
      <w:r w:rsidR="00C85A96" w:rsidRPr="00ED2A73">
        <w:rPr>
          <w:rFonts w:hint="eastAsia"/>
        </w:rPr>
        <w:t>8</w:t>
      </w:r>
      <w:r w:rsidR="00C85A96" w:rsidRPr="00ED2A73">
        <w:t xml:space="preserve"> Hz, 6H).</w:t>
      </w:r>
      <w:r w:rsidR="00C85A96" w:rsidRPr="00ED2A73">
        <w:rPr>
          <w:rFonts w:hint="eastAsia"/>
        </w:rPr>
        <w:t xml:space="preserve"> </w:t>
      </w:r>
      <w:r w:rsidR="00C85A96" w:rsidRPr="00ED2A73">
        <w:rPr>
          <w:vertAlign w:val="superscript"/>
        </w:rPr>
        <w:t>13</w:t>
      </w:r>
      <w:r w:rsidR="00C85A96" w:rsidRPr="00ED2A73">
        <w:t>C NMR (10</w:t>
      </w:r>
      <w:r w:rsidR="00C85A96" w:rsidRPr="00ED2A73">
        <w:rPr>
          <w:rFonts w:hint="eastAsia"/>
        </w:rPr>
        <w:t>0</w:t>
      </w:r>
      <w:r w:rsidR="00C85A96" w:rsidRPr="00ED2A73">
        <w:t xml:space="preserve"> MHz, CDCl</w:t>
      </w:r>
      <w:r w:rsidR="00C85A96" w:rsidRPr="00ED2A73">
        <w:rPr>
          <w:vertAlign w:val="subscript"/>
        </w:rPr>
        <w:t>3</w:t>
      </w:r>
      <w:r w:rsidR="00C85A96" w:rsidRPr="00ED2A73">
        <w:t>) δ 211.1, 138.3, 137.</w:t>
      </w:r>
      <w:r w:rsidR="00C85A96" w:rsidRPr="00ED2A73">
        <w:rPr>
          <w:rFonts w:hint="eastAsia"/>
        </w:rPr>
        <w:t>5</w:t>
      </w:r>
      <w:r w:rsidR="00C85A96" w:rsidRPr="00ED2A73">
        <w:t>, 137.0, 133.8, 129.4, 128.0, 127.</w:t>
      </w:r>
      <w:r w:rsidR="00C85A96" w:rsidRPr="00ED2A73">
        <w:rPr>
          <w:rFonts w:hint="eastAsia"/>
        </w:rPr>
        <w:t>5</w:t>
      </w:r>
      <w:r w:rsidR="00C85A96" w:rsidRPr="00ED2A73">
        <w:t>, 99.3, 90.</w:t>
      </w:r>
      <w:r w:rsidR="00C85A96" w:rsidRPr="00ED2A73">
        <w:rPr>
          <w:rFonts w:hint="eastAsia"/>
        </w:rPr>
        <w:t>8</w:t>
      </w:r>
      <w:r w:rsidR="00C85A96" w:rsidRPr="00ED2A73">
        <w:t>, 85.9, 37.</w:t>
      </w:r>
      <w:r w:rsidR="00C85A96" w:rsidRPr="00ED2A73">
        <w:rPr>
          <w:rFonts w:hint="eastAsia"/>
        </w:rPr>
        <w:t>4</w:t>
      </w:r>
      <w:r w:rsidR="00C85A96" w:rsidRPr="00ED2A73">
        <w:t>, 28.</w:t>
      </w:r>
      <w:r w:rsidR="00C85A96" w:rsidRPr="00ED2A73">
        <w:rPr>
          <w:rFonts w:hint="eastAsia"/>
        </w:rPr>
        <w:t>1</w:t>
      </w:r>
      <w:r w:rsidR="00C85A96" w:rsidRPr="00ED2A73">
        <w:t>, 26.8, 22.7, 22.7, -1.9, -</w:t>
      </w:r>
      <w:r w:rsidR="00C85A96" w:rsidRPr="00ED2A73">
        <w:rPr>
          <w:rFonts w:hint="eastAsia"/>
        </w:rPr>
        <w:t>2</w:t>
      </w:r>
      <w:r w:rsidR="00C85A96" w:rsidRPr="00ED2A73">
        <w:t>.</w:t>
      </w:r>
      <w:r w:rsidR="00C85A96" w:rsidRPr="00ED2A73">
        <w:rPr>
          <w:rFonts w:hint="eastAsia"/>
        </w:rPr>
        <w:t>0</w:t>
      </w:r>
      <w:r w:rsidR="00C85A96" w:rsidRPr="00ED2A73">
        <w:t>.</w:t>
      </w:r>
      <w:r w:rsidR="00C85A96" w:rsidRPr="00ED2A73">
        <w:rPr>
          <w:rFonts w:hint="eastAsia"/>
        </w:rPr>
        <w:t xml:space="preserve"> </w:t>
      </w:r>
      <w:r w:rsidR="00C85A96" w:rsidRPr="00ED2A73">
        <w:t>FT-IR: ν (cm</w:t>
      </w:r>
      <w:r w:rsidR="00C85A96" w:rsidRPr="00ED2A73">
        <w:rPr>
          <w:vertAlign w:val="superscript"/>
        </w:rPr>
        <w:t>-1</w:t>
      </w:r>
      <w:r w:rsidR="00C85A96" w:rsidRPr="00ED2A73">
        <w:t>)</w:t>
      </w:r>
      <w:r w:rsidR="00C85A96" w:rsidRPr="00ED2A73">
        <w:rPr>
          <w:rFonts w:hint="eastAsia"/>
        </w:rPr>
        <w:t xml:space="preserve"> 2954, 1920, 1002, 816, 730. </w:t>
      </w:r>
      <w:r w:rsidR="00C85A96" w:rsidRPr="00ED2A73">
        <w:rPr>
          <w:rFonts w:cs="Times New Roman"/>
          <w:szCs w:val="24"/>
        </w:rPr>
        <w:t>HRMS [ESI] calcd for C</w:t>
      </w:r>
      <w:r w:rsidR="00C85A96" w:rsidRPr="00ED2A73">
        <w:rPr>
          <w:rFonts w:cs="Times New Roman" w:hint="eastAsia"/>
          <w:szCs w:val="24"/>
          <w:vertAlign w:val="subscript"/>
        </w:rPr>
        <w:t>22</w:t>
      </w:r>
      <w:r w:rsidR="00C85A96" w:rsidRPr="00ED2A73">
        <w:rPr>
          <w:rFonts w:cs="Times New Roman"/>
          <w:szCs w:val="24"/>
        </w:rPr>
        <w:t>H</w:t>
      </w:r>
      <w:r w:rsidR="00C85A96" w:rsidRPr="00ED2A73">
        <w:rPr>
          <w:rFonts w:cs="Times New Roman" w:hint="eastAsia"/>
          <w:szCs w:val="24"/>
          <w:vertAlign w:val="subscript"/>
        </w:rPr>
        <w:t>27</w:t>
      </w:r>
      <w:r w:rsidR="00C85A96" w:rsidRPr="00ED2A73">
        <w:rPr>
          <w:rFonts w:cs="Times New Roman" w:hint="eastAsia"/>
          <w:szCs w:val="24"/>
        </w:rPr>
        <w:t>I</w:t>
      </w:r>
      <w:r w:rsidR="00C85A96" w:rsidRPr="00ED2A73">
        <w:rPr>
          <w:rFonts w:cs="Times New Roman"/>
          <w:szCs w:val="24"/>
        </w:rPr>
        <w:t>NaS</w:t>
      </w:r>
      <w:r w:rsidR="00C85A96" w:rsidRPr="00ED2A73">
        <w:rPr>
          <w:rFonts w:cs="Times New Roman" w:hint="eastAsia"/>
          <w:szCs w:val="24"/>
        </w:rPr>
        <w:t>i</w:t>
      </w:r>
      <w:r w:rsidR="00C85A96" w:rsidRPr="00ED2A73">
        <w:rPr>
          <w:rFonts w:cs="Times New Roman"/>
          <w:szCs w:val="24"/>
        </w:rPr>
        <w:t xml:space="preserve"> [M+Na]</w:t>
      </w:r>
      <w:r w:rsidR="00C85A96" w:rsidRPr="00ED2A73">
        <w:rPr>
          <w:rFonts w:cs="Times New Roman"/>
          <w:szCs w:val="24"/>
          <w:vertAlign w:val="superscript"/>
        </w:rPr>
        <w:t>+</w:t>
      </w:r>
      <w:r w:rsidR="00C85A96" w:rsidRPr="00ED2A73">
        <w:rPr>
          <w:rFonts w:cs="Times New Roman"/>
          <w:szCs w:val="24"/>
        </w:rPr>
        <w:t xml:space="preserve"> </w:t>
      </w:r>
      <w:r w:rsidR="00C85A96" w:rsidRPr="00ED2A73">
        <w:rPr>
          <w:rFonts w:cs="Times New Roman" w:hint="eastAsia"/>
          <w:szCs w:val="24"/>
        </w:rPr>
        <w:t>469.0819</w:t>
      </w:r>
      <w:r w:rsidR="00C85A96" w:rsidRPr="00ED2A73">
        <w:rPr>
          <w:rFonts w:cs="Times New Roman"/>
          <w:szCs w:val="24"/>
        </w:rPr>
        <w:t xml:space="preserve">, found </w:t>
      </w:r>
      <w:r w:rsidR="00C85A96" w:rsidRPr="00ED2A73">
        <w:rPr>
          <w:rFonts w:cs="Times New Roman" w:hint="eastAsia"/>
          <w:szCs w:val="24"/>
        </w:rPr>
        <w:t>469.0811</w:t>
      </w:r>
      <w:r w:rsidR="00C85A96" w:rsidRPr="00ED2A73">
        <w:rPr>
          <w:rFonts w:cs="Times New Roman"/>
          <w:szCs w:val="24"/>
        </w:rPr>
        <w:t>.</w:t>
      </w:r>
    </w:p>
    <w:p w14:paraId="2C19076B" w14:textId="77777777" w:rsidR="00C85A96" w:rsidRPr="00ED2A73" w:rsidRDefault="00C85A96" w:rsidP="00C85A96">
      <w:pPr>
        <w:rPr>
          <w:rFonts w:cs="Times New Roman"/>
          <w:szCs w:val="24"/>
        </w:rPr>
      </w:pPr>
    </w:p>
    <w:p w14:paraId="573E50B6" w14:textId="77777777" w:rsidR="00C85A96" w:rsidRPr="00ED2A73" w:rsidRDefault="00000000" w:rsidP="00C85A96">
      <w:pPr>
        <w:rPr>
          <w:rFonts w:cs="Times New Roman"/>
          <w:szCs w:val="24"/>
        </w:rPr>
      </w:pPr>
      <w:r>
        <w:rPr>
          <w:b/>
          <w:bCs/>
          <w:noProof/>
        </w:rPr>
        <w:object w:dxaOrig="1440" w:dyaOrig="1440" w14:anchorId="35925906">
          <v:shape id="_x0000_s2359" type="#_x0000_t75" style="position:absolute;left:0;text-align:left;margin-left:-.05pt;margin-top:5.5pt;width:117pt;height:89pt;z-index:251857920">
            <v:imagedata r:id="rId70" o:title=""/>
            <w10:wrap type="square"/>
          </v:shape>
          <o:OLEObject Type="Embed" ProgID="ChemDraw.Document.6.0" ShapeID="_x0000_s2359" DrawAspect="Content" ObjectID="_1794321626" r:id="rId71"/>
        </w:object>
      </w:r>
      <w:r w:rsidR="00C85A96" w:rsidRPr="00ED2A73">
        <w:rPr>
          <w:rFonts w:hint="eastAsia"/>
          <w:b/>
          <w:bCs/>
        </w:rPr>
        <w:t>1x</w:t>
      </w:r>
      <w:r w:rsidR="00C85A96" w:rsidRPr="00ED2A73">
        <w:rPr>
          <w:rFonts w:hint="eastAsia"/>
        </w:rPr>
        <w:t xml:space="preserve">: yellow oil. Purification by flash column chromatography on silica gel (eluent: Petroleum ether). </w:t>
      </w:r>
      <w:r w:rsidR="00C85A96" w:rsidRPr="00ED2A73">
        <w:rPr>
          <w:vertAlign w:val="superscript"/>
        </w:rPr>
        <w:t>1</w:t>
      </w:r>
      <w:r w:rsidR="00C85A96" w:rsidRPr="00ED2A73">
        <w:t>H NMR (400 MHz, CDCl</w:t>
      </w:r>
      <w:r w:rsidR="00C85A96" w:rsidRPr="00ED2A73">
        <w:rPr>
          <w:vertAlign w:val="subscript"/>
        </w:rPr>
        <w:t>3</w:t>
      </w:r>
      <w:r w:rsidR="00C85A96" w:rsidRPr="00ED2A73">
        <w:t>) δ 7.</w:t>
      </w:r>
      <w:r w:rsidR="00C85A96" w:rsidRPr="00ED2A73">
        <w:rPr>
          <w:rFonts w:hint="eastAsia"/>
        </w:rPr>
        <w:t>61-7.58</w:t>
      </w:r>
      <w:r w:rsidR="00C85A96" w:rsidRPr="00ED2A73">
        <w:t xml:space="preserve"> (</w:t>
      </w:r>
      <w:r w:rsidR="00C85A96" w:rsidRPr="00ED2A73">
        <w:rPr>
          <w:rFonts w:hint="eastAsia"/>
        </w:rPr>
        <w:t>m</w:t>
      </w:r>
      <w:r w:rsidR="00C85A96" w:rsidRPr="00ED2A73">
        <w:t>,</w:t>
      </w:r>
      <w:r w:rsidR="00C85A96" w:rsidRPr="00ED2A73">
        <w:rPr>
          <w:rFonts w:hint="eastAsia"/>
        </w:rPr>
        <w:t xml:space="preserve"> 2</w:t>
      </w:r>
      <w:r w:rsidR="00C85A96" w:rsidRPr="00ED2A73">
        <w:t>H), 7.</w:t>
      </w:r>
      <w:r w:rsidR="00C85A96" w:rsidRPr="00ED2A73">
        <w:rPr>
          <w:rFonts w:hint="eastAsia"/>
        </w:rPr>
        <w:t>56-7.54</w:t>
      </w:r>
      <w:r w:rsidR="00C85A96" w:rsidRPr="00ED2A73">
        <w:t xml:space="preserve"> (</w:t>
      </w:r>
      <w:r w:rsidR="00C85A96" w:rsidRPr="00ED2A73">
        <w:rPr>
          <w:rFonts w:hint="eastAsia"/>
        </w:rPr>
        <w:t>m</w:t>
      </w:r>
      <w:r w:rsidR="00C85A96" w:rsidRPr="00ED2A73">
        <w:t>,</w:t>
      </w:r>
      <w:r w:rsidR="00C85A96" w:rsidRPr="00ED2A73">
        <w:rPr>
          <w:rFonts w:hint="eastAsia"/>
        </w:rPr>
        <w:t xml:space="preserve"> 2</w:t>
      </w:r>
      <w:r w:rsidR="00C85A96" w:rsidRPr="00ED2A73">
        <w:t>H), 7.</w:t>
      </w:r>
      <w:r w:rsidR="00C85A96" w:rsidRPr="00ED2A73">
        <w:rPr>
          <w:rFonts w:hint="eastAsia"/>
        </w:rPr>
        <w:t>45-7.43</w:t>
      </w:r>
      <w:r w:rsidR="00C85A96" w:rsidRPr="00ED2A73">
        <w:t xml:space="preserve"> (</w:t>
      </w:r>
      <w:r w:rsidR="00C85A96" w:rsidRPr="00ED2A73">
        <w:rPr>
          <w:rFonts w:hint="eastAsia"/>
        </w:rPr>
        <w:t>m</w:t>
      </w:r>
      <w:r w:rsidR="00C85A96" w:rsidRPr="00ED2A73">
        <w:t>,</w:t>
      </w:r>
      <w:r w:rsidR="00C85A96" w:rsidRPr="00ED2A73">
        <w:rPr>
          <w:rFonts w:hint="eastAsia"/>
        </w:rPr>
        <w:t xml:space="preserve"> 2</w:t>
      </w:r>
      <w:r w:rsidR="00C85A96" w:rsidRPr="00ED2A73">
        <w:t>H)</w:t>
      </w:r>
      <w:r w:rsidR="00C85A96" w:rsidRPr="00ED2A73">
        <w:rPr>
          <w:rFonts w:hint="eastAsia"/>
        </w:rPr>
        <w:t>,</w:t>
      </w:r>
      <w:r w:rsidR="00C85A96" w:rsidRPr="00ED2A73">
        <w:t xml:space="preserve"> 7.</w:t>
      </w:r>
      <w:r w:rsidR="00C85A96" w:rsidRPr="00ED2A73">
        <w:rPr>
          <w:rFonts w:hint="eastAsia"/>
        </w:rPr>
        <w:t>41-7.37</w:t>
      </w:r>
      <w:r w:rsidR="00C85A96" w:rsidRPr="00ED2A73">
        <w:t xml:space="preserve"> (</w:t>
      </w:r>
      <w:r w:rsidR="00C85A96" w:rsidRPr="00ED2A73">
        <w:rPr>
          <w:rFonts w:hint="eastAsia"/>
        </w:rPr>
        <w:t>m</w:t>
      </w:r>
      <w:r w:rsidR="00C85A96" w:rsidRPr="00ED2A73">
        <w:t>,</w:t>
      </w:r>
      <w:r w:rsidR="00C85A96" w:rsidRPr="00ED2A73">
        <w:rPr>
          <w:rFonts w:hint="eastAsia"/>
        </w:rPr>
        <w:t xml:space="preserve"> 3</w:t>
      </w:r>
      <w:r w:rsidR="00C85A96" w:rsidRPr="00ED2A73">
        <w:t>H),5.5</w:t>
      </w:r>
      <w:r w:rsidR="00C85A96" w:rsidRPr="00ED2A73">
        <w:rPr>
          <w:rFonts w:hint="eastAsia"/>
        </w:rPr>
        <w:t>9</w:t>
      </w:r>
      <w:r w:rsidR="00C85A96" w:rsidRPr="00ED2A73">
        <w:t xml:space="preserve"> (t, </w:t>
      </w:r>
      <w:r w:rsidR="00C85A96" w:rsidRPr="00ED2A73">
        <w:rPr>
          <w:i/>
          <w:iCs/>
        </w:rPr>
        <w:t>J</w:t>
      </w:r>
      <w:r w:rsidR="00C85A96" w:rsidRPr="00ED2A73">
        <w:t xml:space="preserve"> = 3.6 Hz, 1H), 2.</w:t>
      </w:r>
      <w:r w:rsidR="00C85A96" w:rsidRPr="00ED2A73">
        <w:rPr>
          <w:rFonts w:hint="eastAsia"/>
        </w:rPr>
        <w:t>42-2.36</w:t>
      </w:r>
      <w:r w:rsidR="00C85A96" w:rsidRPr="00ED2A73">
        <w:t xml:space="preserve"> (</w:t>
      </w:r>
      <w:r w:rsidR="00C85A96" w:rsidRPr="00ED2A73">
        <w:rPr>
          <w:rFonts w:hint="eastAsia"/>
        </w:rPr>
        <w:t>m</w:t>
      </w:r>
      <w:r w:rsidR="00C85A96" w:rsidRPr="00ED2A73">
        <w:t>, 2H), 1.</w:t>
      </w:r>
      <w:r w:rsidR="00C85A96" w:rsidRPr="00ED2A73">
        <w:rPr>
          <w:rFonts w:hint="eastAsia"/>
        </w:rPr>
        <w:t>70-1.63</w:t>
      </w:r>
      <w:r w:rsidR="00C85A96" w:rsidRPr="00ED2A73">
        <w:t xml:space="preserve"> (</w:t>
      </w:r>
      <w:r w:rsidR="00C85A96" w:rsidRPr="00ED2A73">
        <w:rPr>
          <w:rFonts w:hint="eastAsia"/>
        </w:rPr>
        <w:t>m</w:t>
      </w:r>
      <w:r w:rsidR="00C85A96" w:rsidRPr="00ED2A73">
        <w:t>, 1H), 1.4</w:t>
      </w:r>
      <w:r w:rsidR="00C85A96" w:rsidRPr="00ED2A73">
        <w:rPr>
          <w:rFonts w:hint="eastAsia"/>
        </w:rPr>
        <w:t>3-</w:t>
      </w:r>
      <w:r w:rsidR="00C85A96" w:rsidRPr="00ED2A73">
        <w:t>1.3</w:t>
      </w:r>
      <w:r w:rsidR="00C85A96" w:rsidRPr="00ED2A73">
        <w:rPr>
          <w:rFonts w:hint="eastAsia"/>
        </w:rPr>
        <w:t>7</w:t>
      </w:r>
      <w:r w:rsidR="00C85A96" w:rsidRPr="00ED2A73">
        <w:t xml:space="preserve"> (m, 2H), 0.9</w:t>
      </w:r>
      <w:r w:rsidR="00C85A96" w:rsidRPr="00ED2A73">
        <w:rPr>
          <w:rFonts w:hint="eastAsia"/>
        </w:rPr>
        <w:t>5</w:t>
      </w:r>
      <w:r w:rsidR="00C85A96" w:rsidRPr="00ED2A73">
        <w:t xml:space="preserve"> (dd, </w:t>
      </w:r>
      <w:r w:rsidR="00C85A96" w:rsidRPr="00ED2A73">
        <w:rPr>
          <w:i/>
          <w:iCs/>
        </w:rPr>
        <w:t>J</w:t>
      </w:r>
      <w:r w:rsidR="00C85A96" w:rsidRPr="00ED2A73">
        <w:t xml:space="preserve"> = 6.</w:t>
      </w:r>
      <w:r w:rsidR="00C85A96" w:rsidRPr="00ED2A73">
        <w:rPr>
          <w:rFonts w:hint="eastAsia"/>
        </w:rPr>
        <w:t>4</w:t>
      </w:r>
      <w:r w:rsidR="00C85A96" w:rsidRPr="00ED2A73">
        <w:t xml:space="preserve">, </w:t>
      </w:r>
      <w:r w:rsidR="00C85A96" w:rsidRPr="00ED2A73">
        <w:rPr>
          <w:rFonts w:hint="eastAsia"/>
        </w:rPr>
        <w:t>2.0</w:t>
      </w:r>
      <w:r w:rsidR="00C85A96" w:rsidRPr="00ED2A73">
        <w:t xml:space="preserve"> Hz, 6H), 0.4</w:t>
      </w:r>
      <w:r w:rsidR="00C85A96" w:rsidRPr="00ED2A73">
        <w:rPr>
          <w:rFonts w:hint="eastAsia"/>
        </w:rPr>
        <w:t>4</w:t>
      </w:r>
      <w:r w:rsidR="00C85A96" w:rsidRPr="00ED2A73">
        <w:t xml:space="preserve"> (d, </w:t>
      </w:r>
      <w:r w:rsidR="00C85A96" w:rsidRPr="00ED2A73">
        <w:rPr>
          <w:i/>
          <w:iCs/>
        </w:rPr>
        <w:t>J</w:t>
      </w:r>
      <w:r w:rsidR="00C85A96" w:rsidRPr="00ED2A73">
        <w:t xml:space="preserve"> = 5.</w:t>
      </w:r>
      <w:r w:rsidR="00C85A96" w:rsidRPr="00ED2A73">
        <w:rPr>
          <w:rFonts w:hint="eastAsia"/>
        </w:rPr>
        <w:t>6</w:t>
      </w:r>
      <w:r w:rsidR="00C85A96" w:rsidRPr="00ED2A73">
        <w:t xml:space="preserve"> Hz, 6H).</w:t>
      </w:r>
      <w:r w:rsidR="00C85A96" w:rsidRPr="00ED2A73">
        <w:rPr>
          <w:rFonts w:hint="eastAsia"/>
        </w:rPr>
        <w:t xml:space="preserve"> </w:t>
      </w:r>
      <w:r w:rsidR="00C85A96" w:rsidRPr="00ED2A73">
        <w:rPr>
          <w:vertAlign w:val="superscript"/>
        </w:rPr>
        <w:t>13</w:t>
      </w:r>
      <w:r w:rsidR="00C85A96" w:rsidRPr="00ED2A73">
        <w:t>C NMR (10</w:t>
      </w:r>
      <w:r w:rsidR="00C85A96" w:rsidRPr="00ED2A73">
        <w:rPr>
          <w:rFonts w:hint="eastAsia"/>
        </w:rPr>
        <w:t>0</w:t>
      </w:r>
      <w:r w:rsidR="00C85A96" w:rsidRPr="00ED2A73">
        <w:t xml:space="preserve"> MHz, CDCl3) δ 211.</w:t>
      </w:r>
      <w:r w:rsidR="00C85A96" w:rsidRPr="00ED2A73">
        <w:rPr>
          <w:rFonts w:hint="eastAsia"/>
        </w:rPr>
        <w:t>4</w:t>
      </w:r>
      <w:r w:rsidR="00C85A96" w:rsidRPr="00ED2A73">
        <w:t>, 141.</w:t>
      </w:r>
      <w:r w:rsidR="00C85A96" w:rsidRPr="00ED2A73">
        <w:rPr>
          <w:rFonts w:hint="eastAsia"/>
        </w:rPr>
        <w:t>4</w:t>
      </w:r>
      <w:r w:rsidR="00C85A96" w:rsidRPr="00ED2A73">
        <w:t>, 138.1, 133.</w:t>
      </w:r>
      <w:r w:rsidR="00C85A96" w:rsidRPr="00ED2A73">
        <w:rPr>
          <w:rFonts w:hint="eastAsia"/>
        </w:rPr>
        <w:t>8</w:t>
      </w:r>
      <w:r w:rsidR="00C85A96" w:rsidRPr="00ED2A73">
        <w:t xml:space="preserve">, 129.5, </w:t>
      </w:r>
      <w:r w:rsidR="00C85A96" w:rsidRPr="00ED2A73">
        <w:rPr>
          <w:rFonts w:hint="eastAsia"/>
        </w:rPr>
        <w:t xml:space="preserve">128.1, </w:t>
      </w:r>
      <w:r w:rsidR="00C85A96" w:rsidRPr="00ED2A73">
        <w:t>12</w:t>
      </w:r>
      <w:r w:rsidR="00C85A96" w:rsidRPr="00ED2A73">
        <w:rPr>
          <w:rFonts w:hint="eastAsia"/>
        </w:rPr>
        <w:t>7</w:t>
      </w:r>
      <w:r w:rsidR="00C85A96" w:rsidRPr="00ED2A73">
        <w:t>.</w:t>
      </w:r>
      <w:r w:rsidR="00C85A96" w:rsidRPr="00ED2A73">
        <w:rPr>
          <w:rFonts w:hint="eastAsia"/>
        </w:rPr>
        <w:t xml:space="preserve">8 (q, </w:t>
      </w:r>
      <w:r w:rsidR="00C85A96" w:rsidRPr="00ED2A73">
        <w:rPr>
          <w:rFonts w:hint="eastAsia"/>
          <w:i/>
          <w:iCs/>
        </w:rPr>
        <w:t>J</w:t>
      </w:r>
      <w:r w:rsidR="00C85A96" w:rsidRPr="00ED2A73">
        <w:rPr>
          <w:rFonts w:hint="eastAsia"/>
          <w:vertAlign w:val="subscript"/>
        </w:rPr>
        <w:t>C-F</w:t>
      </w:r>
      <w:r w:rsidR="00C85A96" w:rsidRPr="00ED2A73">
        <w:rPr>
          <w:rFonts w:hint="eastAsia"/>
        </w:rPr>
        <w:t xml:space="preserve"> = 32.0 Hz)</w:t>
      </w:r>
      <w:r w:rsidR="00C85A96" w:rsidRPr="00ED2A73">
        <w:t>, 12</w:t>
      </w:r>
      <w:r w:rsidR="00C85A96" w:rsidRPr="00ED2A73">
        <w:rPr>
          <w:rFonts w:hint="eastAsia"/>
        </w:rPr>
        <w:t>5</w:t>
      </w:r>
      <w:r w:rsidR="00C85A96" w:rsidRPr="00ED2A73">
        <w:t>.</w:t>
      </w:r>
      <w:r w:rsidR="00C85A96" w:rsidRPr="00ED2A73">
        <w:rPr>
          <w:rFonts w:hint="eastAsia"/>
        </w:rPr>
        <w:t>6</w:t>
      </w:r>
      <w:r w:rsidR="00C85A96" w:rsidRPr="00ED2A73">
        <w:t xml:space="preserve">, </w:t>
      </w:r>
      <w:r w:rsidR="00C85A96" w:rsidRPr="00ED2A73">
        <w:rPr>
          <w:rFonts w:hint="eastAsia"/>
        </w:rPr>
        <w:t xml:space="preserve">125.4 (q, </w:t>
      </w:r>
      <w:r w:rsidR="00C85A96" w:rsidRPr="00ED2A73">
        <w:rPr>
          <w:rFonts w:hint="eastAsia"/>
          <w:i/>
          <w:iCs/>
        </w:rPr>
        <w:t>J</w:t>
      </w:r>
      <w:r w:rsidR="00C85A96" w:rsidRPr="00ED2A73">
        <w:rPr>
          <w:rFonts w:hint="eastAsia"/>
          <w:vertAlign w:val="subscript"/>
        </w:rPr>
        <w:t>C-F</w:t>
      </w:r>
      <w:r w:rsidR="00C85A96" w:rsidRPr="00ED2A73">
        <w:rPr>
          <w:rFonts w:hint="eastAsia"/>
        </w:rPr>
        <w:t xml:space="preserve"> = 3.7 Hz)</w:t>
      </w:r>
      <w:r w:rsidR="00C85A96" w:rsidRPr="00ED2A73">
        <w:t xml:space="preserve">, </w:t>
      </w:r>
      <w:r w:rsidR="00C85A96" w:rsidRPr="00ED2A73">
        <w:rPr>
          <w:rFonts w:hint="eastAsia"/>
        </w:rPr>
        <w:t xml:space="preserve">124.6 (q, </w:t>
      </w:r>
      <w:r w:rsidR="00C85A96" w:rsidRPr="00ED2A73">
        <w:rPr>
          <w:rFonts w:hint="eastAsia"/>
          <w:i/>
          <w:iCs/>
        </w:rPr>
        <w:t>J</w:t>
      </w:r>
      <w:r w:rsidR="00C85A96" w:rsidRPr="00ED2A73">
        <w:rPr>
          <w:rFonts w:hint="eastAsia"/>
          <w:vertAlign w:val="subscript"/>
        </w:rPr>
        <w:t>C-F</w:t>
      </w:r>
      <w:r w:rsidR="00C85A96" w:rsidRPr="00ED2A73">
        <w:rPr>
          <w:rFonts w:hint="eastAsia"/>
        </w:rPr>
        <w:t xml:space="preserve"> = 270.0 Hz)</w:t>
      </w:r>
      <w:r w:rsidR="00C85A96" w:rsidRPr="00ED2A73">
        <w:t>, 99.3, 86.0, 37.</w:t>
      </w:r>
      <w:r w:rsidR="00C85A96" w:rsidRPr="00ED2A73">
        <w:rPr>
          <w:rFonts w:hint="eastAsia"/>
        </w:rPr>
        <w:t>4</w:t>
      </w:r>
      <w:r w:rsidR="00C85A96" w:rsidRPr="00ED2A73">
        <w:t>, 28.</w:t>
      </w:r>
      <w:r w:rsidR="00C85A96" w:rsidRPr="00ED2A73">
        <w:rPr>
          <w:rFonts w:hint="eastAsia"/>
        </w:rPr>
        <w:t>1</w:t>
      </w:r>
      <w:r w:rsidR="00C85A96" w:rsidRPr="00ED2A73">
        <w:t>, 26.</w:t>
      </w:r>
      <w:r w:rsidR="00C85A96" w:rsidRPr="00ED2A73">
        <w:rPr>
          <w:rFonts w:hint="eastAsia"/>
        </w:rPr>
        <w:t>9</w:t>
      </w:r>
      <w:r w:rsidR="00C85A96" w:rsidRPr="00ED2A73">
        <w:t>, 22.7, 22.</w:t>
      </w:r>
      <w:r w:rsidR="00C85A96" w:rsidRPr="00ED2A73">
        <w:rPr>
          <w:rFonts w:hint="eastAsia"/>
        </w:rPr>
        <w:t>7</w:t>
      </w:r>
      <w:r w:rsidR="00C85A96" w:rsidRPr="00ED2A73">
        <w:t>, -1.9, -2.0.</w:t>
      </w:r>
      <w:r w:rsidR="00C85A96" w:rsidRPr="00ED2A73">
        <w:rPr>
          <w:rFonts w:hint="eastAsia"/>
        </w:rPr>
        <w:t xml:space="preserve"> </w:t>
      </w:r>
      <w:r w:rsidR="00C85A96" w:rsidRPr="00ED2A73">
        <w:rPr>
          <w:vertAlign w:val="superscript"/>
        </w:rPr>
        <w:t>19</w:t>
      </w:r>
      <w:r w:rsidR="00C85A96" w:rsidRPr="00ED2A73">
        <w:t>F NMR (377 MHz, CDCl</w:t>
      </w:r>
      <w:r w:rsidR="00C85A96" w:rsidRPr="00ED2A73">
        <w:rPr>
          <w:vertAlign w:val="subscript"/>
        </w:rPr>
        <w:t>3</w:t>
      </w:r>
      <w:r w:rsidR="00C85A96" w:rsidRPr="00ED2A73">
        <w:t>) δ -62.</w:t>
      </w:r>
      <w:r w:rsidR="00C85A96" w:rsidRPr="00ED2A73">
        <w:rPr>
          <w:rFonts w:hint="eastAsia"/>
        </w:rPr>
        <w:t>3</w:t>
      </w:r>
      <w:r w:rsidR="00C85A96" w:rsidRPr="00ED2A73">
        <w:t>.</w:t>
      </w:r>
      <w:r w:rsidR="00C85A96" w:rsidRPr="00ED2A73">
        <w:rPr>
          <w:rFonts w:hint="eastAsia"/>
        </w:rPr>
        <w:t xml:space="preserve"> </w:t>
      </w:r>
      <w:r w:rsidR="00C85A96" w:rsidRPr="00ED2A73">
        <w:t>FT-IR: ν (cm</w:t>
      </w:r>
      <w:r w:rsidR="00C85A96" w:rsidRPr="00ED2A73">
        <w:rPr>
          <w:vertAlign w:val="superscript"/>
        </w:rPr>
        <w:t>-1</w:t>
      </w:r>
      <w:r w:rsidR="00C85A96" w:rsidRPr="00ED2A73">
        <w:t>)</w:t>
      </w:r>
      <w:r w:rsidR="00C85A96" w:rsidRPr="00ED2A73">
        <w:rPr>
          <w:rFonts w:hint="eastAsia"/>
        </w:rPr>
        <w:t xml:space="preserve"> 2955, 1385, 819, 697, 432. </w:t>
      </w:r>
      <w:r w:rsidR="00C85A96" w:rsidRPr="00ED2A73">
        <w:rPr>
          <w:rFonts w:cs="Times New Roman"/>
          <w:szCs w:val="24"/>
        </w:rPr>
        <w:t>HRMS [ESI] calcd for C</w:t>
      </w:r>
      <w:r w:rsidR="00C85A96" w:rsidRPr="00ED2A73">
        <w:rPr>
          <w:rFonts w:cs="Times New Roman" w:hint="eastAsia"/>
          <w:szCs w:val="24"/>
          <w:vertAlign w:val="subscript"/>
        </w:rPr>
        <w:t>23</w:t>
      </w:r>
      <w:r w:rsidR="00C85A96" w:rsidRPr="00ED2A73">
        <w:rPr>
          <w:rFonts w:cs="Times New Roman"/>
          <w:szCs w:val="24"/>
        </w:rPr>
        <w:t>H</w:t>
      </w:r>
      <w:r w:rsidR="00C85A96" w:rsidRPr="00ED2A73">
        <w:rPr>
          <w:rFonts w:cs="Times New Roman" w:hint="eastAsia"/>
          <w:szCs w:val="24"/>
          <w:vertAlign w:val="subscript"/>
        </w:rPr>
        <w:t>27</w:t>
      </w:r>
      <w:r w:rsidR="00C85A96" w:rsidRPr="00ED2A73">
        <w:rPr>
          <w:rFonts w:cs="Times New Roman" w:hint="eastAsia"/>
          <w:szCs w:val="24"/>
        </w:rPr>
        <w:t>F</w:t>
      </w:r>
      <w:r w:rsidR="00C85A96" w:rsidRPr="00ED2A73">
        <w:rPr>
          <w:rFonts w:cs="Times New Roman" w:hint="eastAsia"/>
          <w:szCs w:val="24"/>
          <w:vertAlign w:val="subscript"/>
        </w:rPr>
        <w:t>3</w:t>
      </w:r>
      <w:r w:rsidR="00C85A96" w:rsidRPr="00ED2A73">
        <w:rPr>
          <w:rFonts w:cs="Times New Roman"/>
          <w:szCs w:val="24"/>
        </w:rPr>
        <w:t>NaS</w:t>
      </w:r>
      <w:r w:rsidR="00C85A96" w:rsidRPr="00ED2A73">
        <w:rPr>
          <w:rFonts w:cs="Times New Roman" w:hint="eastAsia"/>
          <w:szCs w:val="24"/>
        </w:rPr>
        <w:t>i</w:t>
      </w:r>
      <w:r w:rsidR="00C85A96" w:rsidRPr="00ED2A73">
        <w:rPr>
          <w:rFonts w:cs="Times New Roman"/>
          <w:szCs w:val="24"/>
        </w:rPr>
        <w:t xml:space="preserve"> [M+Na]</w:t>
      </w:r>
      <w:r w:rsidR="00C85A96" w:rsidRPr="00ED2A73">
        <w:rPr>
          <w:rFonts w:cs="Times New Roman"/>
          <w:szCs w:val="24"/>
          <w:vertAlign w:val="superscript"/>
        </w:rPr>
        <w:t>+</w:t>
      </w:r>
      <w:r w:rsidR="00C85A96" w:rsidRPr="00ED2A73">
        <w:rPr>
          <w:rFonts w:cs="Times New Roman"/>
          <w:szCs w:val="24"/>
        </w:rPr>
        <w:t xml:space="preserve"> </w:t>
      </w:r>
      <w:r w:rsidR="00C85A96" w:rsidRPr="00ED2A73">
        <w:rPr>
          <w:rFonts w:cs="Times New Roman" w:hint="eastAsia"/>
          <w:szCs w:val="24"/>
        </w:rPr>
        <w:t>411.1726</w:t>
      </w:r>
      <w:r w:rsidR="00C85A96" w:rsidRPr="00ED2A73">
        <w:rPr>
          <w:rFonts w:cs="Times New Roman"/>
          <w:szCs w:val="24"/>
        </w:rPr>
        <w:t xml:space="preserve">, found </w:t>
      </w:r>
      <w:r w:rsidR="00C85A96" w:rsidRPr="00ED2A73">
        <w:rPr>
          <w:rFonts w:cs="Times New Roman" w:hint="eastAsia"/>
          <w:szCs w:val="24"/>
        </w:rPr>
        <w:t>411.1724</w:t>
      </w:r>
      <w:r w:rsidR="00C85A96" w:rsidRPr="00ED2A73">
        <w:rPr>
          <w:rFonts w:cs="Times New Roman"/>
          <w:szCs w:val="24"/>
        </w:rPr>
        <w:t>.</w:t>
      </w:r>
    </w:p>
    <w:p w14:paraId="0CAB42D7" w14:textId="77777777" w:rsidR="00C85A96" w:rsidRPr="00ED2A73" w:rsidRDefault="00C85A96" w:rsidP="00C85A96">
      <w:pPr>
        <w:rPr>
          <w:rFonts w:cs="Times New Roman"/>
          <w:szCs w:val="24"/>
        </w:rPr>
      </w:pPr>
    </w:p>
    <w:p w14:paraId="212FFB16" w14:textId="77777777" w:rsidR="00C85A96" w:rsidRPr="00ED2A73" w:rsidRDefault="00000000" w:rsidP="00C85A96">
      <w:pPr>
        <w:rPr>
          <w:rFonts w:cs="Times New Roman"/>
          <w:szCs w:val="24"/>
        </w:rPr>
      </w:pPr>
      <w:r>
        <w:rPr>
          <w:b/>
          <w:bCs/>
          <w:noProof/>
        </w:rPr>
        <w:object w:dxaOrig="1440" w:dyaOrig="1440" w14:anchorId="4A6E128C">
          <v:shape id="_x0000_s2360" type="#_x0000_t75" style="position:absolute;left:0;text-align:left;margin-left:-.05pt;margin-top:6.1pt;width:112.5pt;height:86.5pt;z-index:251858944">
            <v:imagedata r:id="rId72" o:title=""/>
            <w10:wrap type="square"/>
          </v:shape>
          <o:OLEObject Type="Embed" ProgID="ChemDraw.Document.6.0" ShapeID="_x0000_s2360" DrawAspect="Content" ObjectID="_1794321627" r:id="rId73"/>
        </w:object>
      </w:r>
      <w:r w:rsidR="00C85A96" w:rsidRPr="00ED2A73">
        <w:rPr>
          <w:rFonts w:hint="eastAsia"/>
          <w:b/>
          <w:bCs/>
        </w:rPr>
        <w:t>1y</w:t>
      </w:r>
      <w:r w:rsidR="00C85A96" w:rsidRPr="00ED2A73">
        <w:rPr>
          <w:rFonts w:hint="eastAsia"/>
        </w:rPr>
        <w:t xml:space="preserve">: yellow oil. Purification by flash column chromatography on silica gel (eluent: Petroleum ether). </w:t>
      </w:r>
      <w:r w:rsidR="00C85A96" w:rsidRPr="00ED2A73">
        <w:rPr>
          <w:vertAlign w:val="superscript"/>
        </w:rPr>
        <w:t>1</w:t>
      </w:r>
      <w:r w:rsidR="00C85A96" w:rsidRPr="00ED2A73">
        <w:t>H NMR (400 MHz, CDCl</w:t>
      </w:r>
      <w:r w:rsidR="00C85A96" w:rsidRPr="00ED2A73">
        <w:rPr>
          <w:vertAlign w:val="subscript"/>
        </w:rPr>
        <w:t>3</w:t>
      </w:r>
      <w:r w:rsidR="00C85A96" w:rsidRPr="00ED2A73">
        <w:t>) δ 7.65</w:t>
      </w:r>
      <w:r w:rsidR="00C85A96" w:rsidRPr="00ED2A73">
        <w:rPr>
          <w:rFonts w:hint="eastAsia"/>
        </w:rPr>
        <w:t>-</w:t>
      </w:r>
      <w:r w:rsidR="00C85A96" w:rsidRPr="00ED2A73">
        <w:t>7.62 (m, 4H), 7.59</w:t>
      </w:r>
      <w:r w:rsidR="00C85A96" w:rsidRPr="00ED2A73">
        <w:rPr>
          <w:rFonts w:hint="eastAsia"/>
        </w:rPr>
        <w:t>-</w:t>
      </w:r>
      <w:r w:rsidR="00C85A96" w:rsidRPr="00ED2A73">
        <w:t>7.56 (m, 2H), 7.48</w:t>
      </w:r>
      <w:r w:rsidR="00C85A96" w:rsidRPr="00ED2A73">
        <w:rPr>
          <w:rFonts w:hint="eastAsia"/>
        </w:rPr>
        <w:t>-</w:t>
      </w:r>
      <w:r w:rsidR="00C85A96" w:rsidRPr="00ED2A73">
        <w:t>7.44 (m, 4H), 7.4</w:t>
      </w:r>
      <w:r w:rsidR="00C85A96" w:rsidRPr="00ED2A73">
        <w:rPr>
          <w:rFonts w:hint="eastAsia"/>
        </w:rPr>
        <w:t>2-</w:t>
      </w:r>
      <w:r w:rsidR="00C85A96" w:rsidRPr="00ED2A73">
        <w:t>7.3</w:t>
      </w:r>
      <w:r w:rsidR="00C85A96" w:rsidRPr="00ED2A73">
        <w:rPr>
          <w:rFonts w:hint="eastAsia"/>
        </w:rPr>
        <w:t>9</w:t>
      </w:r>
      <w:r w:rsidR="00C85A96" w:rsidRPr="00ED2A73">
        <w:t xml:space="preserve"> (m, 3H), 7.3</w:t>
      </w:r>
      <w:r w:rsidR="00C85A96" w:rsidRPr="00ED2A73">
        <w:rPr>
          <w:rFonts w:hint="eastAsia"/>
        </w:rPr>
        <w:t>8-</w:t>
      </w:r>
      <w:r w:rsidR="00C85A96" w:rsidRPr="00ED2A73">
        <w:t>7.3</w:t>
      </w:r>
      <w:r w:rsidR="00C85A96" w:rsidRPr="00ED2A73">
        <w:rPr>
          <w:rFonts w:hint="eastAsia"/>
        </w:rPr>
        <w:t>5</w:t>
      </w:r>
      <w:r w:rsidR="00C85A96" w:rsidRPr="00ED2A73">
        <w:t xml:space="preserve"> (m, 1H), 5.58 (t, </w:t>
      </w:r>
      <w:r w:rsidR="00C85A96" w:rsidRPr="00ED2A73">
        <w:rPr>
          <w:i/>
          <w:iCs/>
        </w:rPr>
        <w:t>J</w:t>
      </w:r>
      <w:r w:rsidR="00C85A96" w:rsidRPr="00ED2A73">
        <w:t xml:space="preserve"> = </w:t>
      </w:r>
      <w:r w:rsidR="00C85A96" w:rsidRPr="00ED2A73">
        <w:rPr>
          <w:rFonts w:hint="eastAsia"/>
        </w:rPr>
        <w:t>4.0</w:t>
      </w:r>
      <w:r w:rsidR="00C85A96" w:rsidRPr="00ED2A73">
        <w:t xml:space="preserve"> Hz, 1H), 2.4</w:t>
      </w:r>
      <w:r w:rsidR="00C85A96" w:rsidRPr="00ED2A73">
        <w:rPr>
          <w:rFonts w:hint="eastAsia"/>
        </w:rPr>
        <w:t>8-2.42</w:t>
      </w:r>
      <w:r w:rsidR="00C85A96" w:rsidRPr="00ED2A73">
        <w:t xml:space="preserve"> (</w:t>
      </w:r>
      <w:r w:rsidR="00C85A96" w:rsidRPr="00ED2A73">
        <w:rPr>
          <w:rFonts w:hint="eastAsia"/>
        </w:rPr>
        <w:t>m</w:t>
      </w:r>
      <w:r w:rsidR="00C85A96" w:rsidRPr="00ED2A73">
        <w:t>, 2H), 1.</w:t>
      </w:r>
      <w:r w:rsidR="00C85A96" w:rsidRPr="00ED2A73">
        <w:rPr>
          <w:rFonts w:hint="eastAsia"/>
        </w:rPr>
        <w:t>73-1.67</w:t>
      </w:r>
      <w:r w:rsidR="00C85A96" w:rsidRPr="00ED2A73">
        <w:t xml:space="preserve"> (</w:t>
      </w:r>
      <w:r w:rsidR="00C85A96" w:rsidRPr="00ED2A73">
        <w:rPr>
          <w:rFonts w:hint="eastAsia"/>
        </w:rPr>
        <w:t>m</w:t>
      </w:r>
      <w:r w:rsidR="00C85A96" w:rsidRPr="00ED2A73">
        <w:t>, 1H), 1.49</w:t>
      </w:r>
      <w:r w:rsidR="00C85A96" w:rsidRPr="00ED2A73">
        <w:rPr>
          <w:rFonts w:hint="eastAsia"/>
        </w:rPr>
        <w:t>-</w:t>
      </w:r>
      <w:r w:rsidR="00C85A96" w:rsidRPr="00ED2A73">
        <w:t>1.4</w:t>
      </w:r>
      <w:r w:rsidR="00C85A96" w:rsidRPr="00ED2A73">
        <w:rPr>
          <w:rFonts w:hint="eastAsia"/>
        </w:rPr>
        <w:t>3</w:t>
      </w:r>
      <w:r w:rsidR="00C85A96" w:rsidRPr="00ED2A73">
        <w:t xml:space="preserve"> (m, 2H), 0.97 (dd, </w:t>
      </w:r>
      <w:r w:rsidR="00C85A96" w:rsidRPr="00ED2A73">
        <w:rPr>
          <w:i/>
          <w:iCs/>
        </w:rPr>
        <w:t>J</w:t>
      </w:r>
      <w:r w:rsidR="00C85A96" w:rsidRPr="00ED2A73">
        <w:t xml:space="preserve"> = 6.</w:t>
      </w:r>
      <w:r w:rsidR="00C85A96" w:rsidRPr="00ED2A73">
        <w:rPr>
          <w:rFonts w:hint="eastAsia"/>
        </w:rPr>
        <w:t>8</w:t>
      </w:r>
      <w:r w:rsidR="00C85A96" w:rsidRPr="00ED2A73">
        <w:t xml:space="preserve">, </w:t>
      </w:r>
      <w:r w:rsidR="00C85A96" w:rsidRPr="00ED2A73">
        <w:rPr>
          <w:rFonts w:hint="eastAsia"/>
        </w:rPr>
        <w:t>2.0</w:t>
      </w:r>
      <w:r w:rsidR="00C85A96" w:rsidRPr="00ED2A73">
        <w:t xml:space="preserve"> Hz, 6H), </w:t>
      </w:r>
      <w:r w:rsidR="00C85A96" w:rsidRPr="00ED2A73">
        <w:rPr>
          <w:rFonts w:hint="eastAsia"/>
        </w:rPr>
        <w:t>0.46</w:t>
      </w:r>
      <w:r w:rsidR="00C85A96" w:rsidRPr="00ED2A73">
        <w:t xml:space="preserve"> (</w:t>
      </w:r>
      <w:r w:rsidR="00C85A96" w:rsidRPr="00ED2A73">
        <w:rPr>
          <w:rFonts w:hint="eastAsia"/>
        </w:rPr>
        <w:t>d</w:t>
      </w:r>
      <w:r w:rsidR="00C85A96" w:rsidRPr="00ED2A73">
        <w:t>,</w:t>
      </w:r>
      <w:r w:rsidR="00C85A96" w:rsidRPr="00ED2A73">
        <w:rPr>
          <w:rFonts w:hint="eastAsia"/>
        </w:rPr>
        <w:t xml:space="preserve"> </w:t>
      </w:r>
      <w:r w:rsidR="00C85A96" w:rsidRPr="00ED2A73">
        <w:rPr>
          <w:i/>
          <w:iCs/>
        </w:rPr>
        <w:t>J</w:t>
      </w:r>
      <w:r w:rsidR="00C85A96" w:rsidRPr="00ED2A73">
        <w:t xml:space="preserve"> = </w:t>
      </w:r>
      <w:r w:rsidR="00C85A96" w:rsidRPr="00ED2A73">
        <w:rPr>
          <w:rFonts w:hint="eastAsia"/>
        </w:rPr>
        <w:t>5.6</w:t>
      </w:r>
      <w:r w:rsidR="00C85A96" w:rsidRPr="00ED2A73">
        <w:t xml:space="preserve"> Hz</w:t>
      </w:r>
      <w:r w:rsidR="00C85A96" w:rsidRPr="00ED2A73">
        <w:rPr>
          <w:rFonts w:hint="eastAsia"/>
        </w:rPr>
        <w:t>,</w:t>
      </w:r>
      <w:r w:rsidR="00C85A96" w:rsidRPr="00ED2A73">
        <w:t xml:space="preserve"> 6H).</w:t>
      </w:r>
      <w:r w:rsidR="00C85A96" w:rsidRPr="00ED2A73">
        <w:rPr>
          <w:rFonts w:hint="eastAsia"/>
        </w:rPr>
        <w:t xml:space="preserve"> </w:t>
      </w:r>
      <w:r w:rsidR="00C85A96" w:rsidRPr="00ED2A73">
        <w:rPr>
          <w:vertAlign w:val="superscript"/>
        </w:rPr>
        <w:t>13</w:t>
      </w:r>
      <w:r w:rsidR="00C85A96" w:rsidRPr="00ED2A73">
        <w:t>C NMR (10</w:t>
      </w:r>
      <w:r w:rsidR="00C85A96" w:rsidRPr="00ED2A73">
        <w:rPr>
          <w:rFonts w:hint="eastAsia"/>
        </w:rPr>
        <w:t>0</w:t>
      </w:r>
      <w:r w:rsidR="00C85A96" w:rsidRPr="00ED2A73">
        <w:t xml:space="preserve"> MHz, CDCl</w:t>
      </w:r>
      <w:r w:rsidR="00C85A96" w:rsidRPr="00ED2A73">
        <w:rPr>
          <w:vertAlign w:val="subscript"/>
        </w:rPr>
        <w:t>3</w:t>
      </w:r>
      <w:r w:rsidR="00C85A96" w:rsidRPr="00ED2A73">
        <w:t>) δ</w:t>
      </w:r>
      <w:r w:rsidR="00C85A96" w:rsidRPr="00ED2A73">
        <w:rPr>
          <w:rFonts w:hint="eastAsia"/>
        </w:rPr>
        <w:t xml:space="preserve"> </w:t>
      </w:r>
      <w:r w:rsidR="00C85A96" w:rsidRPr="00ED2A73">
        <w:t>211.</w:t>
      </w:r>
      <w:r w:rsidR="00C85A96" w:rsidRPr="00ED2A73">
        <w:rPr>
          <w:rFonts w:hint="eastAsia"/>
        </w:rPr>
        <w:t>7</w:t>
      </w:r>
      <w:r w:rsidR="00C85A96" w:rsidRPr="00ED2A73">
        <w:t>, 141.</w:t>
      </w:r>
      <w:r w:rsidR="00C85A96" w:rsidRPr="00ED2A73">
        <w:rPr>
          <w:rFonts w:hint="eastAsia"/>
        </w:rPr>
        <w:t>1</w:t>
      </w:r>
      <w:r w:rsidR="00C85A96" w:rsidRPr="00ED2A73">
        <w:t>, 138.7, 138.</w:t>
      </w:r>
      <w:r w:rsidR="00C85A96" w:rsidRPr="00ED2A73">
        <w:rPr>
          <w:rFonts w:hint="eastAsia"/>
        </w:rPr>
        <w:t>6</w:t>
      </w:r>
      <w:r w:rsidR="00C85A96" w:rsidRPr="00ED2A73">
        <w:t>, 136.3, 133.</w:t>
      </w:r>
      <w:r w:rsidR="00C85A96" w:rsidRPr="00ED2A73">
        <w:rPr>
          <w:rFonts w:hint="eastAsia"/>
        </w:rPr>
        <w:t>9</w:t>
      </w:r>
      <w:r w:rsidR="00C85A96" w:rsidRPr="00ED2A73">
        <w:t>, 129.</w:t>
      </w:r>
      <w:r w:rsidR="00C85A96" w:rsidRPr="00ED2A73">
        <w:rPr>
          <w:rFonts w:hint="eastAsia"/>
        </w:rPr>
        <w:t>4</w:t>
      </w:r>
      <w:r w:rsidR="00C85A96" w:rsidRPr="00ED2A73">
        <w:t>, 128.</w:t>
      </w:r>
      <w:r w:rsidR="00C85A96" w:rsidRPr="00ED2A73">
        <w:rPr>
          <w:rFonts w:hint="eastAsia"/>
        </w:rPr>
        <w:t>9</w:t>
      </w:r>
      <w:r w:rsidR="00C85A96" w:rsidRPr="00ED2A73">
        <w:t>, 128.0, 127.</w:t>
      </w:r>
      <w:r w:rsidR="00C85A96" w:rsidRPr="00ED2A73">
        <w:rPr>
          <w:rFonts w:hint="eastAsia"/>
        </w:rPr>
        <w:t>2</w:t>
      </w:r>
      <w:r w:rsidR="00C85A96" w:rsidRPr="00ED2A73">
        <w:t>, 127.0, 12</w:t>
      </w:r>
      <w:r w:rsidR="00C85A96" w:rsidRPr="00ED2A73">
        <w:rPr>
          <w:rFonts w:hint="eastAsia"/>
        </w:rPr>
        <w:t>6</w:t>
      </w:r>
      <w:r w:rsidR="00C85A96" w:rsidRPr="00ED2A73">
        <w:t>.</w:t>
      </w:r>
      <w:r w:rsidR="00C85A96" w:rsidRPr="00ED2A73">
        <w:rPr>
          <w:rFonts w:hint="eastAsia"/>
        </w:rPr>
        <w:t>0</w:t>
      </w:r>
      <w:r w:rsidR="00C85A96" w:rsidRPr="00ED2A73">
        <w:t>, 99.</w:t>
      </w:r>
      <w:r w:rsidR="00C85A96" w:rsidRPr="00ED2A73">
        <w:rPr>
          <w:rFonts w:hint="eastAsia"/>
        </w:rPr>
        <w:t>7</w:t>
      </w:r>
      <w:r w:rsidR="00C85A96" w:rsidRPr="00ED2A73">
        <w:t>, 85.5, 37.</w:t>
      </w:r>
      <w:r w:rsidR="00C85A96" w:rsidRPr="00ED2A73">
        <w:rPr>
          <w:rFonts w:hint="eastAsia"/>
        </w:rPr>
        <w:t>6</w:t>
      </w:r>
      <w:r w:rsidR="00C85A96" w:rsidRPr="00ED2A73">
        <w:t>, 28.1, 27.</w:t>
      </w:r>
      <w:r w:rsidR="00C85A96" w:rsidRPr="00ED2A73">
        <w:rPr>
          <w:rFonts w:hint="eastAsia"/>
        </w:rPr>
        <w:t>1</w:t>
      </w:r>
      <w:r w:rsidR="00C85A96" w:rsidRPr="00ED2A73">
        <w:t>, 22.</w:t>
      </w:r>
      <w:r w:rsidR="00C85A96" w:rsidRPr="00ED2A73">
        <w:rPr>
          <w:rFonts w:hint="eastAsia"/>
        </w:rPr>
        <w:t>8</w:t>
      </w:r>
      <w:r w:rsidR="00C85A96" w:rsidRPr="00ED2A73">
        <w:t>, 22.</w:t>
      </w:r>
      <w:r w:rsidR="00C85A96" w:rsidRPr="00ED2A73">
        <w:rPr>
          <w:rFonts w:hint="eastAsia"/>
        </w:rPr>
        <w:t>8</w:t>
      </w:r>
      <w:r w:rsidR="00C85A96" w:rsidRPr="00ED2A73">
        <w:t>, -1.</w:t>
      </w:r>
      <w:r w:rsidR="00C85A96" w:rsidRPr="00ED2A73">
        <w:rPr>
          <w:rFonts w:hint="eastAsia"/>
        </w:rPr>
        <w:t>9</w:t>
      </w:r>
      <w:r w:rsidR="00C85A96" w:rsidRPr="00ED2A73">
        <w:t>, -1.</w:t>
      </w:r>
      <w:r w:rsidR="00C85A96" w:rsidRPr="00ED2A73">
        <w:rPr>
          <w:rFonts w:hint="eastAsia"/>
        </w:rPr>
        <w:t>9</w:t>
      </w:r>
      <w:r w:rsidR="00C85A96" w:rsidRPr="00ED2A73">
        <w:t>.</w:t>
      </w:r>
      <w:r w:rsidR="00C85A96" w:rsidRPr="00ED2A73">
        <w:rPr>
          <w:rFonts w:hint="eastAsia"/>
        </w:rPr>
        <w:t xml:space="preserve"> </w:t>
      </w:r>
      <w:r w:rsidR="00C85A96" w:rsidRPr="00ED2A73">
        <w:t>FT-IR: ν (cm</w:t>
      </w:r>
      <w:r w:rsidR="00C85A96" w:rsidRPr="00ED2A73">
        <w:rPr>
          <w:vertAlign w:val="superscript"/>
        </w:rPr>
        <w:t>-1</w:t>
      </w:r>
      <w:r w:rsidR="00C85A96" w:rsidRPr="00ED2A73">
        <w:t>)</w:t>
      </w:r>
      <w:r w:rsidR="00C85A96" w:rsidRPr="00ED2A73">
        <w:rPr>
          <w:rFonts w:hint="eastAsia"/>
        </w:rPr>
        <w:t xml:space="preserve"> 2954, 1919, 1518, 836, 695. </w:t>
      </w:r>
      <w:r w:rsidR="00C85A96" w:rsidRPr="00ED2A73">
        <w:rPr>
          <w:rFonts w:cs="Times New Roman"/>
          <w:szCs w:val="24"/>
        </w:rPr>
        <w:t>HRMS [ESI] calcd for C</w:t>
      </w:r>
      <w:r w:rsidR="00C85A96" w:rsidRPr="00ED2A73">
        <w:rPr>
          <w:rFonts w:cs="Times New Roman" w:hint="eastAsia"/>
          <w:szCs w:val="24"/>
          <w:vertAlign w:val="subscript"/>
        </w:rPr>
        <w:t>28</w:t>
      </w:r>
      <w:r w:rsidR="00C85A96" w:rsidRPr="00ED2A73">
        <w:rPr>
          <w:rFonts w:cs="Times New Roman"/>
          <w:szCs w:val="24"/>
        </w:rPr>
        <w:t>H</w:t>
      </w:r>
      <w:r w:rsidR="00C85A96" w:rsidRPr="00ED2A73">
        <w:rPr>
          <w:rFonts w:cs="Times New Roman" w:hint="eastAsia"/>
          <w:szCs w:val="24"/>
          <w:vertAlign w:val="subscript"/>
        </w:rPr>
        <w:t>32</w:t>
      </w:r>
      <w:r w:rsidR="00C85A96" w:rsidRPr="00ED2A73">
        <w:rPr>
          <w:rFonts w:cs="Times New Roman"/>
          <w:szCs w:val="24"/>
        </w:rPr>
        <w:t>NaS</w:t>
      </w:r>
      <w:r w:rsidR="00C85A96" w:rsidRPr="00ED2A73">
        <w:rPr>
          <w:rFonts w:cs="Times New Roman" w:hint="eastAsia"/>
          <w:szCs w:val="24"/>
        </w:rPr>
        <w:t>i</w:t>
      </w:r>
      <w:r w:rsidR="00C85A96" w:rsidRPr="00ED2A73">
        <w:rPr>
          <w:rFonts w:cs="Times New Roman"/>
          <w:szCs w:val="24"/>
        </w:rPr>
        <w:t xml:space="preserve"> [M+Na]</w:t>
      </w:r>
      <w:r w:rsidR="00C85A96" w:rsidRPr="00ED2A73">
        <w:rPr>
          <w:rFonts w:cs="Times New Roman"/>
          <w:szCs w:val="24"/>
          <w:vertAlign w:val="superscript"/>
        </w:rPr>
        <w:t>+</w:t>
      </w:r>
      <w:r w:rsidR="00C85A96" w:rsidRPr="00ED2A73">
        <w:rPr>
          <w:rFonts w:cs="Times New Roman"/>
          <w:szCs w:val="24"/>
        </w:rPr>
        <w:t xml:space="preserve"> </w:t>
      </w:r>
      <w:r w:rsidR="00C85A96" w:rsidRPr="00ED2A73">
        <w:rPr>
          <w:rFonts w:cs="Times New Roman" w:hint="eastAsia"/>
          <w:szCs w:val="24"/>
        </w:rPr>
        <w:t>419.2165</w:t>
      </w:r>
      <w:r w:rsidR="00C85A96" w:rsidRPr="00ED2A73">
        <w:rPr>
          <w:rFonts w:cs="Times New Roman"/>
          <w:szCs w:val="24"/>
        </w:rPr>
        <w:t xml:space="preserve">, found </w:t>
      </w:r>
      <w:r w:rsidR="00C85A96" w:rsidRPr="00ED2A73">
        <w:rPr>
          <w:rFonts w:cs="Times New Roman" w:hint="eastAsia"/>
          <w:szCs w:val="24"/>
        </w:rPr>
        <w:t>419.2166</w:t>
      </w:r>
      <w:r w:rsidR="00C85A96" w:rsidRPr="00ED2A73">
        <w:rPr>
          <w:rFonts w:cs="Times New Roman"/>
          <w:szCs w:val="24"/>
        </w:rPr>
        <w:t>.</w:t>
      </w:r>
    </w:p>
    <w:p w14:paraId="48C051AF" w14:textId="77777777" w:rsidR="00C85A96" w:rsidRPr="00ED2A73" w:rsidRDefault="00C85A96" w:rsidP="00C85A96">
      <w:pPr>
        <w:rPr>
          <w:rFonts w:cs="Times New Roman"/>
          <w:szCs w:val="24"/>
        </w:rPr>
      </w:pPr>
    </w:p>
    <w:p w14:paraId="150A867C" w14:textId="5FDD1C8A" w:rsidR="00C85A96" w:rsidRPr="00ED2A73" w:rsidRDefault="00000000" w:rsidP="00C85A96">
      <w:pPr>
        <w:rPr>
          <w:rFonts w:cs="Times New Roman"/>
          <w:szCs w:val="24"/>
        </w:rPr>
      </w:pPr>
      <w:r>
        <w:rPr>
          <w:b/>
          <w:bCs/>
          <w:noProof/>
        </w:rPr>
        <w:lastRenderedPageBreak/>
        <w:object w:dxaOrig="1440" w:dyaOrig="1440" w14:anchorId="7BCA56C1">
          <v:shape id="_x0000_s2361" type="#_x0000_t75" style="position:absolute;left:0;text-align:left;margin-left:-.05pt;margin-top:5.2pt;width:91pt;height:101pt;z-index:251859968">
            <v:imagedata r:id="rId74" o:title=""/>
            <w10:wrap type="square"/>
          </v:shape>
          <o:OLEObject Type="Embed" ProgID="ChemDraw.Document.6.0" ShapeID="_x0000_s2361" DrawAspect="Content" ObjectID="_1794321628" r:id="rId75"/>
        </w:object>
      </w:r>
      <w:r w:rsidR="00C85A96" w:rsidRPr="00ED2A73">
        <w:rPr>
          <w:rFonts w:hint="eastAsia"/>
          <w:b/>
          <w:bCs/>
        </w:rPr>
        <w:t>1z</w:t>
      </w:r>
      <w:r w:rsidR="00C85A96" w:rsidRPr="00ED2A73">
        <w:rPr>
          <w:rFonts w:hint="eastAsia"/>
        </w:rPr>
        <w:t xml:space="preserve">: yellow oil. Purification by flash column chromatography on silica gel (eluent: Petroleum ether). </w:t>
      </w:r>
      <w:r w:rsidR="00C85A96" w:rsidRPr="00ED2A73">
        <w:rPr>
          <w:vertAlign w:val="superscript"/>
        </w:rPr>
        <w:t>1</w:t>
      </w:r>
      <w:r w:rsidR="00C85A96" w:rsidRPr="00ED2A73">
        <w:t>H NMR (400 MHz, CDCl</w:t>
      </w:r>
      <w:r w:rsidR="00C85A96" w:rsidRPr="00ED2A73">
        <w:rPr>
          <w:vertAlign w:val="subscript"/>
        </w:rPr>
        <w:t>3</w:t>
      </w:r>
      <w:r w:rsidR="00C85A96" w:rsidRPr="00ED2A73">
        <w:t>) δ 7.6</w:t>
      </w:r>
      <w:r w:rsidR="00C85A96" w:rsidRPr="00ED2A73">
        <w:rPr>
          <w:rFonts w:hint="eastAsia"/>
        </w:rPr>
        <w:t>4-</w:t>
      </w:r>
      <w:r w:rsidR="00C85A96" w:rsidRPr="00ED2A73">
        <w:t>7.</w:t>
      </w:r>
      <w:r w:rsidR="00C85A96" w:rsidRPr="00ED2A73">
        <w:rPr>
          <w:rFonts w:hint="eastAsia"/>
        </w:rPr>
        <w:t>61</w:t>
      </w:r>
      <w:r w:rsidR="00C85A96" w:rsidRPr="00ED2A73">
        <w:t xml:space="preserve"> (m, 2H), 7.4</w:t>
      </w:r>
      <w:r w:rsidR="00C85A96" w:rsidRPr="00ED2A73">
        <w:rPr>
          <w:rFonts w:hint="eastAsia"/>
        </w:rPr>
        <w:t>1-</w:t>
      </w:r>
      <w:r w:rsidR="00C85A96" w:rsidRPr="00ED2A73">
        <w:t>7.3</w:t>
      </w:r>
      <w:r w:rsidR="00C85A96" w:rsidRPr="00ED2A73">
        <w:rPr>
          <w:rFonts w:hint="eastAsia"/>
        </w:rPr>
        <w:t>8</w:t>
      </w:r>
      <w:r w:rsidR="00C85A96" w:rsidRPr="00ED2A73">
        <w:t xml:space="preserve"> (m, 3H), 7.2</w:t>
      </w:r>
      <w:r w:rsidR="00C85A96" w:rsidRPr="00ED2A73">
        <w:rPr>
          <w:rFonts w:hint="eastAsia"/>
        </w:rPr>
        <w:t>3-</w:t>
      </w:r>
      <w:r w:rsidR="00C85A96" w:rsidRPr="00ED2A73">
        <w:t>7.1</w:t>
      </w:r>
      <w:r w:rsidR="00C85A96" w:rsidRPr="00ED2A73">
        <w:rPr>
          <w:rFonts w:hint="eastAsia"/>
        </w:rPr>
        <w:t>9</w:t>
      </w:r>
      <w:r w:rsidR="00C85A96" w:rsidRPr="00ED2A73">
        <w:t xml:space="preserve"> (m, 3H), 7.0</w:t>
      </w:r>
      <w:r w:rsidR="00C85A96" w:rsidRPr="00ED2A73">
        <w:rPr>
          <w:rFonts w:hint="eastAsia"/>
        </w:rPr>
        <w:t>2-7.00</w:t>
      </w:r>
      <w:r w:rsidR="00C85A96" w:rsidRPr="00ED2A73">
        <w:t xml:space="preserve"> (</w:t>
      </w:r>
      <w:r w:rsidR="00C85A96" w:rsidRPr="00ED2A73">
        <w:rPr>
          <w:rFonts w:hint="eastAsia"/>
        </w:rPr>
        <w:t>m</w:t>
      </w:r>
      <w:r w:rsidR="00C85A96" w:rsidRPr="00ED2A73">
        <w:t xml:space="preserve">, 1H), 5.53 (t, </w:t>
      </w:r>
      <w:r w:rsidR="00C85A96" w:rsidRPr="00ED2A73">
        <w:rPr>
          <w:i/>
          <w:iCs/>
        </w:rPr>
        <w:t>J</w:t>
      </w:r>
      <w:r w:rsidR="00C85A96" w:rsidRPr="00ED2A73">
        <w:t xml:space="preserve"> = </w:t>
      </w:r>
      <w:r w:rsidR="00C85A96" w:rsidRPr="00ED2A73">
        <w:rPr>
          <w:rFonts w:hint="eastAsia"/>
        </w:rPr>
        <w:t>4.0</w:t>
      </w:r>
      <w:r w:rsidR="00C85A96" w:rsidRPr="00ED2A73">
        <w:t xml:space="preserve"> Hz, 1H), 2.4</w:t>
      </w:r>
      <w:r w:rsidR="00C85A96" w:rsidRPr="00ED2A73">
        <w:rPr>
          <w:rFonts w:hint="eastAsia"/>
        </w:rPr>
        <w:t>2-2.38</w:t>
      </w:r>
      <w:r w:rsidR="00C85A96" w:rsidRPr="00ED2A73">
        <w:t xml:space="preserve"> (</w:t>
      </w:r>
      <w:r w:rsidR="00C85A96" w:rsidRPr="00ED2A73">
        <w:rPr>
          <w:rFonts w:hint="eastAsia"/>
        </w:rPr>
        <w:t>m</w:t>
      </w:r>
      <w:r w:rsidR="00C85A96" w:rsidRPr="00ED2A73">
        <w:t>, 2H), 2.36 (s, 3H), 1.</w:t>
      </w:r>
      <w:r w:rsidR="00C85A96" w:rsidRPr="00ED2A73">
        <w:rPr>
          <w:rFonts w:hint="eastAsia"/>
        </w:rPr>
        <w:t>72-1.65</w:t>
      </w:r>
      <w:r w:rsidR="00C85A96" w:rsidRPr="00ED2A73">
        <w:t xml:space="preserve"> (</w:t>
      </w:r>
      <w:r w:rsidR="00C85A96" w:rsidRPr="00ED2A73">
        <w:rPr>
          <w:rFonts w:hint="eastAsia"/>
        </w:rPr>
        <w:t>m</w:t>
      </w:r>
      <w:r w:rsidR="00C85A96" w:rsidRPr="00ED2A73">
        <w:t>, 1H), 1.46</w:t>
      </w:r>
      <w:r w:rsidR="00C85A96" w:rsidRPr="00ED2A73">
        <w:rPr>
          <w:rFonts w:hint="eastAsia"/>
        </w:rPr>
        <w:t>-</w:t>
      </w:r>
      <w:r w:rsidR="00C85A96" w:rsidRPr="00ED2A73">
        <w:t>1.</w:t>
      </w:r>
      <w:r w:rsidR="00C85A96" w:rsidRPr="00ED2A73">
        <w:rPr>
          <w:rFonts w:hint="eastAsia"/>
        </w:rPr>
        <w:t>40</w:t>
      </w:r>
      <w:r w:rsidR="00C85A96" w:rsidRPr="00ED2A73">
        <w:t xml:space="preserve"> (m, 2H), 0.96 (dd, </w:t>
      </w:r>
      <w:r w:rsidR="00C85A96" w:rsidRPr="00ED2A73">
        <w:rPr>
          <w:i/>
          <w:iCs/>
        </w:rPr>
        <w:t>J</w:t>
      </w:r>
      <w:r w:rsidR="00C85A96" w:rsidRPr="00ED2A73">
        <w:t xml:space="preserve"> = 6.</w:t>
      </w:r>
      <w:r w:rsidR="00C85A96" w:rsidRPr="00ED2A73">
        <w:rPr>
          <w:rFonts w:hint="eastAsia"/>
        </w:rPr>
        <w:t>8</w:t>
      </w:r>
      <w:r w:rsidR="00C85A96" w:rsidRPr="00ED2A73">
        <w:t xml:space="preserve">, 2.0 Hz, 6H), 0.44 (d, </w:t>
      </w:r>
      <w:r w:rsidR="00C85A96" w:rsidRPr="00ED2A73">
        <w:rPr>
          <w:i/>
          <w:iCs/>
        </w:rPr>
        <w:t>J</w:t>
      </w:r>
      <w:r w:rsidR="00C85A96" w:rsidRPr="00ED2A73">
        <w:t xml:space="preserve"> = </w:t>
      </w:r>
      <w:r w:rsidR="00C85A96" w:rsidRPr="00ED2A73">
        <w:rPr>
          <w:rFonts w:hint="eastAsia"/>
        </w:rPr>
        <w:t>2.8</w:t>
      </w:r>
      <w:r w:rsidR="00C85A96" w:rsidRPr="00ED2A73">
        <w:t xml:space="preserve"> Hz, 6H).</w:t>
      </w:r>
      <w:r w:rsidR="00C85A96" w:rsidRPr="00ED2A73">
        <w:rPr>
          <w:rFonts w:hint="eastAsia"/>
        </w:rPr>
        <w:t xml:space="preserve"> </w:t>
      </w:r>
      <w:r w:rsidR="00C85A96" w:rsidRPr="00ED2A73">
        <w:rPr>
          <w:vertAlign w:val="superscript"/>
        </w:rPr>
        <w:t>13</w:t>
      </w:r>
      <w:r w:rsidR="00C85A96" w:rsidRPr="00ED2A73">
        <w:t>C NMR (10</w:t>
      </w:r>
      <w:r w:rsidR="00C85A96" w:rsidRPr="00ED2A73">
        <w:rPr>
          <w:rFonts w:hint="eastAsia"/>
        </w:rPr>
        <w:t>0</w:t>
      </w:r>
      <w:r w:rsidR="00C85A96" w:rsidRPr="00ED2A73">
        <w:t xml:space="preserve"> MHz, CDCl</w:t>
      </w:r>
      <w:r w:rsidR="00C85A96" w:rsidRPr="00ED2A73">
        <w:rPr>
          <w:vertAlign w:val="subscript"/>
        </w:rPr>
        <w:t>3</w:t>
      </w:r>
      <w:r w:rsidR="00C85A96" w:rsidRPr="00ED2A73">
        <w:t>) δ 211.6, 138.7, 137.9, 137.</w:t>
      </w:r>
      <w:r w:rsidR="00C85A96" w:rsidRPr="00ED2A73">
        <w:rPr>
          <w:rFonts w:hint="eastAsia"/>
        </w:rPr>
        <w:t>2</w:t>
      </w:r>
      <w:r w:rsidR="00C85A96" w:rsidRPr="00ED2A73">
        <w:t>, 133.</w:t>
      </w:r>
      <w:r w:rsidR="00C85A96" w:rsidRPr="00ED2A73">
        <w:rPr>
          <w:rFonts w:hint="eastAsia"/>
        </w:rPr>
        <w:t>9</w:t>
      </w:r>
      <w:r w:rsidR="00C85A96" w:rsidRPr="00ED2A73">
        <w:t>, 129.3, 128.</w:t>
      </w:r>
      <w:r w:rsidR="00C85A96" w:rsidRPr="00ED2A73">
        <w:rPr>
          <w:rFonts w:hint="eastAsia"/>
        </w:rPr>
        <w:t>4</w:t>
      </w:r>
      <w:r w:rsidR="00C85A96" w:rsidRPr="00ED2A73">
        <w:t>, 12</w:t>
      </w:r>
      <w:r w:rsidR="00C85A96" w:rsidRPr="00ED2A73">
        <w:rPr>
          <w:rFonts w:hint="eastAsia"/>
        </w:rPr>
        <w:t>8</w:t>
      </w:r>
      <w:r w:rsidR="00C85A96" w:rsidRPr="00ED2A73">
        <w:t>.</w:t>
      </w:r>
      <w:r w:rsidR="00C85A96" w:rsidRPr="00ED2A73">
        <w:rPr>
          <w:rFonts w:hint="eastAsia"/>
        </w:rPr>
        <w:t>0</w:t>
      </w:r>
      <w:r w:rsidR="00C85A96" w:rsidRPr="00ED2A73">
        <w:t>, 126.8, 126.4, 122.</w:t>
      </w:r>
      <w:r w:rsidR="00C85A96" w:rsidRPr="00ED2A73">
        <w:rPr>
          <w:rFonts w:hint="eastAsia"/>
        </w:rPr>
        <w:t>7</w:t>
      </w:r>
      <w:r w:rsidR="00C85A96" w:rsidRPr="00ED2A73">
        <w:t>, 99.9, 85.2, 37.</w:t>
      </w:r>
      <w:r w:rsidR="00C85A96" w:rsidRPr="00ED2A73">
        <w:rPr>
          <w:rFonts w:hint="eastAsia"/>
        </w:rPr>
        <w:t>6</w:t>
      </w:r>
      <w:r w:rsidR="00C85A96" w:rsidRPr="00ED2A73">
        <w:t>, 28.1, 27.</w:t>
      </w:r>
      <w:r w:rsidR="00C85A96" w:rsidRPr="00ED2A73">
        <w:rPr>
          <w:rFonts w:hint="eastAsia"/>
        </w:rPr>
        <w:t>1</w:t>
      </w:r>
      <w:r w:rsidR="00C85A96" w:rsidRPr="00ED2A73">
        <w:t>, 22.</w:t>
      </w:r>
      <w:r w:rsidR="00C85A96" w:rsidRPr="00ED2A73">
        <w:rPr>
          <w:rFonts w:hint="eastAsia"/>
        </w:rPr>
        <w:t>8</w:t>
      </w:r>
      <w:r w:rsidR="00C85A96" w:rsidRPr="00ED2A73">
        <w:t>, 21.</w:t>
      </w:r>
      <w:r w:rsidR="00C85A96" w:rsidRPr="00ED2A73">
        <w:rPr>
          <w:rFonts w:hint="eastAsia"/>
        </w:rPr>
        <w:t>7</w:t>
      </w:r>
      <w:r w:rsidR="00C85A96" w:rsidRPr="00ED2A73">
        <w:t>, -1.9, -1.</w:t>
      </w:r>
      <w:r w:rsidR="00C85A96" w:rsidRPr="00ED2A73">
        <w:rPr>
          <w:rFonts w:hint="eastAsia"/>
        </w:rPr>
        <w:t>9</w:t>
      </w:r>
      <w:r w:rsidR="00C85A96" w:rsidRPr="00ED2A73">
        <w:t>.</w:t>
      </w:r>
      <w:r w:rsidR="00C85A96" w:rsidRPr="00ED2A73">
        <w:rPr>
          <w:rFonts w:hint="eastAsia"/>
        </w:rPr>
        <w:t xml:space="preserve"> </w:t>
      </w:r>
      <w:r w:rsidR="00C85A96" w:rsidRPr="00ED2A73">
        <w:t>FT-IR: ν (cm</w:t>
      </w:r>
      <w:r w:rsidR="00C85A96" w:rsidRPr="00ED2A73">
        <w:rPr>
          <w:vertAlign w:val="superscript"/>
        </w:rPr>
        <w:t>-1</w:t>
      </w:r>
      <w:r w:rsidR="00C85A96" w:rsidRPr="00ED2A73">
        <w:t>)</w:t>
      </w:r>
      <w:r w:rsidR="00C85A96" w:rsidRPr="00ED2A73">
        <w:rPr>
          <w:rFonts w:hint="eastAsia"/>
        </w:rPr>
        <w:t xml:space="preserve"> 2955, 2926, 1250, 781, 698. </w:t>
      </w:r>
      <w:r w:rsidR="00C85A96" w:rsidRPr="00ED2A73">
        <w:rPr>
          <w:rFonts w:cs="Times New Roman"/>
          <w:szCs w:val="24"/>
        </w:rPr>
        <w:t>HRMS [ESI] calcd for C</w:t>
      </w:r>
      <w:r w:rsidR="00C85A96" w:rsidRPr="00ED2A73">
        <w:rPr>
          <w:rFonts w:cs="Times New Roman" w:hint="eastAsia"/>
          <w:szCs w:val="24"/>
          <w:vertAlign w:val="subscript"/>
        </w:rPr>
        <w:t>23</w:t>
      </w:r>
      <w:r w:rsidR="00C85A96" w:rsidRPr="00ED2A73">
        <w:rPr>
          <w:rFonts w:cs="Times New Roman"/>
          <w:szCs w:val="24"/>
        </w:rPr>
        <w:t>H</w:t>
      </w:r>
      <w:r w:rsidR="00C85A96" w:rsidRPr="00ED2A73">
        <w:rPr>
          <w:rFonts w:cs="Times New Roman" w:hint="eastAsia"/>
          <w:szCs w:val="24"/>
          <w:vertAlign w:val="subscript"/>
        </w:rPr>
        <w:t>30</w:t>
      </w:r>
      <w:r w:rsidR="00C85A96" w:rsidRPr="00ED2A73">
        <w:rPr>
          <w:rFonts w:cs="Times New Roman"/>
          <w:szCs w:val="24"/>
        </w:rPr>
        <w:t>NaS</w:t>
      </w:r>
      <w:r w:rsidR="00C85A96" w:rsidRPr="00ED2A73">
        <w:rPr>
          <w:rFonts w:cs="Times New Roman" w:hint="eastAsia"/>
          <w:szCs w:val="24"/>
        </w:rPr>
        <w:t>i</w:t>
      </w:r>
      <w:r w:rsidR="00C85A96" w:rsidRPr="00ED2A73">
        <w:rPr>
          <w:rFonts w:cs="Times New Roman"/>
          <w:szCs w:val="24"/>
        </w:rPr>
        <w:t xml:space="preserve"> [M+Na]</w:t>
      </w:r>
      <w:r w:rsidR="00C85A96" w:rsidRPr="00ED2A73">
        <w:rPr>
          <w:rFonts w:cs="Times New Roman"/>
          <w:szCs w:val="24"/>
          <w:vertAlign w:val="superscript"/>
        </w:rPr>
        <w:t>+</w:t>
      </w:r>
      <w:r w:rsidR="00C85A96" w:rsidRPr="00ED2A73">
        <w:rPr>
          <w:rFonts w:cs="Times New Roman"/>
          <w:szCs w:val="24"/>
        </w:rPr>
        <w:t xml:space="preserve"> </w:t>
      </w:r>
      <w:r w:rsidR="00C85A96" w:rsidRPr="00ED2A73">
        <w:rPr>
          <w:rFonts w:cs="Times New Roman" w:hint="eastAsia"/>
          <w:szCs w:val="24"/>
        </w:rPr>
        <w:t>357.2009</w:t>
      </w:r>
      <w:r w:rsidR="00C85A96" w:rsidRPr="00ED2A73">
        <w:rPr>
          <w:rFonts w:cs="Times New Roman"/>
          <w:szCs w:val="24"/>
        </w:rPr>
        <w:t xml:space="preserve">, found </w:t>
      </w:r>
      <w:r w:rsidR="00C85A96" w:rsidRPr="00ED2A73">
        <w:rPr>
          <w:rFonts w:cs="Times New Roman" w:hint="eastAsia"/>
          <w:szCs w:val="24"/>
        </w:rPr>
        <w:t>357.2000</w:t>
      </w:r>
      <w:r w:rsidR="00C85A96" w:rsidRPr="00ED2A73">
        <w:rPr>
          <w:rFonts w:cs="Times New Roman"/>
          <w:szCs w:val="24"/>
        </w:rPr>
        <w:t>.</w:t>
      </w:r>
    </w:p>
    <w:p w14:paraId="4FD609B4" w14:textId="77777777" w:rsidR="00C85A96" w:rsidRPr="00ED2A73" w:rsidRDefault="00C85A96" w:rsidP="00C85A96">
      <w:pPr>
        <w:rPr>
          <w:rFonts w:cs="Times New Roman"/>
          <w:szCs w:val="24"/>
        </w:rPr>
      </w:pPr>
    </w:p>
    <w:p w14:paraId="613F233E" w14:textId="77777777" w:rsidR="00C85A96" w:rsidRPr="00ED2A73" w:rsidRDefault="00000000" w:rsidP="00C85A96">
      <w:pPr>
        <w:rPr>
          <w:rFonts w:cs="Times New Roman"/>
          <w:szCs w:val="24"/>
        </w:rPr>
      </w:pPr>
      <w:r>
        <w:rPr>
          <w:b/>
          <w:bCs/>
          <w:noProof/>
        </w:rPr>
        <w:object w:dxaOrig="1440" w:dyaOrig="1440" w14:anchorId="1C6F1869">
          <v:shape id="_x0000_s2362" type="#_x0000_t75" style="position:absolute;left:0;text-align:left;margin-left:-.05pt;margin-top:4.3pt;width:91pt;height:101pt;z-index:251860992">
            <v:imagedata r:id="rId76" o:title=""/>
            <w10:wrap type="square"/>
          </v:shape>
          <o:OLEObject Type="Embed" ProgID="ChemDraw.Document.6.0" ShapeID="_x0000_s2362" DrawAspect="Content" ObjectID="_1794321629" r:id="rId77"/>
        </w:object>
      </w:r>
      <w:r w:rsidR="00C85A96" w:rsidRPr="00ED2A73">
        <w:rPr>
          <w:rFonts w:hint="eastAsia"/>
          <w:b/>
          <w:bCs/>
        </w:rPr>
        <w:t>1aa</w:t>
      </w:r>
      <w:r w:rsidR="00C85A96" w:rsidRPr="00ED2A73">
        <w:rPr>
          <w:rFonts w:hint="eastAsia"/>
        </w:rPr>
        <w:t xml:space="preserve">: yellow oil. Purification by flash column chromatography on silica gel (eluent: Petroleum ether). </w:t>
      </w:r>
      <w:r w:rsidR="00C85A96" w:rsidRPr="00ED2A73">
        <w:rPr>
          <w:vertAlign w:val="superscript"/>
        </w:rPr>
        <w:t>1</w:t>
      </w:r>
      <w:r w:rsidR="00C85A96" w:rsidRPr="00ED2A73">
        <w:t>H NMR (400 MHz, CDCl</w:t>
      </w:r>
      <w:r w:rsidR="00C85A96" w:rsidRPr="00ED2A73">
        <w:rPr>
          <w:vertAlign w:val="subscript"/>
        </w:rPr>
        <w:t>3</w:t>
      </w:r>
      <w:r w:rsidR="00C85A96" w:rsidRPr="00ED2A73">
        <w:t>) δ 7.6</w:t>
      </w:r>
      <w:r w:rsidR="00C85A96" w:rsidRPr="00ED2A73">
        <w:rPr>
          <w:rFonts w:hint="eastAsia"/>
        </w:rPr>
        <w:t>0-</w:t>
      </w:r>
      <w:r w:rsidR="00C85A96" w:rsidRPr="00ED2A73">
        <w:t>7.5</w:t>
      </w:r>
      <w:r w:rsidR="00C85A96" w:rsidRPr="00ED2A73">
        <w:rPr>
          <w:rFonts w:hint="eastAsia"/>
        </w:rPr>
        <w:t>8</w:t>
      </w:r>
      <w:r w:rsidR="00C85A96" w:rsidRPr="00ED2A73">
        <w:t xml:space="preserve"> (m, 2H), 7.4</w:t>
      </w:r>
      <w:r w:rsidR="00C85A96" w:rsidRPr="00ED2A73">
        <w:rPr>
          <w:rFonts w:hint="eastAsia"/>
        </w:rPr>
        <w:t>0-</w:t>
      </w:r>
      <w:r w:rsidR="00C85A96" w:rsidRPr="00ED2A73">
        <w:t>7.3</w:t>
      </w:r>
      <w:r w:rsidR="00C85A96" w:rsidRPr="00ED2A73">
        <w:rPr>
          <w:rFonts w:hint="eastAsia"/>
        </w:rPr>
        <w:t>6</w:t>
      </w:r>
      <w:r w:rsidR="00C85A96" w:rsidRPr="00ED2A73">
        <w:t xml:space="preserve"> (m, 3H), </w:t>
      </w:r>
      <w:bookmarkStart w:id="14" w:name="OLE_LINK5"/>
      <w:r w:rsidR="00C85A96" w:rsidRPr="00ED2A73">
        <w:t>7.3</w:t>
      </w:r>
      <w:r w:rsidR="00C85A96" w:rsidRPr="00ED2A73">
        <w:rPr>
          <w:rFonts w:hint="eastAsia"/>
        </w:rPr>
        <w:t>3-7.32</w:t>
      </w:r>
      <w:r w:rsidR="00C85A96" w:rsidRPr="00ED2A73">
        <w:t xml:space="preserve"> (</w:t>
      </w:r>
      <w:r w:rsidR="00C85A96" w:rsidRPr="00ED2A73">
        <w:rPr>
          <w:rFonts w:hint="eastAsia"/>
        </w:rPr>
        <w:t>m</w:t>
      </w:r>
      <w:r w:rsidR="00C85A96" w:rsidRPr="00ED2A73">
        <w:t xml:space="preserve">, </w:t>
      </w:r>
      <w:r w:rsidR="00C85A96" w:rsidRPr="00ED2A73">
        <w:rPr>
          <w:rFonts w:hint="eastAsia"/>
        </w:rPr>
        <w:t>1</w:t>
      </w:r>
      <w:r w:rsidR="00C85A96" w:rsidRPr="00ED2A73">
        <w:t>H),</w:t>
      </w:r>
      <w:bookmarkEnd w:id="14"/>
      <w:r w:rsidR="00C85A96" w:rsidRPr="00ED2A73">
        <w:t xml:space="preserve"> 7.</w:t>
      </w:r>
      <w:r w:rsidR="00C85A96" w:rsidRPr="00ED2A73">
        <w:rPr>
          <w:rFonts w:hint="eastAsia"/>
        </w:rPr>
        <w:t>22-7.21</w:t>
      </w:r>
      <w:r w:rsidR="00C85A96" w:rsidRPr="00ED2A73">
        <w:t xml:space="preserve"> (</w:t>
      </w:r>
      <w:r w:rsidR="00C85A96" w:rsidRPr="00ED2A73">
        <w:rPr>
          <w:rFonts w:hint="eastAsia"/>
        </w:rPr>
        <w:t>m</w:t>
      </w:r>
      <w:r w:rsidR="00C85A96" w:rsidRPr="00ED2A73">
        <w:t xml:space="preserve">, </w:t>
      </w:r>
      <w:r w:rsidR="00C85A96" w:rsidRPr="00ED2A73">
        <w:rPr>
          <w:rFonts w:hint="eastAsia"/>
        </w:rPr>
        <w:t>2</w:t>
      </w:r>
      <w:r w:rsidR="00C85A96" w:rsidRPr="00ED2A73">
        <w:t>H), 7.</w:t>
      </w:r>
      <w:r w:rsidR="00C85A96" w:rsidRPr="00ED2A73">
        <w:rPr>
          <w:rFonts w:hint="eastAsia"/>
        </w:rPr>
        <w:t>14-7.11</w:t>
      </w:r>
      <w:r w:rsidR="00C85A96" w:rsidRPr="00ED2A73">
        <w:t xml:space="preserve"> (</w:t>
      </w:r>
      <w:r w:rsidR="00C85A96" w:rsidRPr="00ED2A73">
        <w:rPr>
          <w:rFonts w:hint="eastAsia"/>
        </w:rPr>
        <w:t>m</w:t>
      </w:r>
      <w:r w:rsidR="00C85A96" w:rsidRPr="00ED2A73">
        <w:t xml:space="preserve">, </w:t>
      </w:r>
      <w:r w:rsidR="00C85A96" w:rsidRPr="00ED2A73">
        <w:rPr>
          <w:rFonts w:hint="eastAsia"/>
        </w:rPr>
        <w:t>1</w:t>
      </w:r>
      <w:r w:rsidR="00C85A96" w:rsidRPr="00ED2A73">
        <w:t>H), 5.5</w:t>
      </w:r>
      <w:r w:rsidR="00C85A96" w:rsidRPr="00ED2A73">
        <w:rPr>
          <w:rFonts w:hint="eastAsia"/>
        </w:rPr>
        <w:t>5</w:t>
      </w:r>
      <w:r w:rsidR="00C85A96" w:rsidRPr="00ED2A73">
        <w:t xml:space="preserve"> (t, </w:t>
      </w:r>
      <w:r w:rsidR="00C85A96" w:rsidRPr="00ED2A73">
        <w:rPr>
          <w:i/>
          <w:iCs/>
        </w:rPr>
        <w:t>J</w:t>
      </w:r>
      <w:r w:rsidR="00C85A96" w:rsidRPr="00ED2A73">
        <w:t xml:space="preserve"> = </w:t>
      </w:r>
      <w:r w:rsidR="00C85A96" w:rsidRPr="00ED2A73">
        <w:rPr>
          <w:rFonts w:hint="eastAsia"/>
        </w:rPr>
        <w:t>4.0</w:t>
      </w:r>
      <w:r w:rsidR="00C85A96" w:rsidRPr="00ED2A73">
        <w:t xml:space="preserve"> Hz, 1H), 2.</w:t>
      </w:r>
      <w:r w:rsidR="00C85A96" w:rsidRPr="00ED2A73">
        <w:rPr>
          <w:rFonts w:hint="eastAsia"/>
        </w:rPr>
        <w:t>38-</w:t>
      </w:r>
      <w:r w:rsidR="00C85A96" w:rsidRPr="00ED2A73">
        <w:t>2.3</w:t>
      </w:r>
      <w:r w:rsidR="00C85A96" w:rsidRPr="00ED2A73">
        <w:rPr>
          <w:rFonts w:hint="eastAsia"/>
        </w:rPr>
        <w:t>2</w:t>
      </w:r>
      <w:r w:rsidR="00C85A96" w:rsidRPr="00ED2A73">
        <w:t xml:space="preserve"> (m, 2H), 1.</w:t>
      </w:r>
      <w:r w:rsidR="00C85A96" w:rsidRPr="00ED2A73">
        <w:rPr>
          <w:rFonts w:hint="eastAsia"/>
        </w:rPr>
        <w:t>69-1.62</w:t>
      </w:r>
      <w:r w:rsidR="00C85A96" w:rsidRPr="00ED2A73">
        <w:t xml:space="preserve"> (</w:t>
      </w:r>
      <w:r w:rsidR="00C85A96" w:rsidRPr="00ED2A73">
        <w:rPr>
          <w:rFonts w:hint="eastAsia"/>
        </w:rPr>
        <w:t>m</w:t>
      </w:r>
      <w:r w:rsidR="00C85A96" w:rsidRPr="00ED2A73">
        <w:t>, 1H), 1.4</w:t>
      </w:r>
      <w:r w:rsidR="00C85A96" w:rsidRPr="00ED2A73">
        <w:rPr>
          <w:rFonts w:hint="eastAsia"/>
        </w:rPr>
        <w:t>2-</w:t>
      </w:r>
      <w:r w:rsidR="00C85A96" w:rsidRPr="00ED2A73">
        <w:t>1.3</w:t>
      </w:r>
      <w:r w:rsidR="00C85A96" w:rsidRPr="00ED2A73">
        <w:rPr>
          <w:rFonts w:hint="eastAsia"/>
        </w:rPr>
        <w:t>6</w:t>
      </w:r>
      <w:r w:rsidR="00C85A96" w:rsidRPr="00ED2A73">
        <w:t xml:space="preserve"> (m, 2H), 0.9</w:t>
      </w:r>
      <w:r w:rsidR="00C85A96" w:rsidRPr="00ED2A73">
        <w:rPr>
          <w:rFonts w:hint="eastAsia"/>
        </w:rPr>
        <w:t>4</w:t>
      </w:r>
      <w:r w:rsidR="00C85A96" w:rsidRPr="00ED2A73">
        <w:t xml:space="preserve"> (dd, </w:t>
      </w:r>
      <w:r w:rsidR="00C85A96" w:rsidRPr="00ED2A73">
        <w:rPr>
          <w:i/>
          <w:iCs/>
        </w:rPr>
        <w:t>J</w:t>
      </w:r>
      <w:r w:rsidR="00C85A96" w:rsidRPr="00ED2A73">
        <w:t xml:space="preserve"> = 6.</w:t>
      </w:r>
      <w:r w:rsidR="00C85A96" w:rsidRPr="00ED2A73">
        <w:rPr>
          <w:rFonts w:hint="eastAsia"/>
        </w:rPr>
        <w:t>4</w:t>
      </w:r>
      <w:r w:rsidR="00C85A96" w:rsidRPr="00ED2A73">
        <w:t xml:space="preserve">, </w:t>
      </w:r>
      <w:r w:rsidR="00C85A96" w:rsidRPr="00ED2A73">
        <w:rPr>
          <w:rFonts w:hint="eastAsia"/>
        </w:rPr>
        <w:t>1</w:t>
      </w:r>
      <w:r w:rsidR="00C85A96" w:rsidRPr="00ED2A73">
        <w:t>.</w:t>
      </w:r>
      <w:r w:rsidR="00C85A96" w:rsidRPr="00ED2A73">
        <w:rPr>
          <w:rFonts w:hint="eastAsia"/>
        </w:rPr>
        <w:t>6</w:t>
      </w:r>
      <w:r w:rsidR="00C85A96" w:rsidRPr="00ED2A73">
        <w:t xml:space="preserve"> Hz, 6H), 0.4</w:t>
      </w:r>
      <w:r w:rsidR="00C85A96" w:rsidRPr="00ED2A73">
        <w:rPr>
          <w:rFonts w:hint="eastAsia"/>
        </w:rPr>
        <w:t>3</w:t>
      </w:r>
      <w:r w:rsidR="00C85A96" w:rsidRPr="00ED2A73">
        <w:t xml:space="preserve"> (d, </w:t>
      </w:r>
      <w:r w:rsidR="00C85A96" w:rsidRPr="00ED2A73">
        <w:rPr>
          <w:i/>
          <w:iCs/>
        </w:rPr>
        <w:t>J</w:t>
      </w:r>
      <w:r w:rsidR="00C85A96" w:rsidRPr="00ED2A73">
        <w:t xml:space="preserve"> = </w:t>
      </w:r>
      <w:r w:rsidR="00C85A96" w:rsidRPr="00ED2A73">
        <w:rPr>
          <w:rFonts w:hint="eastAsia"/>
        </w:rPr>
        <w:t>4.4</w:t>
      </w:r>
      <w:r w:rsidR="00C85A96" w:rsidRPr="00ED2A73">
        <w:t xml:space="preserve"> Hz, 6H).</w:t>
      </w:r>
      <w:r w:rsidR="00C85A96" w:rsidRPr="00ED2A73">
        <w:rPr>
          <w:rFonts w:hint="eastAsia"/>
        </w:rPr>
        <w:t xml:space="preserve"> </w:t>
      </w:r>
      <w:r w:rsidR="00C85A96" w:rsidRPr="00ED2A73">
        <w:rPr>
          <w:vertAlign w:val="superscript"/>
        </w:rPr>
        <w:t>13</w:t>
      </w:r>
      <w:r w:rsidR="00C85A96" w:rsidRPr="00ED2A73">
        <w:t>C NMR (10</w:t>
      </w:r>
      <w:r w:rsidR="00C85A96" w:rsidRPr="00ED2A73">
        <w:rPr>
          <w:rFonts w:hint="eastAsia"/>
        </w:rPr>
        <w:t>0</w:t>
      </w:r>
      <w:r w:rsidR="00C85A96" w:rsidRPr="00ED2A73">
        <w:t xml:space="preserve"> MHz, CDCl</w:t>
      </w:r>
      <w:r w:rsidR="00C85A96" w:rsidRPr="00ED2A73">
        <w:rPr>
          <w:vertAlign w:val="subscript"/>
        </w:rPr>
        <w:t>3</w:t>
      </w:r>
      <w:r w:rsidR="00C85A96" w:rsidRPr="00ED2A73">
        <w:t>) δ 211.</w:t>
      </w:r>
      <w:r w:rsidR="00C85A96" w:rsidRPr="00ED2A73">
        <w:rPr>
          <w:rFonts w:hint="eastAsia"/>
        </w:rPr>
        <w:t>2</w:t>
      </w:r>
      <w:r w:rsidR="00C85A96" w:rsidRPr="00ED2A73">
        <w:t>, 139.5, 138.2, 134.5, 133.8, 129.</w:t>
      </w:r>
      <w:r w:rsidR="00C85A96" w:rsidRPr="00ED2A73">
        <w:rPr>
          <w:rFonts w:hint="eastAsia"/>
        </w:rPr>
        <w:t>6</w:t>
      </w:r>
      <w:r w:rsidR="00C85A96" w:rsidRPr="00ED2A73">
        <w:t>, 129.4, 128.0, 125.9, 125.</w:t>
      </w:r>
      <w:r w:rsidR="00C85A96" w:rsidRPr="00ED2A73">
        <w:rPr>
          <w:rFonts w:hint="eastAsia"/>
        </w:rPr>
        <w:t>6</w:t>
      </w:r>
      <w:r w:rsidR="00C85A96" w:rsidRPr="00ED2A73">
        <w:t>, 123.6, 99.2, 86.0, 37.</w:t>
      </w:r>
      <w:r w:rsidR="00C85A96" w:rsidRPr="00ED2A73">
        <w:rPr>
          <w:rFonts w:hint="eastAsia"/>
        </w:rPr>
        <w:t>4</w:t>
      </w:r>
      <w:r w:rsidR="00C85A96" w:rsidRPr="00ED2A73">
        <w:t>, 28.0, 26.8, 22.7, 22.7, -</w:t>
      </w:r>
      <w:r w:rsidR="00C85A96" w:rsidRPr="00ED2A73">
        <w:rPr>
          <w:rFonts w:hint="eastAsia"/>
        </w:rPr>
        <w:t>2.0</w:t>
      </w:r>
      <w:r w:rsidR="00C85A96" w:rsidRPr="00ED2A73">
        <w:t>.</w:t>
      </w:r>
      <w:r w:rsidR="00C85A96" w:rsidRPr="00ED2A73">
        <w:rPr>
          <w:rFonts w:hint="eastAsia"/>
        </w:rPr>
        <w:t xml:space="preserve"> </w:t>
      </w:r>
      <w:r w:rsidR="00C85A96" w:rsidRPr="00ED2A73">
        <w:t>FT-IR: ν (cm</w:t>
      </w:r>
      <w:r w:rsidR="00C85A96" w:rsidRPr="00ED2A73">
        <w:rPr>
          <w:vertAlign w:val="superscript"/>
        </w:rPr>
        <w:t>-1</w:t>
      </w:r>
      <w:r w:rsidR="00C85A96" w:rsidRPr="00ED2A73">
        <w:t>)</w:t>
      </w:r>
      <w:r w:rsidR="00C85A96" w:rsidRPr="00ED2A73">
        <w:rPr>
          <w:rFonts w:hint="eastAsia"/>
        </w:rPr>
        <w:t xml:space="preserve"> 2956, 2929, 1304, 821, 696. </w:t>
      </w:r>
      <w:r w:rsidR="00C85A96" w:rsidRPr="00ED2A73">
        <w:rPr>
          <w:rFonts w:cs="Times New Roman"/>
          <w:szCs w:val="24"/>
        </w:rPr>
        <w:t>HRMS [ESI] calcd for C</w:t>
      </w:r>
      <w:r w:rsidR="00C85A96" w:rsidRPr="00ED2A73">
        <w:rPr>
          <w:rFonts w:cs="Times New Roman" w:hint="eastAsia"/>
          <w:szCs w:val="24"/>
          <w:vertAlign w:val="subscript"/>
        </w:rPr>
        <w:t>22</w:t>
      </w:r>
      <w:r w:rsidR="00C85A96" w:rsidRPr="00ED2A73">
        <w:rPr>
          <w:rFonts w:cs="Times New Roman"/>
          <w:szCs w:val="24"/>
        </w:rPr>
        <w:t>H</w:t>
      </w:r>
      <w:r w:rsidR="00C85A96" w:rsidRPr="00ED2A73">
        <w:rPr>
          <w:rFonts w:cs="Times New Roman" w:hint="eastAsia"/>
          <w:szCs w:val="24"/>
          <w:vertAlign w:val="subscript"/>
        </w:rPr>
        <w:t>27</w:t>
      </w:r>
      <w:r w:rsidR="00C85A96" w:rsidRPr="00ED2A73">
        <w:rPr>
          <w:rFonts w:cs="Times New Roman" w:hint="eastAsia"/>
          <w:szCs w:val="24"/>
        </w:rPr>
        <w:t>Cl</w:t>
      </w:r>
      <w:r w:rsidR="00C85A96" w:rsidRPr="00ED2A73">
        <w:rPr>
          <w:rFonts w:cs="Times New Roman"/>
          <w:szCs w:val="24"/>
        </w:rPr>
        <w:t>NaS</w:t>
      </w:r>
      <w:r w:rsidR="00C85A96" w:rsidRPr="00ED2A73">
        <w:rPr>
          <w:rFonts w:cs="Times New Roman" w:hint="eastAsia"/>
          <w:szCs w:val="24"/>
        </w:rPr>
        <w:t>i</w:t>
      </w:r>
      <w:r w:rsidR="00C85A96" w:rsidRPr="00ED2A73">
        <w:rPr>
          <w:rFonts w:cs="Times New Roman"/>
          <w:szCs w:val="24"/>
        </w:rPr>
        <w:t xml:space="preserve"> [M+Na]</w:t>
      </w:r>
      <w:r w:rsidR="00C85A96" w:rsidRPr="00ED2A73">
        <w:rPr>
          <w:rFonts w:cs="Times New Roman"/>
          <w:szCs w:val="24"/>
          <w:vertAlign w:val="superscript"/>
        </w:rPr>
        <w:t>+</w:t>
      </w:r>
      <w:r w:rsidR="00C85A96" w:rsidRPr="00ED2A73">
        <w:rPr>
          <w:rFonts w:cs="Times New Roman"/>
          <w:szCs w:val="24"/>
        </w:rPr>
        <w:t xml:space="preserve"> </w:t>
      </w:r>
      <w:r w:rsidR="00C85A96" w:rsidRPr="00ED2A73">
        <w:rPr>
          <w:rFonts w:cs="Times New Roman" w:hint="eastAsia"/>
          <w:szCs w:val="24"/>
        </w:rPr>
        <w:t>377.1463</w:t>
      </w:r>
      <w:r w:rsidR="00C85A96" w:rsidRPr="00ED2A73">
        <w:rPr>
          <w:rFonts w:cs="Times New Roman"/>
          <w:szCs w:val="24"/>
        </w:rPr>
        <w:t xml:space="preserve">, found </w:t>
      </w:r>
      <w:r w:rsidR="00C85A96" w:rsidRPr="00ED2A73">
        <w:rPr>
          <w:rFonts w:cs="Times New Roman" w:hint="eastAsia"/>
          <w:szCs w:val="24"/>
        </w:rPr>
        <w:t>377.1461</w:t>
      </w:r>
      <w:r w:rsidR="00C85A96" w:rsidRPr="00ED2A73">
        <w:rPr>
          <w:rFonts w:cs="Times New Roman"/>
          <w:szCs w:val="24"/>
        </w:rPr>
        <w:t>.</w:t>
      </w:r>
    </w:p>
    <w:p w14:paraId="4E37EE18" w14:textId="77777777" w:rsidR="00C85A96" w:rsidRPr="00ED2A73" w:rsidRDefault="00C85A96" w:rsidP="00C85A96">
      <w:pPr>
        <w:rPr>
          <w:rFonts w:cs="Times New Roman"/>
          <w:szCs w:val="24"/>
        </w:rPr>
      </w:pPr>
    </w:p>
    <w:p w14:paraId="52B5F020" w14:textId="77777777" w:rsidR="00C85A96" w:rsidRPr="00ED2A73" w:rsidRDefault="00000000" w:rsidP="00C85A96">
      <w:pPr>
        <w:rPr>
          <w:rFonts w:cs="Times New Roman"/>
          <w:szCs w:val="24"/>
        </w:rPr>
      </w:pPr>
      <w:r>
        <w:rPr>
          <w:b/>
          <w:bCs/>
          <w:noProof/>
        </w:rPr>
        <w:object w:dxaOrig="1440" w:dyaOrig="1440" w14:anchorId="6D083601">
          <v:shape id="_x0000_s2363" type="#_x0000_t75" style="position:absolute;left:0;text-align:left;margin-left:-.05pt;margin-top:5.15pt;width:91pt;height:101pt;z-index:251862016">
            <v:imagedata r:id="rId78" o:title=""/>
            <w10:wrap type="square"/>
          </v:shape>
          <o:OLEObject Type="Embed" ProgID="ChemDraw.Document.6.0" ShapeID="_x0000_s2363" DrawAspect="Content" ObjectID="_1794321630" r:id="rId79"/>
        </w:object>
      </w:r>
      <w:r w:rsidR="00C85A96" w:rsidRPr="00ED2A73">
        <w:rPr>
          <w:rFonts w:hint="eastAsia"/>
          <w:b/>
          <w:bCs/>
        </w:rPr>
        <w:t>1ab</w:t>
      </w:r>
      <w:r w:rsidR="00C85A96" w:rsidRPr="00ED2A73">
        <w:rPr>
          <w:rFonts w:hint="eastAsia"/>
        </w:rPr>
        <w:t xml:space="preserve">: yellow oil. Purification by flash column chromatography on silica gel (eluent: Petroleum ether). </w:t>
      </w:r>
      <w:r w:rsidR="00C85A96" w:rsidRPr="00ED2A73">
        <w:rPr>
          <w:vertAlign w:val="superscript"/>
        </w:rPr>
        <w:t>1</w:t>
      </w:r>
      <w:r w:rsidR="00C85A96" w:rsidRPr="00ED2A73">
        <w:t>H NMR (400 MHz, CDCl</w:t>
      </w:r>
      <w:r w:rsidR="00C85A96" w:rsidRPr="00ED2A73">
        <w:rPr>
          <w:vertAlign w:val="subscript"/>
        </w:rPr>
        <w:t>3</w:t>
      </w:r>
      <w:r w:rsidR="00C85A96" w:rsidRPr="00ED2A73">
        <w:t>) δ 7.6</w:t>
      </w:r>
      <w:r w:rsidR="00C85A96" w:rsidRPr="00ED2A73">
        <w:rPr>
          <w:rFonts w:hint="eastAsia"/>
        </w:rPr>
        <w:t>0</w:t>
      </w:r>
      <w:r w:rsidR="00C85A96" w:rsidRPr="00ED2A73">
        <w:t xml:space="preserve"> </w:t>
      </w:r>
      <w:r w:rsidR="00C85A96" w:rsidRPr="00ED2A73">
        <w:rPr>
          <w:rFonts w:hint="eastAsia"/>
        </w:rPr>
        <w:t>-</w:t>
      </w:r>
      <w:r w:rsidR="00C85A96" w:rsidRPr="00ED2A73">
        <w:t>7.5</w:t>
      </w:r>
      <w:r w:rsidR="00C85A96" w:rsidRPr="00ED2A73">
        <w:rPr>
          <w:rFonts w:hint="eastAsia"/>
        </w:rPr>
        <w:t>7</w:t>
      </w:r>
      <w:r w:rsidR="00C85A96" w:rsidRPr="00ED2A73">
        <w:t xml:space="preserve"> (m, 2H), 7.</w:t>
      </w:r>
      <w:r w:rsidR="00C85A96" w:rsidRPr="00ED2A73">
        <w:rPr>
          <w:rFonts w:hint="eastAsia"/>
        </w:rPr>
        <w:t>48-7.47</w:t>
      </w:r>
      <w:r w:rsidR="00C85A96" w:rsidRPr="00ED2A73">
        <w:t xml:space="preserve"> (</w:t>
      </w:r>
      <w:r w:rsidR="00C85A96" w:rsidRPr="00ED2A73">
        <w:rPr>
          <w:rFonts w:hint="eastAsia"/>
        </w:rPr>
        <w:t>m</w:t>
      </w:r>
      <w:r w:rsidR="00C85A96" w:rsidRPr="00ED2A73">
        <w:t>, 1H), 7.40</w:t>
      </w:r>
      <w:r w:rsidR="00C85A96" w:rsidRPr="00ED2A73">
        <w:rPr>
          <w:rFonts w:hint="eastAsia"/>
        </w:rPr>
        <w:t>-</w:t>
      </w:r>
      <w:r w:rsidR="00C85A96" w:rsidRPr="00ED2A73">
        <w:t>7.3</w:t>
      </w:r>
      <w:r w:rsidR="00C85A96" w:rsidRPr="00ED2A73">
        <w:rPr>
          <w:rFonts w:hint="eastAsia"/>
        </w:rPr>
        <w:t>6</w:t>
      </w:r>
      <w:r w:rsidR="00C85A96" w:rsidRPr="00ED2A73">
        <w:t xml:space="preserve"> (m, 3H), 7.29</w:t>
      </w:r>
      <w:r w:rsidR="00C85A96" w:rsidRPr="00ED2A73">
        <w:rPr>
          <w:rFonts w:hint="eastAsia"/>
        </w:rPr>
        <w:t>-</w:t>
      </w:r>
      <w:r w:rsidR="00C85A96" w:rsidRPr="00ED2A73">
        <w:t>7.2</w:t>
      </w:r>
      <w:r w:rsidR="00C85A96" w:rsidRPr="00ED2A73">
        <w:rPr>
          <w:rFonts w:hint="eastAsia"/>
        </w:rPr>
        <w:t>5</w:t>
      </w:r>
      <w:r w:rsidR="00C85A96" w:rsidRPr="00ED2A73">
        <w:t xml:space="preserve"> (m, 2H), 7.1</w:t>
      </w:r>
      <w:r w:rsidR="00C85A96" w:rsidRPr="00ED2A73">
        <w:rPr>
          <w:rFonts w:hint="eastAsia"/>
        </w:rPr>
        <w:t>7-7.13</w:t>
      </w:r>
      <w:r w:rsidR="00C85A96" w:rsidRPr="00ED2A73">
        <w:t xml:space="preserve"> (</w:t>
      </w:r>
      <w:r w:rsidR="00C85A96" w:rsidRPr="00ED2A73">
        <w:rPr>
          <w:rFonts w:hint="eastAsia"/>
        </w:rPr>
        <w:t>m</w:t>
      </w:r>
      <w:r w:rsidR="00C85A96" w:rsidRPr="00ED2A73">
        <w:t xml:space="preserve">, 1H), 5.55 (t, </w:t>
      </w:r>
      <w:r w:rsidR="00C85A96" w:rsidRPr="00ED2A73">
        <w:rPr>
          <w:i/>
          <w:iCs/>
        </w:rPr>
        <w:t>J</w:t>
      </w:r>
      <w:r w:rsidR="00C85A96" w:rsidRPr="00ED2A73">
        <w:t xml:space="preserve"> = </w:t>
      </w:r>
      <w:r w:rsidR="00C85A96" w:rsidRPr="00ED2A73">
        <w:rPr>
          <w:rFonts w:hint="eastAsia"/>
        </w:rPr>
        <w:t>4.0</w:t>
      </w:r>
      <w:r w:rsidR="00C85A96" w:rsidRPr="00ED2A73">
        <w:t xml:space="preserve"> Hz, 1H), 2.3</w:t>
      </w:r>
      <w:r w:rsidR="00C85A96" w:rsidRPr="00ED2A73">
        <w:rPr>
          <w:rFonts w:hint="eastAsia"/>
        </w:rPr>
        <w:t>6-</w:t>
      </w:r>
      <w:r w:rsidR="00C85A96" w:rsidRPr="00ED2A73">
        <w:t>2.</w:t>
      </w:r>
      <w:r w:rsidR="00C85A96" w:rsidRPr="00ED2A73">
        <w:rPr>
          <w:rFonts w:hint="eastAsia"/>
        </w:rPr>
        <w:t>30</w:t>
      </w:r>
      <w:r w:rsidR="00C85A96" w:rsidRPr="00ED2A73">
        <w:t xml:space="preserve"> (m, 2H), 1.</w:t>
      </w:r>
      <w:r w:rsidR="00C85A96" w:rsidRPr="00ED2A73">
        <w:rPr>
          <w:rFonts w:hint="eastAsia"/>
        </w:rPr>
        <w:t>68-1.61</w:t>
      </w:r>
      <w:r w:rsidR="00C85A96" w:rsidRPr="00ED2A73">
        <w:t xml:space="preserve"> (</w:t>
      </w:r>
      <w:r w:rsidR="00C85A96" w:rsidRPr="00ED2A73">
        <w:rPr>
          <w:rFonts w:hint="eastAsia"/>
        </w:rPr>
        <w:t>m</w:t>
      </w:r>
      <w:r w:rsidR="00C85A96" w:rsidRPr="00ED2A73">
        <w:t>, 1H), 1.41</w:t>
      </w:r>
      <w:r w:rsidR="00C85A96" w:rsidRPr="00ED2A73">
        <w:rPr>
          <w:rFonts w:hint="eastAsia"/>
        </w:rPr>
        <w:t>-</w:t>
      </w:r>
      <w:r w:rsidR="00C85A96" w:rsidRPr="00ED2A73">
        <w:t>1.3</w:t>
      </w:r>
      <w:r w:rsidR="00C85A96" w:rsidRPr="00ED2A73">
        <w:rPr>
          <w:rFonts w:hint="eastAsia"/>
        </w:rPr>
        <w:t>5</w:t>
      </w:r>
      <w:r w:rsidR="00C85A96" w:rsidRPr="00ED2A73">
        <w:t xml:space="preserve"> (m, 2H), 0.93 (dd, </w:t>
      </w:r>
      <w:r w:rsidR="00C85A96" w:rsidRPr="00ED2A73">
        <w:rPr>
          <w:i/>
          <w:iCs/>
        </w:rPr>
        <w:t>J</w:t>
      </w:r>
      <w:r w:rsidR="00C85A96" w:rsidRPr="00ED2A73">
        <w:t xml:space="preserve"> = 6.</w:t>
      </w:r>
      <w:r w:rsidR="00C85A96" w:rsidRPr="00ED2A73">
        <w:rPr>
          <w:rFonts w:hint="eastAsia"/>
        </w:rPr>
        <w:t>4</w:t>
      </w:r>
      <w:r w:rsidR="00C85A96" w:rsidRPr="00ED2A73">
        <w:t>, 1.</w:t>
      </w:r>
      <w:r w:rsidR="00C85A96" w:rsidRPr="00ED2A73">
        <w:rPr>
          <w:rFonts w:hint="eastAsia"/>
        </w:rPr>
        <w:t xml:space="preserve">6 </w:t>
      </w:r>
      <w:r w:rsidR="00C85A96" w:rsidRPr="00ED2A73">
        <w:t>Hz, 6H), 0.4</w:t>
      </w:r>
      <w:r w:rsidR="00C85A96" w:rsidRPr="00ED2A73">
        <w:rPr>
          <w:rFonts w:hint="eastAsia"/>
        </w:rPr>
        <w:t>2</w:t>
      </w:r>
      <w:r w:rsidR="00C85A96" w:rsidRPr="00ED2A73">
        <w:t xml:space="preserve"> (d, </w:t>
      </w:r>
      <w:r w:rsidR="00C85A96" w:rsidRPr="00ED2A73">
        <w:rPr>
          <w:i/>
          <w:iCs/>
        </w:rPr>
        <w:t>J</w:t>
      </w:r>
      <w:r w:rsidR="00C85A96" w:rsidRPr="00ED2A73">
        <w:t xml:space="preserve"> =</w:t>
      </w:r>
      <w:r w:rsidR="00C85A96" w:rsidRPr="00ED2A73">
        <w:rPr>
          <w:rFonts w:hint="eastAsia"/>
        </w:rPr>
        <w:t xml:space="preserve"> 3.2 </w:t>
      </w:r>
      <w:r w:rsidR="00C85A96" w:rsidRPr="00ED2A73">
        <w:t>Hz, 6H).</w:t>
      </w:r>
      <w:r w:rsidR="00C85A96" w:rsidRPr="00ED2A73">
        <w:rPr>
          <w:rFonts w:hint="eastAsia"/>
        </w:rPr>
        <w:t xml:space="preserve"> </w:t>
      </w:r>
      <w:r w:rsidR="00C85A96" w:rsidRPr="00ED2A73">
        <w:rPr>
          <w:vertAlign w:val="superscript"/>
        </w:rPr>
        <w:t>13</w:t>
      </w:r>
      <w:r w:rsidR="00C85A96" w:rsidRPr="00ED2A73">
        <w:t>C NMR (10</w:t>
      </w:r>
      <w:r w:rsidR="00C85A96" w:rsidRPr="00ED2A73">
        <w:rPr>
          <w:rFonts w:hint="eastAsia"/>
        </w:rPr>
        <w:t>0</w:t>
      </w:r>
      <w:r w:rsidR="00C85A96" w:rsidRPr="00ED2A73">
        <w:t xml:space="preserve"> MHz, CDCl</w:t>
      </w:r>
      <w:r w:rsidR="00C85A96" w:rsidRPr="00ED2A73">
        <w:rPr>
          <w:vertAlign w:val="subscript"/>
        </w:rPr>
        <w:t>3</w:t>
      </w:r>
      <w:r w:rsidR="00C85A96" w:rsidRPr="00ED2A73">
        <w:t>) δ 211.1, 139.8, 138.2, 133.8, 129.</w:t>
      </w:r>
      <w:r w:rsidR="00C85A96" w:rsidRPr="00ED2A73">
        <w:rPr>
          <w:rFonts w:hint="eastAsia"/>
        </w:rPr>
        <w:t>9</w:t>
      </w:r>
      <w:r w:rsidR="00C85A96" w:rsidRPr="00ED2A73">
        <w:t>, 129.</w:t>
      </w:r>
      <w:r w:rsidR="00C85A96" w:rsidRPr="00ED2A73">
        <w:rPr>
          <w:rFonts w:hint="eastAsia"/>
        </w:rPr>
        <w:t>5</w:t>
      </w:r>
      <w:r w:rsidR="00C85A96" w:rsidRPr="00ED2A73">
        <w:t>, 128.8, 128.5, 128.0, 124.</w:t>
      </w:r>
      <w:r w:rsidR="00C85A96" w:rsidRPr="00ED2A73">
        <w:rPr>
          <w:rFonts w:hint="eastAsia"/>
        </w:rPr>
        <w:t>1</w:t>
      </w:r>
      <w:r w:rsidR="00C85A96" w:rsidRPr="00ED2A73">
        <w:t>, 122.8, 99.1, 86.</w:t>
      </w:r>
      <w:r w:rsidR="00C85A96" w:rsidRPr="00ED2A73">
        <w:rPr>
          <w:rFonts w:hint="eastAsia"/>
        </w:rPr>
        <w:t>1</w:t>
      </w:r>
      <w:r w:rsidR="00C85A96" w:rsidRPr="00ED2A73">
        <w:t>, 37.</w:t>
      </w:r>
      <w:r w:rsidR="00C85A96" w:rsidRPr="00ED2A73">
        <w:rPr>
          <w:rFonts w:hint="eastAsia"/>
        </w:rPr>
        <w:t>4</w:t>
      </w:r>
      <w:r w:rsidR="00C85A96" w:rsidRPr="00ED2A73">
        <w:t>, 28.0, 26.8, 22.7, 22.7, -</w:t>
      </w:r>
      <w:r w:rsidR="00C85A96" w:rsidRPr="00ED2A73">
        <w:rPr>
          <w:rFonts w:hint="eastAsia"/>
        </w:rPr>
        <w:t>2</w:t>
      </w:r>
      <w:r w:rsidR="00C85A96" w:rsidRPr="00ED2A73">
        <w:t>.</w:t>
      </w:r>
      <w:r w:rsidR="00C85A96" w:rsidRPr="00ED2A73">
        <w:rPr>
          <w:rFonts w:hint="eastAsia"/>
        </w:rPr>
        <w:t>0</w:t>
      </w:r>
      <w:r w:rsidR="00C85A96" w:rsidRPr="00ED2A73">
        <w:t>, -</w:t>
      </w:r>
      <w:r w:rsidR="00C85A96" w:rsidRPr="00ED2A73">
        <w:rPr>
          <w:rFonts w:hint="eastAsia"/>
        </w:rPr>
        <w:t>2</w:t>
      </w:r>
      <w:r w:rsidR="00C85A96" w:rsidRPr="00ED2A73">
        <w:t>.</w:t>
      </w:r>
      <w:r w:rsidR="00C85A96" w:rsidRPr="00ED2A73">
        <w:rPr>
          <w:rFonts w:hint="eastAsia"/>
        </w:rPr>
        <w:t>0</w:t>
      </w:r>
      <w:r w:rsidR="00C85A96" w:rsidRPr="00ED2A73">
        <w:t>.</w:t>
      </w:r>
      <w:r w:rsidR="00C85A96" w:rsidRPr="00ED2A73">
        <w:rPr>
          <w:rFonts w:hint="eastAsia"/>
        </w:rPr>
        <w:t xml:space="preserve"> </w:t>
      </w:r>
      <w:r w:rsidR="00C85A96" w:rsidRPr="00ED2A73">
        <w:t>FT-IR: ν (cm</w:t>
      </w:r>
      <w:r w:rsidR="00C85A96" w:rsidRPr="00ED2A73">
        <w:rPr>
          <w:vertAlign w:val="superscript"/>
        </w:rPr>
        <w:t>-1</w:t>
      </w:r>
      <w:r w:rsidR="00C85A96" w:rsidRPr="00ED2A73">
        <w:t>)</w:t>
      </w:r>
      <w:r w:rsidR="00C85A96" w:rsidRPr="00ED2A73">
        <w:rPr>
          <w:rFonts w:hint="eastAsia"/>
        </w:rPr>
        <w:t xml:space="preserve"> 2955, 2869, 1249, 820, 697. </w:t>
      </w:r>
      <w:r w:rsidR="00C85A96" w:rsidRPr="00ED2A73">
        <w:rPr>
          <w:rFonts w:cs="Times New Roman"/>
          <w:szCs w:val="24"/>
        </w:rPr>
        <w:t>HRMS [ESI] calcd for C</w:t>
      </w:r>
      <w:r w:rsidR="00C85A96" w:rsidRPr="00ED2A73">
        <w:rPr>
          <w:rFonts w:cs="Times New Roman" w:hint="eastAsia"/>
          <w:szCs w:val="24"/>
          <w:vertAlign w:val="subscript"/>
        </w:rPr>
        <w:t>22</w:t>
      </w:r>
      <w:r w:rsidR="00C85A96" w:rsidRPr="00ED2A73">
        <w:rPr>
          <w:rFonts w:cs="Times New Roman"/>
          <w:szCs w:val="24"/>
        </w:rPr>
        <w:t>H</w:t>
      </w:r>
      <w:r w:rsidR="00C85A96" w:rsidRPr="00ED2A73">
        <w:rPr>
          <w:rFonts w:cs="Times New Roman" w:hint="eastAsia"/>
          <w:szCs w:val="24"/>
          <w:vertAlign w:val="subscript"/>
        </w:rPr>
        <w:t>27</w:t>
      </w:r>
      <w:r w:rsidR="00C85A96" w:rsidRPr="00ED2A73">
        <w:rPr>
          <w:rFonts w:cs="Times New Roman" w:hint="eastAsia"/>
          <w:szCs w:val="24"/>
        </w:rPr>
        <w:t>Br</w:t>
      </w:r>
      <w:r w:rsidR="00C85A96" w:rsidRPr="00ED2A73">
        <w:rPr>
          <w:rFonts w:cs="Times New Roman"/>
          <w:szCs w:val="24"/>
        </w:rPr>
        <w:t>NaS</w:t>
      </w:r>
      <w:r w:rsidR="00C85A96" w:rsidRPr="00ED2A73">
        <w:rPr>
          <w:rFonts w:cs="Times New Roman" w:hint="eastAsia"/>
          <w:szCs w:val="24"/>
        </w:rPr>
        <w:t>i</w:t>
      </w:r>
      <w:r w:rsidR="00C85A96" w:rsidRPr="00ED2A73">
        <w:rPr>
          <w:rFonts w:cs="Times New Roman"/>
          <w:szCs w:val="24"/>
        </w:rPr>
        <w:t xml:space="preserve"> [M+Na]</w:t>
      </w:r>
      <w:r w:rsidR="00C85A96" w:rsidRPr="00ED2A73">
        <w:rPr>
          <w:rFonts w:cs="Times New Roman"/>
          <w:szCs w:val="24"/>
          <w:vertAlign w:val="superscript"/>
        </w:rPr>
        <w:t>+</w:t>
      </w:r>
      <w:r w:rsidR="00C85A96" w:rsidRPr="00ED2A73">
        <w:rPr>
          <w:rFonts w:cs="Times New Roman"/>
          <w:szCs w:val="24"/>
        </w:rPr>
        <w:t xml:space="preserve"> </w:t>
      </w:r>
      <w:r w:rsidR="00C85A96" w:rsidRPr="00ED2A73">
        <w:rPr>
          <w:rFonts w:cs="Times New Roman" w:hint="eastAsia"/>
          <w:szCs w:val="24"/>
        </w:rPr>
        <w:t>421.0958</w:t>
      </w:r>
      <w:r w:rsidR="00C85A96" w:rsidRPr="00ED2A73">
        <w:rPr>
          <w:rFonts w:cs="Times New Roman"/>
          <w:szCs w:val="24"/>
        </w:rPr>
        <w:t xml:space="preserve">, found </w:t>
      </w:r>
      <w:r w:rsidR="00C85A96" w:rsidRPr="00ED2A73">
        <w:rPr>
          <w:rFonts w:cs="Times New Roman" w:hint="eastAsia"/>
          <w:szCs w:val="24"/>
        </w:rPr>
        <w:t>421.0955</w:t>
      </w:r>
      <w:r w:rsidR="00C85A96" w:rsidRPr="00ED2A73">
        <w:rPr>
          <w:rFonts w:cs="Times New Roman"/>
          <w:szCs w:val="24"/>
        </w:rPr>
        <w:t>.</w:t>
      </w:r>
    </w:p>
    <w:p w14:paraId="28C9DA90" w14:textId="77777777" w:rsidR="00C85A96" w:rsidRPr="00ED2A73" w:rsidRDefault="00C85A96" w:rsidP="00C85A96">
      <w:pPr>
        <w:rPr>
          <w:rFonts w:cs="Times New Roman"/>
          <w:szCs w:val="24"/>
        </w:rPr>
      </w:pPr>
    </w:p>
    <w:p w14:paraId="62D27F1B" w14:textId="714E5728" w:rsidR="00C85A96" w:rsidRPr="00ED2A73" w:rsidRDefault="00000000" w:rsidP="00C85A96">
      <w:pPr>
        <w:rPr>
          <w:rFonts w:cs="Times New Roman"/>
          <w:szCs w:val="24"/>
        </w:rPr>
      </w:pPr>
      <w:r>
        <w:rPr>
          <w:b/>
          <w:bCs/>
          <w:noProof/>
        </w:rPr>
        <w:object w:dxaOrig="1440" w:dyaOrig="1440" w14:anchorId="6F0CB79A">
          <v:shape id="_x0000_s2364" type="#_x0000_t75" style="position:absolute;left:0;text-align:left;margin-left:-.05pt;margin-top:3.5pt;width:116pt;height:83pt;z-index:251863040">
            <v:imagedata r:id="rId80" o:title=""/>
            <w10:wrap type="square"/>
          </v:shape>
          <o:OLEObject Type="Embed" ProgID="ChemDraw.Document.6.0" ShapeID="_x0000_s2364" DrawAspect="Content" ObjectID="_1794321631" r:id="rId81"/>
        </w:object>
      </w:r>
      <w:r w:rsidR="00C85A96" w:rsidRPr="00ED2A73">
        <w:rPr>
          <w:rFonts w:hint="eastAsia"/>
          <w:b/>
          <w:bCs/>
        </w:rPr>
        <w:t>1ac</w:t>
      </w:r>
      <w:r w:rsidR="00C85A96" w:rsidRPr="00ED2A73">
        <w:rPr>
          <w:rFonts w:hint="eastAsia"/>
        </w:rPr>
        <w:t xml:space="preserve">: yellow oil. Purification by flash column chromatography on silica gel (eluent: Petroleum ether). </w:t>
      </w:r>
      <w:r w:rsidR="00C85A96" w:rsidRPr="00ED2A73">
        <w:rPr>
          <w:vertAlign w:val="superscript"/>
        </w:rPr>
        <w:t>1</w:t>
      </w:r>
      <w:r w:rsidR="00C85A96" w:rsidRPr="00ED2A73">
        <w:t>H NMR (400 MHz, CDCl</w:t>
      </w:r>
      <w:r w:rsidR="00C85A96" w:rsidRPr="00ED2A73">
        <w:rPr>
          <w:vertAlign w:val="subscript"/>
        </w:rPr>
        <w:t>3</w:t>
      </w:r>
      <w:r w:rsidR="00C85A96" w:rsidRPr="00ED2A73">
        <w:t>) δ 7.</w:t>
      </w:r>
      <w:r w:rsidR="00C85A96" w:rsidRPr="00ED2A73">
        <w:rPr>
          <w:rFonts w:hint="eastAsia"/>
        </w:rPr>
        <w:t>79-7.72</w:t>
      </w:r>
      <w:r w:rsidR="00C85A96" w:rsidRPr="00ED2A73">
        <w:t xml:space="preserve"> (</w:t>
      </w:r>
      <w:r w:rsidR="00C85A96" w:rsidRPr="00ED2A73">
        <w:rPr>
          <w:rFonts w:hint="eastAsia"/>
        </w:rPr>
        <w:t>m</w:t>
      </w:r>
      <w:r w:rsidR="00C85A96" w:rsidRPr="00ED2A73">
        <w:t>, 3H), 7.67 (s, 1H), 7.6</w:t>
      </w:r>
      <w:r w:rsidR="00C85A96" w:rsidRPr="00ED2A73">
        <w:rPr>
          <w:rFonts w:hint="eastAsia"/>
        </w:rPr>
        <w:t>2-</w:t>
      </w:r>
      <w:r w:rsidR="00C85A96" w:rsidRPr="00ED2A73">
        <w:t>7.5</w:t>
      </w:r>
      <w:r w:rsidR="00C85A96" w:rsidRPr="00ED2A73">
        <w:rPr>
          <w:rFonts w:hint="eastAsia"/>
        </w:rPr>
        <w:t>9</w:t>
      </w:r>
      <w:r w:rsidR="00C85A96" w:rsidRPr="00ED2A73">
        <w:t xml:space="preserve"> (m, 2H), 7.5</w:t>
      </w:r>
      <w:r w:rsidR="00C85A96" w:rsidRPr="00ED2A73">
        <w:rPr>
          <w:rFonts w:hint="eastAsia"/>
        </w:rPr>
        <w:t>7-7.54</w:t>
      </w:r>
      <w:r w:rsidR="00C85A96" w:rsidRPr="00ED2A73">
        <w:t xml:space="preserve"> (</w:t>
      </w:r>
      <w:r w:rsidR="00C85A96" w:rsidRPr="00ED2A73">
        <w:rPr>
          <w:rFonts w:hint="eastAsia"/>
        </w:rPr>
        <w:t>m</w:t>
      </w:r>
      <w:r w:rsidR="00C85A96" w:rsidRPr="00ED2A73">
        <w:t>, 1H), 7.4</w:t>
      </w:r>
      <w:r w:rsidR="00C85A96" w:rsidRPr="00ED2A73">
        <w:rPr>
          <w:rFonts w:hint="eastAsia"/>
        </w:rPr>
        <w:t>5-</w:t>
      </w:r>
      <w:r w:rsidR="00C85A96" w:rsidRPr="00ED2A73">
        <w:t>7.3</w:t>
      </w:r>
      <w:r w:rsidR="00C85A96" w:rsidRPr="00ED2A73">
        <w:rPr>
          <w:rFonts w:hint="eastAsia"/>
        </w:rPr>
        <w:t>7</w:t>
      </w:r>
      <w:r w:rsidR="00C85A96" w:rsidRPr="00ED2A73">
        <w:t xml:space="preserve"> (m, 5H), 5.59 (t, </w:t>
      </w:r>
      <w:r w:rsidR="00C85A96" w:rsidRPr="00ED2A73">
        <w:rPr>
          <w:i/>
          <w:iCs/>
        </w:rPr>
        <w:t>J</w:t>
      </w:r>
      <w:r w:rsidR="00C85A96" w:rsidRPr="00ED2A73">
        <w:t xml:space="preserve"> = 3.</w:t>
      </w:r>
      <w:r w:rsidR="00C85A96" w:rsidRPr="00ED2A73">
        <w:rPr>
          <w:rFonts w:hint="eastAsia"/>
        </w:rPr>
        <w:t>6</w:t>
      </w:r>
      <w:r w:rsidR="00C85A96" w:rsidRPr="00ED2A73">
        <w:t xml:space="preserve"> Hz, 1H), 2.5</w:t>
      </w:r>
      <w:r w:rsidR="00C85A96" w:rsidRPr="00ED2A73">
        <w:rPr>
          <w:rFonts w:hint="eastAsia"/>
        </w:rPr>
        <w:t>3-</w:t>
      </w:r>
      <w:r w:rsidR="00C85A96" w:rsidRPr="00ED2A73">
        <w:t>2.4</w:t>
      </w:r>
      <w:r w:rsidR="00C85A96" w:rsidRPr="00ED2A73">
        <w:rPr>
          <w:rFonts w:hint="eastAsia"/>
        </w:rPr>
        <w:t>8</w:t>
      </w:r>
      <w:r w:rsidR="00C85A96" w:rsidRPr="00ED2A73">
        <w:t xml:space="preserve"> (m, 2H), 1.7</w:t>
      </w:r>
      <w:r w:rsidR="00C85A96" w:rsidRPr="00ED2A73">
        <w:rPr>
          <w:rFonts w:hint="eastAsia"/>
        </w:rPr>
        <w:t>3-1.67</w:t>
      </w:r>
      <w:r w:rsidR="00C85A96" w:rsidRPr="00ED2A73">
        <w:t xml:space="preserve"> (</w:t>
      </w:r>
      <w:r w:rsidR="00C85A96" w:rsidRPr="00ED2A73">
        <w:rPr>
          <w:rFonts w:hint="eastAsia"/>
        </w:rPr>
        <w:t>m</w:t>
      </w:r>
      <w:r w:rsidR="00C85A96" w:rsidRPr="00ED2A73">
        <w:t>, 1H), 1.</w:t>
      </w:r>
      <w:r w:rsidR="00C85A96" w:rsidRPr="00ED2A73">
        <w:rPr>
          <w:rFonts w:hint="eastAsia"/>
        </w:rPr>
        <w:t>49-1.43</w:t>
      </w:r>
      <w:r w:rsidR="00C85A96" w:rsidRPr="00ED2A73">
        <w:t xml:space="preserve"> (</w:t>
      </w:r>
      <w:r w:rsidR="00C85A96" w:rsidRPr="00ED2A73">
        <w:rPr>
          <w:rFonts w:hint="eastAsia"/>
        </w:rPr>
        <w:t>m</w:t>
      </w:r>
      <w:r w:rsidR="00C85A96" w:rsidRPr="00ED2A73">
        <w:t xml:space="preserve">, 2H), 0.96 (dd, </w:t>
      </w:r>
      <w:r w:rsidR="00C85A96" w:rsidRPr="00ED2A73">
        <w:rPr>
          <w:i/>
          <w:iCs/>
        </w:rPr>
        <w:t>J</w:t>
      </w:r>
      <w:r w:rsidR="00C85A96" w:rsidRPr="00ED2A73">
        <w:t xml:space="preserve"> = 6.</w:t>
      </w:r>
      <w:r w:rsidR="00C85A96" w:rsidRPr="00ED2A73">
        <w:rPr>
          <w:rFonts w:hint="eastAsia"/>
        </w:rPr>
        <w:t>4</w:t>
      </w:r>
      <w:r w:rsidR="00C85A96" w:rsidRPr="00ED2A73">
        <w:t>, 2.</w:t>
      </w:r>
      <w:r w:rsidR="00C85A96" w:rsidRPr="00ED2A73">
        <w:rPr>
          <w:rFonts w:hint="eastAsia"/>
        </w:rPr>
        <w:t>0</w:t>
      </w:r>
      <w:r w:rsidR="00C85A96" w:rsidRPr="00ED2A73">
        <w:t xml:space="preserve"> Hz, 6H), </w:t>
      </w:r>
      <w:bookmarkStart w:id="15" w:name="OLE_LINK7"/>
      <w:r w:rsidR="00C85A96" w:rsidRPr="00ED2A73">
        <w:t>0.4</w:t>
      </w:r>
      <w:r w:rsidR="00C85A96" w:rsidRPr="00ED2A73">
        <w:rPr>
          <w:rFonts w:hint="eastAsia"/>
        </w:rPr>
        <w:t>3</w:t>
      </w:r>
      <w:r w:rsidR="00C85A96" w:rsidRPr="00ED2A73">
        <w:t xml:space="preserve"> (</w:t>
      </w:r>
      <w:r w:rsidR="00C85A96" w:rsidRPr="00ED2A73">
        <w:rPr>
          <w:rFonts w:hint="eastAsia"/>
        </w:rPr>
        <w:t>d</w:t>
      </w:r>
      <w:r w:rsidR="00C85A96" w:rsidRPr="00ED2A73">
        <w:t>,</w:t>
      </w:r>
      <w:r w:rsidR="00C85A96" w:rsidRPr="00ED2A73">
        <w:rPr>
          <w:rFonts w:hint="eastAsia"/>
        </w:rPr>
        <w:t xml:space="preserve"> </w:t>
      </w:r>
      <w:r w:rsidR="00C85A96" w:rsidRPr="00ED2A73">
        <w:rPr>
          <w:rFonts w:hint="eastAsia"/>
          <w:i/>
          <w:iCs/>
        </w:rPr>
        <w:t>J</w:t>
      </w:r>
      <w:r w:rsidR="00C85A96" w:rsidRPr="00ED2A73">
        <w:rPr>
          <w:rFonts w:hint="eastAsia"/>
        </w:rPr>
        <w:t xml:space="preserve"> = 6.0 Hz,</w:t>
      </w:r>
      <w:r w:rsidR="00C85A96" w:rsidRPr="00ED2A73">
        <w:t xml:space="preserve"> 6H)</w:t>
      </w:r>
      <w:bookmarkEnd w:id="15"/>
      <w:r w:rsidR="00C85A96" w:rsidRPr="00ED2A73">
        <w:t>.</w:t>
      </w:r>
      <w:r w:rsidR="00C85A96" w:rsidRPr="00ED2A73">
        <w:rPr>
          <w:rFonts w:hint="eastAsia"/>
        </w:rPr>
        <w:t xml:space="preserve"> </w:t>
      </w:r>
      <w:r w:rsidR="00C85A96" w:rsidRPr="00ED2A73">
        <w:rPr>
          <w:vertAlign w:val="superscript"/>
        </w:rPr>
        <w:t>13</w:t>
      </w:r>
      <w:r w:rsidR="00C85A96" w:rsidRPr="00ED2A73">
        <w:t>C NMR (10</w:t>
      </w:r>
      <w:r w:rsidR="00C85A96" w:rsidRPr="00ED2A73">
        <w:rPr>
          <w:rFonts w:hint="eastAsia"/>
        </w:rPr>
        <w:t>0</w:t>
      </w:r>
      <w:r w:rsidR="00C85A96" w:rsidRPr="00ED2A73">
        <w:t xml:space="preserve"> MHz, CDCl</w:t>
      </w:r>
      <w:r w:rsidR="00C85A96" w:rsidRPr="00ED2A73">
        <w:rPr>
          <w:vertAlign w:val="subscript"/>
        </w:rPr>
        <w:t>3</w:t>
      </w:r>
      <w:r w:rsidR="00C85A96" w:rsidRPr="00ED2A73">
        <w:t>) δ 212.</w:t>
      </w:r>
      <w:r w:rsidR="00C85A96" w:rsidRPr="00ED2A73">
        <w:rPr>
          <w:rFonts w:hint="eastAsia"/>
        </w:rPr>
        <w:t>1</w:t>
      </w:r>
      <w:r w:rsidR="00C85A96" w:rsidRPr="00ED2A73">
        <w:t>, 138.</w:t>
      </w:r>
      <w:r w:rsidR="00C85A96" w:rsidRPr="00ED2A73">
        <w:rPr>
          <w:rFonts w:hint="eastAsia"/>
        </w:rPr>
        <w:t>6</w:t>
      </w:r>
      <w:r w:rsidR="00C85A96" w:rsidRPr="00ED2A73">
        <w:t>, 134.</w:t>
      </w:r>
      <w:r w:rsidR="00C85A96" w:rsidRPr="00ED2A73">
        <w:rPr>
          <w:rFonts w:hint="eastAsia"/>
        </w:rPr>
        <w:t>7</w:t>
      </w:r>
      <w:r w:rsidR="00C85A96" w:rsidRPr="00ED2A73">
        <w:t>, 133.</w:t>
      </w:r>
      <w:r w:rsidR="00C85A96" w:rsidRPr="00ED2A73">
        <w:rPr>
          <w:rFonts w:hint="eastAsia"/>
        </w:rPr>
        <w:t>9</w:t>
      </w:r>
      <w:r w:rsidR="00C85A96" w:rsidRPr="00ED2A73">
        <w:t>, 133.</w:t>
      </w:r>
      <w:r w:rsidR="00C85A96" w:rsidRPr="00ED2A73">
        <w:rPr>
          <w:rFonts w:hint="eastAsia"/>
        </w:rPr>
        <w:t>9</w:t>
      </w:r>
      <w:r w:rsidR="00C85A96" w:rsidRPr="00ED2A73">
        <w:t>, 132.</w:t>
      </w:r>
      <w:r w:rsidR="00C85A96" w:rsidRPr="00ED2A73">
        <w:rPr>
          <w:rFonts w:hint="eastAsia"/>
        </w:rPr>
        <w:t>2</w:t>
      </w:r>
      <w:r w:rsidR="00C85A96" w:rsidRPr="00ED2A73">
        <w:t>, 129.</w:t>
      </w:r>
      <w:r w:rsidR="00C85A96" w:rsidRPr="00ED2A73">
        <w:rPr>
          <w:rFonts w:hint="eastAsia"/>
        </w:rPr>
        <w:t>4</w:t>
      </w:r>
      <w:r w:rsidR="00C85A96" w:rsidRPr="00ED2A73">
        <w:t>, 128.0, 127.9, 127.8, 127.</w:t>
      </w:r>
      <w:r w:rsidR="00C85A96" w:rsidRPr="00ED2A73">
        <w:rPr>
          <w:rFonts w:hint="eastAsia"/>
        </w:rPr>
        <w:t>7</w:t>
      </w:r>
      <w:r w:rsidR="00C85A96" w:rsidRPr="00ED2A73">
        <w:t>, 126.1</w:t>
      </w:r>
      <w:r w:rsidR="00C85A96" w:rsidRPr="00ED2A73">
        <w:rPr>
          <w:rFonts w:hint="eastAsia"/>
        </w:rPr>
        <w:t>,</w:t>
      </w:r>
      <w:r w:rsidR="00C85A96" w:rsidRPr="00ED2A73">
        <w:t xml:space="preserve"> 125.</w:t>
      </w:r>
      <w:r w:rsidR="00C85A96" w:rsidRPr="00ED2A73">
        <w:rPr>
          <w:rFonts w:hint="eastAsia"/>
        </w:rPr>
        <w:t>4</w:t>
      </w:r>
      <w:r w:rsidR="00C85A96" w:rsidRPr="00ED2A73">
        <w:t>, 125.2, 122.8, 100.</w:t>
      </w:r>
      <w:r w:rsidR="00C85A96" w:rsidRPr="00ED2A73">
        <w:rPr>
          <w:rFonts w:hint="eastAsia"/>
        </w:rPr>
        <w:t>3</w:t>
      </w:r>
      <w:r w:rsidR="00C85A96" w:rsidRPr="00ED2A73">
        <w:t>, 85.7, 37.5, 28.</w:t>
      </w:r>
      <w:r w:rsidR="00C85A96" w:rsidRPr="00ED2A73">
        <w:rPr>
          <w:rFonts w:hint="eastAsia"/>
        </w:rPr>
        <w:t>2</w:t>
      </w:r>
      <w:r w:rsidR="00C85A96" w:rsidRPr="00ED2A73">
        <w:t>, 2</w:t>
      </w:r>
      <w:r w:rsidR="00C85A96" w:rsidRPr="00ED2A73">
        <w:rPr>
          <w:rFonts w:hint="eastAsia"/>
        </w:rPr>
        <w:t>7</w:t>
      </w:r>
      <w:r w:rsidR="00C85A96" w:rsidRPr="00ED2A73">
        <w:t>.</w:t>
      </w:r>
      <w:r w:rsidR="00C85A96" w:rsidRPr="00ED2A73">
        <w:rPr>
          <w:rFonts w:hint="eastAsia"/>
        </w:rPr>
        <w:t>0</w:t>
      </w:r>
      <w:r w:rsidR="00C85A96" w:rsidRPr="00ED2A73">
        <w:t>, 22.8, 22.</w:t>
      </w:r>
      <w:r w:rsidR="00C85A96" w:rsidRPr="00ED2A73">
        <w:rPr>
          <w:rFonts w:hint="eastAsia"/>
        </w:rPr>
        <w:t>8</w:t>
      </w:r>
      <w:r w:rsidR="00C85A96" w:rsidRPr="00ED2A73">
        <w:t>, -1.9, -</w:t>
      </w:r>
      <w:r w:rsidR="00C85A96" w:rsidRPr="00ED2A73">
        <w:rPr>
          <w:rFonts w:hint="eastAsia"/>
        </w:rPr>
        <w:t>2</w:t>
      </w:r>
      <w:r w:rsidR="00C85A96" w:rsidRPr="00ED2A73">
        <w:t>.</w:t>
      </w:r>
      <w:r w:rsidR="00C85A96" w:rsidRPr="00ED2A73">
        <w:rPr>
          <w:rFonts w:hint="eastAsia"/>
        </w:rPr>
        <w:t>0</w:t>
      </w:r>
      <w:r w:rsidR="00C85A96" w:rsidRPr="00ED2A73">
        <w:t>.</w:t>
      </w:r>
      <w:r w:rsidR="00C85A96" w:rsidRPr="00ED2A73">
        <w:rPr>
          <w:rFonts w:hint="eastAsia"/>
        </w:rPr>
        <w:t xml:space="preserve"> </w:t>
      </w:r>
      <w:r w:rsidR="00C85A96" w:rsidRPr="00ED2A73">
        <w:t>FT-IR: ν (cm</w:t>
      </w:r>
      <w:r w:rsidR="00C85A96" w:rsidRPr="00ED2A73">
        <w:rPr>
          <w:vertAlign w:val="superscript"/>
        </w:rPr>
        <w:t>-1</w:t>
      </w:r>
      <w:r w:rsidR="00C85A96" w:rsidRPr="00ED2A73">
        <w:t>)</w:t>
      </w:r>
      <w:r w:rsidR="00C85A96" w:rsidRPr="00ED2A73">
        <w:rPr>
          <w:rFonts w:hint="eastAsia"/>
        </w:rPr>
        <w:t xml:space="preserve"> 2953, 2925, 1599, </w:t>
      </w:r>
      <w:r w:rsidR="006D082D" w:rsidRPr="00ED2A73">
        <w:rPr>
          <w:rFonts w:hint="eastAsia"/>
        </w:rPr>
        <w:t>882</w:t>
      </w:r>
      <w:r w:rsidR="006D082D">
        <w:rPr>
          <w:rFonts w:hint="eastAsia"/>
        </w:rPr>
        <w:t xml:space="preserve">, </w:t>
      </w:r>
      <w:r w:rsidR="00C85A96" w:rsidRPr="00ED2A73">
        <w:rPr>
          <w:rFonts w:hint="eastAsia"/>
        </w:rPr>
        <w:t xml:space="preserve">762. </w:t>
      </w:r>
      <w:r w:rsidR="00C85A96" w:rsidRPr="00ED2A73">
        <w:rPr>
          <w:rFonts w:cs="Times New Roman"/>
          <w:szCs w:val="24"/>
        </w:rPr>
        <w:t>HRMS [ESI] calcd for C</w:t>
      </w:r>
      <w:r w:rsidR="00C85A96" w:rsidRPr="00ED2A73">
        <w:rPr>
          <w:rFonts w:cs="Times New Roman" w:hint="eastAsia"/>
          <w:szCs w:val="24"/>
          <w:vertAlign w:val="subscript"/>
        </w:rPr>
        <w:t>26</w:t>
      </w:r>
      <w:r w:rsidR="00C85A96" w:rsidRPr="00ED2A73">
        <w:rPr>
          <w:rFonts w:cs="Times New Roman"/>
          <w:szCs w:val="24"/>
        </w:rPr>
        <w:t>H</w:t>
      </w:r>
      <w:r w:rsidR="00C85A96" w:rsidRPr="00ED2A73">
        <w:rPr>
          <w:rFonts w:cs="Times New Roman" w:hint="eastAsia"/>
          <w:szCs w:val="24"/>
          <w:vertAlign w:val="subscript"/>
        </w:rPr>
        <w:t>30</w:t>
      </w:r>
      <w:r w:rsidR="00C85A96" w:rsidRPr="00ED2A73">
        <w:rPr>
          <w:rFonts w:cs="Times New Roman"/>
          <w:szCs w:val="24"/>
        </w:rPr>
        <w:t>NaS</w:t>
      </w:r>
      <w:r w:rsidR="00C85A96" w:rsidRPr="00ED2A73">
        <w:rPr>
          <w:rFonts w:cs="Times New Roman" w:hint="eastAsia"/>
          <w:szCs w:val="24"/>
        </w:rPr>
        <w:t>i</w:t>
      </w:r>
      <w:r w:rsidR="00C85A96" w:rsidRPr="00ED2A73">
        <w:rPr>
          <w:rFonts w:cs="Times New Roman"/>
          <w:szCs w:val="24"/>
        </w:rPr>
        <w:t xml:space="preserve"> [M+Na]</w:t>
      </w:r>
      <w:r w:rsidR="00C85A96" w:rsidRPr="00ED2A73">
        <w:rPr>
          <w:rFonts w:cs="Times New Roman"/>
          <w:szCs w:val="24"/>
          <w:vertAlign w:val="superscript"/>
        </w:rPr>
        <w:t>+</w:t>
      </w:r>
      <w:r w:rsidR="00C85A96" w:rsidRPr="00ED2A73">
        <w:rPr>
          <w:rFonts w:cs="Times New Roman"/>
          <w:szCs w:val="24"/>
        </w:rPr>
        <w:t xml:space="preserve"> </w:t>
      </w:r>
      <w:r w:rsidR="00C85A96" w:rsidRPr="00ED2A73">
        <w:rPr>
          <w:rFonts w:cs="Times New Roman" w:hint="eastAsia"/>
          <w:szCs w:val="24"/>
        </w:rPr>
        <w:t>393.2009</w:t>
      </w:r>
      <w:r w:rsidR="00C85A96" w:rsidRPr="00ED2A73">
        <w:rPr>
          <w:rFonts w:cs="Times New Roman"/>
          <w:szCs w:val="24"/>
        </w:rPr>
        <w:t xml:space="preserve">, found </w:t>
      </w:r>
      <w:r w:rsidR="00C85A96" w:rsidRPr="00ED2A73">
        <w:rPr>
          <w:rFonts w:cs="Times New Roman" w:hint="eastAsia"/>
          <w:szCs w:val="24"/>
        </w:rPr>
        <w:t>393.2004</w:t>
      </w:r>
      <w:r w:rsidR="00C85A96" w:rsidRPr="00ED2A73">
        <w:rPr>
          <w:rFonts w:cs="Times New Roman"/>
          <w:szCs w:val="24"/>
        </w:rPr>
        <w:t>.</w:t>
      </w:r>
    </w:p>
    <w:p w14:paraId="406322DF" w14:textId="77777777" w:rsidR="00C85A96" w:rsidRPr="00ED2A73" w:rsidRDefault="00C85A96" w:rsidP="00C85A96">
      <w:pPr>
        <w:rPr>
          <w:rFonts w:cs="Times New Roman"/>
          <w:szCs w:val="24"/>
        </w:rPr>
      </w:pPr>
    </w:p>
    <w:p w14:paraId="363DACB7" w14:textId="77777777" w:rsidR="00C85A96" w:rsidRPr="00ED2A73" w:rsidRDefault="00000000" w:rsidP="00C85A96">
      <w:r>
        <w:rPr>
          <w:b/>
          <w:bCs/>
          <w:noProof/>
        </w:rPr>
        <w:object w:dxaOrig="1440" w:dyaOrig="1440" w14:anchorId="55EC76DF">
          <v:shape id="_x0000_s2370" type="#_x0000_t75" style="position:absolute;left:0;text-align:left;margin-left:-.05pt;margin-top:4.5pt;width:55pt;height:51.5pt;z-index:251869184">
            <v:imagedata r:id="rId82" o:title=""/>
            <w10:wrap type="square"/>
          </v:shape>
          <o:OLEObject Type="Embed" ProgID="ChemDraw.Document.6.0" ShapeID="_x0000_s2370" DrawAspect="Content" ObjectID="_1794321632" r:id="rId83"/>
        </w:object>
      </w:r>
      <w:r w:rsidR="00C85A96" w:rsidRPr="00ED2A73">
        <w:rPr>
          <w:rFonts w:hint="eastAsia"/>
          <w:b/>
          <w:bCs/>
        </w:rPr>
        <w:t>1ad</w:t>
      </w:r>
      <w:r w:rsidR="00C85A96" w:rsidRPr="00ED2A73">
        <w:rPr>
          <w:rFonts w:hint="eastAsia"/>
        </w:rPr>
        <w:t xml:space="preserve">: </w:t>
      </w:r>
      <w:bookmarkStart w:id="16" w:name="OLE_LINK9"/>
      <w:r w:rsidR="00C85A96" w:rsidRPr="00ED2A73">
        <w:rPr>
          <w:rFonts w:hint="eastAsia"/>
        </w:rPr>
        <w:t>colorless</w:t>
      </w:r>
      <w:bookmarkEnd w:id="16"/>
      <w:r w:rsidR="00C85A96" w:rsidRPr="00ED2A73">
        <w:rPr>
          <w:rFonts w:hint="eastAsia"/>
        </w:rPr>
        <w:t xml:space="preserve"> oil. Purification by flash column chromatography on silica gel (eluent: Petroleum ether). </w:t>
      </w:r>
      <w:r w:rsidR="00C85A96" w:rsidRPr="00ED2A73">
        <w:rPr>
          <w:vertAlign w:val="superscript"/>
        </w:rPr>
        <w:t>1</w:t>
      </w:r>
      <w:r w:rsidR="00C85A96" w:rsidRPr="00ED2A73">
        <w:t>H NMR (400 MHz, CDCl</w:t>
      </w:r>
      <w:r w:rsidR="00C85A96" w:rsidRPr="00ED2A73">
        <w:rPr>
          <w:vertAlign w:val="subscript"/>
        </w:rPr>
        <w:t>3</w:t>
      </w:r>
      <w:r w:rsidR="00C85A96" w:rsidRPr="00ED2A73">
        <w:t>) δ 4.8</w:t>
      </w:r>
      <w:r w:rsidR="00C85A96" w:rsidRPr="00ED2A73">
        <w:rPr>
          <w:rFonts w:hint="eastAsia"/>
        </w:rPr>
        <w:t>2</w:t>
      </w:r>
      <w:r w:rsidR="00C85A96" w:rsidRPr="00ED2A73">
        <w:t>-4.7</w:t>
      </w:r>
      <w:r w:rsidR="00C85A96" w:rsidRPr="00ED2A73">
        <w:rPr>
          <w:rFonts w:hint="eastAsia"/>
        </w:rPr>
        <w:t>9</w:t>
      </w:r>
      <w:r w:rsidR="00C85A96" w:rsidRPr="00ED2A73">
        <w:t xml:space="preserve"> (m, 1H), 4.70 (q, </w:t>
      </w:r>
      <w:r w:rsidR="00C85A96" w:rsidRPr="00ED2A73">
        <w:rPr>
          <w:i/>
          <w:iCs/>
        </w:rPr>
        <w:t>J</w:t>
      </w:r>
      <w:r w:rsidR="00C85A96" w:rsidRPr="00ED2A73">
        <w:t xml:space="preserve"> = 7.2 Hz, 1H), 2.0</w:t>
      </w:r>
      <w:r w:rsidR="00C85A96" w:rsidRPr="00ED2A73">
        <w:rPr>
          <w:rFonts w:hint="eastAsia"/>
        </w:rPr>
        <w:t>2</w:t>
      </w:r>
      <w:r w:rsidR="00C85A96" w:rsidRPr="00ED2A73">
        <w:t>-1.9</w:t>
      </w:r>
      <w:r w:rsidR="00C85A96" w:rsidRPr="00ED2A73">
        <w:rPr>
          <w:rFonts w:hint="eastAsia"/>
        </w:rPr>
        <w:t>7</w:t>
      </w:r>
      <w:r w:rsidR="00C85A96" w:rsidRPr="00ED2A73">
        <w:t xml:space="preserve"> (m, 2H), 1.</w:t>
      </w:r>
      <w:r w:rsidR="00C85A96" w:rsidRPr="00ED2A73">
        <w:rPr>
          <w:rFonts w:hint="eastAsia"/>
        </w:rPr>
        <w:t>39</w:t>
      </w:r>
      <w:r w:rsidR="00C85A96" w:rsidRPr="00ED2A73">
        <w:t>-1.3</w:t>
      </w:r>
      <w:r w:rsidR="00C85A96" w:rsidRPr="00ED2A73">
        <w:rPr>
          <w:rFonts w:hint="eastAsia"/>
        </w:rPr>
        <w:t>4</w:t>
      </w:r>
      <w:r w:rsidR="00C85A96" w:rsidRPr="00ED2A73">
        <w:t xml:space="preserve"> (m, 4H), 1.</w:t>
      </w:r>
      <w:r w:rsidR="00C85A96" w:rsidRPr="00ED2A73">
        <w:rPr>
          <w:rFonts w:hint="eastAsia"/>
        </w:rPr>
        <w:t>07</w:t>
      </w:r>
      <w:r w:rsidR="00C85A96" w:rsidRPr="00ED2A73">
        <w:t>-1.0</w:t>
      </w:r>
      <w:r w:rsidR="00C85A96" w:rsidRPr="00ED2A73">
        <w:rPr>
          <w:rFonts w:hint="eastAsia"/>
        </w:rPr>
        <w:t>5</w:t>
      </w:r>
      <w:r w:rsidR="00C85A96" w:rsidRPr="00ED2A73">
        <w:t xml:space="preserve"> (m, 21H), 0.90 (t, </w:t>
      </w:r>
      <w:r w:rsidR="00C85A96" w:rsidRPr="00ED2A73">
        <w:rPr>
          <w:i/>
          <w:iCs/>
        </w:rPr>
        <w:t>J</w:t>
      </w:r>
      <w:r w:rsidR="00C85A96" w:rsidRPr="00ED2A73">
        <w:t xml:space="preserve"> = 7.2 Hz, 3H)</w:t>
      </w:r>
      <w:r w:rsidR="00C85A96" w:rsidRPr="00ED2A73">
        <w:rPr>
          <w:rFonts w:hint="eastAsia"/>
        </w:rPr>
        <w:t>.</w:t>
      </w:r>
      <w:r w:rsidR="00C85A96" w:rsidRPr="00ED2A73">
        <w:t xml:space="preserve"> </w:t>
      </w:r>
      <w:r w:rsidR="00C85A96" w:rsidRPr="00ED2A73">
        <w:rPr>
          <w:vertAlign w:val="superscript"/>
        </w:rPr>
        <w:t>13</w:t>
      </w:r>
      <w:r w:rsidR="00C85A96" w:rsidRPr="00ED2A73">
        <w:t>C NMR (100 MHz, CDCl</w:t>
      </w:r>
      <w:r w:rsidR="00C85A96" w:rsidRPr="00ED2A73">
        <w:rPr>
          <w:vertAlign w:val="subscript"/>
        </w:rPr>
        <w:t>3</w:t>
      </w:r>
      <w:r w:rsidR="00C85A96" w:rsidRPr="00ED2A73">
        <w:t>) δ 211.</w:t>
      </w:r>
      <w:r w:rsidR="00C85A96" w:rsidRPr="00ED2A73">
        <w:rPr>
          <w:rFonts w:hint="eastAsia"/>
        </w:rPr>
        <w:t>5</w:t>
      </w:r>
      <w:r w:rsidR="00C85A96" w:rsidRPr="00ED2A73">
        <w:t>, 82.9, 76.0, 32.</w:t>
      </w:r>
      <w:r w:rsidR="00C85A96" w:rsidRPr="00ED2A73">
        <w:rPr>
          <w:rFonts w:hint="eastAsia"/>
        </w:rPr>
        <w:t>3</w:t>
      </w:r>
      <w:r w:rsidR="00C85A96" w:rsidRPr="00ED2A73">
        <w:t>, 28.</w:t>
      </w:r>
      <w:r w:rsidR="00C85A96" w:rsidRPr="00ED2A73">
        <w:rPr>
          <w:rFonts w:hint="eastAsia"/>
        </w:rPr>
        <w:t>1</w:t>
      </w:r>
      <w:r w:rsidR="00C85A96" w:rsidRPr="00ED2A73">
        <w:t>, 22.4, 18.</w:t>
      </w:r>
      <w:r w:rsidR="00C85A96" w:rsidRPr="00ED2A73">
        <w:rPr>
          <w:rFonts w:hint="eastAsia"/>
        </w:rPr>
        <w:t>7</w:t>
      </w:r>
      <w:r w:rsidR="00C85A96" w:rsidRPr="00ED2A73">
        <w:t xml:space="preserve">, </w:t>
      </w:r>
      <w:r w:rsidR="00C85A96" w:rsidRPr="00ED2A73">
        <w:lastRenderedPageBreak/>
        <w:t>14.</w:t>
      </w:r>
      <w:r w:rsidR="00C85A96" w:rsidRPr="00ED2A73">
        <w:rPr>
          <w:rFonts w:hint="eastAsia"/>
        </w:rPr>
        <w:t>1</w:t>
      </w:r>
      <w:r w:rsidR="00C85A96" w:rsidRPr="00ED2A73">
        <w:t>, 11.</w:t>
      </w:r>
      <w:r w:rsidR="00C85A96" w:rsidRPr="00ED2A73">
        <w:rPr>
          <w:rFonts w:hint="eastAsia"/>
        </w:rPr>
        <w:t>5</w:t>
      </w:r>
      <w:r w:rsidR="00C85A96" w:rsidRPr="00ED2A73">
        <w:t>.</w:t>
      </w:r>
      <w:r w:rsidR="00C85A96" w:rsidRPr="00ED2A73">
        <w:rPr>
          <w:rFonts w:hint="eastAsia"/>
        </w:rPr>
        <w:t xml:space="preserve"> </w:t>
      </w:r>
      <w:r w:rsidR="00C85A96" w:rsidRPr="00ED2A73">
        <w:t>FT-IR: ν (cm</w:t>
      </w:r>
      <w:r w:rsidR="00C85A96" w:rsidRPr="00ED2A73">
        <w:rPr>
          <w:vertAlign w:val="superscript"/>
        </w:rPr>
        <w:t>-1</w:t>
      </w:r>
      <w:r w:rsidR="00C85A96" w:rsidRPr="00ED2A73">
        <w:t>)</w:t>
      </w:r>
      <w:r w:rsidR="00C85A96" w:rsidRPr="00ED2A73">
        <w:rPr>
          <w:rFonts w:hint="eastAsia"/>
        </w:rPr>
        <w:t xml:space="preserve"> 2943, 2866, 1463, 882, 676. </w:t>
      </w:r>
      <w:r w:rsidR="00C85A96" w:rsidRPr="00ED2A73">
        <w:t>HRMS [ESI] calcd for C</w:t>
      </w:r>
      <w:r w:rsidR="00C85A96" w:rsidRPr="00ED2A73">
        <w:rPr>
          <w:rFonts w:hint="eastAsia"/>
          <w:vertAlign w:val="subscript"/>
        </w:rPr>
        <w:t>16</w:t>
      </w:r>
      <w:r w:rsidR="00C85A96" w:rsidRPr="00ED2A73">
        <w:t>H</w:t>
      </w:r>
      <w:r w:rsidR="00C85A96" w:rsidRPr="00ED2A73">
        <w:rPr>
          <w:rFonts w:hint="eastAsia"/>
          <w:vertAlign w:val="subscript"/>
        </w:rPr>
        <w:t>32</w:t>
      </w:r>
      <w:r w:rsidR="00C85A96" w:rsidRPr="00ED2A73">
        <w:t>NaS</w:t>
      </w:r>
      <w:r w:rsidR="00C85A96" w:rsidRPr="00ED2A73">
        <w:rPr>
          <w:rFonts w:hint="eastAsia"/>
        </w:rPr>
        <w:t>i</w:t>
      </w:r>
      <w:r w:rsidR="00C85A96" w:rsidRPr="00ED2A73">
        <w:t xml:space="preserve"> [M+Na]</w:t>
      </w:r>
      <w:r w:rsidR="00C85A96" w:rsidRPr="00ED2A73">
        <w:rPr>
          <w:vertAlign w:val="superscript"/>
        </w:rPr>
        <w:t>+</w:t>
      </w:r>
      <w:r w:rsidR="00C85A96" w:rsidRPr="00ED2A73">
        <w:t xml:space="preserve"> </w:t>
      </w:r>
      <w:r w:rsidR="00C85A96" w:rsidRPr="00ED2A73">
        <w:rPr>
          <w:rFonts w:hint="eastAsia"/>
        </w:rPr>
        <w:t>275.2165</w:t>
      </w:r>
      <w:r w:rsidR="00C85A96" w:rsidRPr="00ED2A73">
        <w:t xml:space="preserve">, found </w:t>
      </w:r>
      <w:r w:rsidR="00C85A96" w:rsidRPr="00ED2A73">
        <w:rPr>
          <w:rFonts w:hint="eastAsia"/>
        </w:rPr>
        <w:t>275.2170</w:t>
      </w:r>
      <w:r w:rsidR="00C85A96" w:rsidRPr="00ED2A73">
        <w:t>.</w:t>
      </w:r>
      <w:r w:rsidR="00C85A96" w:rsidRPr="00ED2A73">
        <w:rPr>
          <w:rFonts w:hint="eastAsia"/>
        </w:rPr>
        <w:t>]</w:t>
      </w:r>
    </w:p>
    <w:p w14:paraId="7717AAF0" w14:textId="77777777" w:rsidR="00C85A96" w:rsidRPr="00ED2A73" w:rsidRDefault="00C85A96" w:rsidP="00C85A96">
      <w:pPr>
        <w:rPr>
          <w:b/>
          <w:bCs/>
        </w:rPr>
      </w:pPr>
    </w:p>
    <w:p w14:paraId="6205BDCF" w14:textId="77777777" w:rsidR="00C85A96" w:rsidRPr="00ED2A73" w:rsidRDefault="00000000" w:rsidP="00C85A96">
      <w:pPr>
        <w:ind w:firstLineChars="50" w:firstLine="105"/>
      </w:pPr>
      <w:r>
        <w:rPr>
          <w:b/>
          <w:bCs/>
          <w:noProof/>
        </w:rPr>
        <w:object w:dxaOrig="1440" w:dyaOrig="1440" w14:anchorId="6B992073">
          <v:shape id="_x0000_s2371" type="#_x0000_t75" style="position:absolute;left:0;text-align:left;margin-left:-2.7pt;margin-top:5.6pt;width:66pt;height:65.5pt;z-index:251870208;mso-position-horizontal-relative:text;mso-position-vertical-relative:text">
            <v:imagedata r:id="rId84" o:title=""/>
            <w10:wrap type="square"/>
          </v:shape>
          <o:OLEObject Type="Embed" ProgID="ChemDraw.Document.6.0" ShapeID="_x0000_s2371" DrawAspect="Content" ObjectID="_1794321633" r:id="rId85"/>
        </w:object>
      </w:r>
      <w:r w:rsidR="00C85A96" w:rsidRPr="00ED2A73">
        <w:rPr>
          <w:rFonts w:hint="eastAsia"/>
          <w:b/>
          <w:bCs/>
        </w:rPr>
        <w:t>1a-1</w:t>
      </w:r>
      <w:r w:rsidR="00C85A96" w:rsidRPr="00ED2A73">
        <w:rPr>
          <w:rFonts w:hint="eastAsia"/>
        </w:rPr>
        <w:t>:</w:t>
      </w:r>
      <w:r w:rsidR="00C85A96" w:rsidRPr="00ED2A73">
        <w:rPr>
          <w:rFonts w:hint="eastAsia"/>
          <w:b/>
          <w:bCs/>
        </w:rPr>
        <w:t xml:space="preserve"> </w:t>
      </w:r>
      <w:r w:rsidR="00C85A96" w:rsidRPr="00ED2A73">
        <w:rPr>
          <w:rFonts w:hint="eastAsia"/>
        </w:rPr>
        <w:t xml:space="preserve">colorless oil. Purification by flash column chromatography on silica gel (eluent: Petroleum ether). </w:t>
      </w:r>
      <w:r w:rsidR="00C85A96" w:rsidRPr="00ED2A73">
        <w:rPr>
          <w:vertAlign w:val="superscript"/>
        </w:rPr>
        <w:t>1</w:t>
      </w:r>
      <w:r w:rsidR="00C85A96" w:rsidRPr="00ED2A73">
        <w:t>H NMR (400 MHz, CDCl</w:t>
      </w:r>
      <w:r w:rsidR="00C85A96" w:rsidRPr="00ED2A73">
        <w:rPr>
          <w:vertAlign w:val="subscript"/>
        </w:rPr>
        <w:t>3</w:t>
      </w:r>
      <w:r w:rsidR="00C85A96" w:rsidRPr="00ED2A73">
        <w:t>) δ 7.3</w:t>
      </w:r>
      <w:r w:rsidR="00C85A96" w:rsidRPr="00ED2A73">
        <w:rPr>
          <w:rFonts w:hint="eastAsia"/>
        </w:rPr>
        <w:t>2-</w:t>
      </w:r>
      <w:r w:rsidR="00C85A96" w:rsidRPr="00ED2A73">
        <w:t>7.2</w:t>
      </w:r>
      <w:r w:rsidR="00C85A96" w:rsidRPr="00ED2A73">
        <w:rPr>
          <w:rFonts w:hint="eastAsia"/>
        </w:rPr>
        <w:t>7</w:t>
      </w:r>
      <w:r w:rsidR="00C85A96" w:rsidRPr="00ED2A73">
        <w:t xml:space="preserve"> (m, 4H), 7.</w:t>
      </w:r>
      <w:r w:rsidR="00C85A96" w:rsidRPr="00ED2A73">
        <w:rPr>
          <w:rFonts w:hint="eastAsia"/>
        </w:rPr>
        <w:t>20-7.16</w:t>
      </w:r>
      <w:r w:rsidR="00C85A96" w:rsidRPr="00ED2A73">
        <w:t xml:space="preserve"> (</w:t>
      </w:r>
      <w:r w:rsidR="00C85A96" w:rsidRPr="00ED2A73">
        <w:rPr>
          <w:rFonts w:hint="eastAsia"/>
        </w:rPr>
        <w:t>m</w:t>
      </w:r>
      <w:r w:rsidR="00C85A96" w:rsidRPr="00ED2A73">
        <w:t>, 1H), 6.0</w:t>
      </w:r>
      <w:r w:rsidR="00C85A96" w:rsidRPr="00ED2A73">
        <w:rPr>
          <w:rFonts w:hint="eastAsia"/>
        </w:rPr>
        <w:t>8-6.04</w:t>
      </w:r>
      <w:r w:rsidR="00C85A96" w:rsidRPr="00ED2A73">
        <w:t xml:space="preserve"> (</w:t>
      </w:r>
      <w:r w:rsidR="00C85A96" w:rsidRPr="00ED2A73">
        <w:rPr>
          <w:rFonts w:hint="eastAsia"/>
        </w:rPr>
        <w:t>m</w:t>
      </w:r>
      <w:r w:rsidR="00C85A96" w:rsidRPr="00ED2A73">
        <w:t>, 1H), 2.1</w:t>
      </w:r>
      <w:r w:rsidR="00C85A96" w:rsidRPr="00ED2A73">
        <w:rPr>
          <w:rFonts w:hint="eastAsia"/>
        </w:rPr>
        <w:t xml:space="preserve">2-2.08 </w:t>
      </w:r>
      <w:r w:rsidR="00C85A96" w:rsidRPr="00ED2A73">
        <w:t>(</w:t>
      </w:r>
      <w:r w:rsidR="00C85A96" w:rsidRPr="00ED2A73">
        <w:rPr>
          <w:rFonts w:hint="eastAsia"/>
        </w:rPr>
        <w:t>m</w:t>
      </w:r>
      <w:r w:rsidR="00C85A96" w:rsidRPr="00ED2A73">
        <w:t xml:space="preserve">, 2H), 1.83 (d, </w:t>
      </w:r>
      <w:r w:rsidR="00C85A96" w:rsidRPr="00ED2A73">
        <w:rPr>
          <w:i/>
          <w:iCs/>
        </w:rPr>
        <w:t>J</w:t>
      </w:r>
      <w:r w:rsidR="00C85A96" w:rsidRPr="00ED2A73">
        <w:t xml:space="preserve"> = 2.</w:t>
      </w:r>
      <w:r w:rsidR="00C85A96" w:rsidRPr="00ED2A73">
        <w:rPr>
          <w:rFonts w:hint="eastAsia"/>
        </w:rPr>
        <w:t>8</w:t>
      </w:r>
      <w:r w:rsidR="00C85A96" w:rsidRPr="00ED2A73">
        <w:t xml:space="preserve"> Hz, 3H), 1.6</w:t>
      </w:r>
      <w:r w:rsidR="00C85A96" w:rsidRPr="00ED2A73">
        <w:rPr>
          <w:rFonts w:hint="eastAsia"/>
        </w:rPr>
        <w:t>5-1.58</w:t>
      </w:r>
      <w:r w:rsidR="00C85A96" w:rsidRPr="00ED2A73">
        <w:t xml:space="preserve"> (</w:t>
      </w:r>
      <w:r w:rsidR="00C85A96" w:rsidRPr="00ED2A73">
        <w:rPr>
          <w:rFonts w:hint="eastAsia"/>
        </w:rPr>
        <w:t>m</w:t>
      </w:r>
      <w:r w:rsidR="00C85A96" w:rsidRPr="00ED2A73">
        <w:t>, 1H), 1.</w:t>
      </w:r>
      <w:r w:rsidR="00C85A96" w:rsidRPr="00ED2A73">
        <w:rPr>
          <w:rFonts w:hint="eastAsia"/>
        </w:rPr>
        <w:t>42-1.36</w:t>
      </w:r>
      <w:r w:rsidR="00C85A96" w:rsidRPr="00ED2A73">
        <w:t xml:space="preserve"> (</w:t>
      </w:r>
      <w:r w:rsidR="00C85A96" w:rsidRPr="00ED2A73">
        <w:rPr>
          <w:rFonts w:hint="eastAsia"/>
        </w:rPr>
        <w:t>m</w:t>
      </w:r>
      <w:r w:rsidR="00C85A96" w:rsidRPr="00ED2A73">
        <w:t xml:space="preserve">, 2H), 0.90 (t, </w:t>
      </w:r>
      <w:r w:rsidR="00C85A96" w:rsidRPr="00ED2A73">
        <w:rPr>
          <w:i/>
          <w:iCs/>
        </w:rPr>
        <w:t>J</w:t>
      </w:r>
      <w:r w:rsidR="00C85A96" w:rsidRPr="00ED2A73">
        <w:t xml:space="preserve"> = 6.</w:t>
      </w:r>
      <w:r w:rsidR="00C85A96" w:rsidRPr="00ED2A73">
        <w:rPr>
          <w:rFonts w:hint="eastAsia"/>
        </w:rPr>
        <w:t>8</w:t>
      </w:r>
      <w:r w:rsidR="00C85A96" w:rsidRPr="00ED2A73">
        <w:t xml:space="preserve"> Hz, 6H).</w:t>
      </w:r>
      <w:r w:rsidR="00C85A96" w:rsidRPr="00ED2A73">
        <w:rPr>
          <w:rFonts w:hint="eastAsia"/>
        </w:rPr>
        <w:t xml:space="preserve"> </w:t>
      </w:r>
      <w:r w:rsidR="00C85A96" w:rsidRPr="00ED2A73">
        <w:rPr>
          <w:vertAlign w:val="superscript"/>
        </w:rPr>
        <w:t>13</w:t>
      </w:r>
      <w:r w:rsidR="00C85A96" w:rsidRPr="00ED2A73">
        <w:t>C NMR (10</w:t>
      </w:r>
      <w:r w:rsidR="00C85A96" w:rsidRPr="00ED2A73">
        <w:rPr>
          <w:rFonts w:hint="eastAsia"/>
        </w:rPr>
        <w:t>0</w:t>
      </w:r>
      <w:r w:rsidR="00C85A96" w:rsidRPr="00ED2A73">
        <w:t xml:space="preserve"> MHz, CDCl</w:t>
      </w:r>
      <w:r w:rsidR="00C85A96" w:rsidRPr="00ED2A73">
        <w:rPr>
          <w:vertAlign w:val="subscript"/>
        </w:rPr>
        <w:t>3</w:t>
      </w:r>
      <w:r w:rsidR="00C85A96" w:rsidRPr="00ED2A73">
        <w:t>) δ 202.</w:t>
      </w:r>
      <w:r w:rsidR="00C85A96" w:rsidRPr="00ED2A73">
        <w:rPr>
          <w:rFonts w:hint="eastAsia"/>
        </w:rPr>
        <w:t>8</w:t>
      </w:r>
      <w:r w:rsidR="00C85A96" w:rsidRPr="00ED2A73">
        <w:t>, 136.</w:t>
      </w:r>
      <w:r w:rsidR="00C85A96" w:rsidRPr="00ED2A73">
        <w:rPr>
          <w:rFonts w:hint="eastAsia"/>
        </w:rPr>
        <w:t>3</w:t>
      </w:r>
      <w:r w:rsidR="00C85A96" w:rsidRPr="00ED2A73">
        <w:t>, 128.6, 126.6, 126.</w:t>
      </w:r>
      <w:r w:rsidR="00C85A96" w:rsidRPr="00ED2A73">
        <w:rPr>
          <w:rFonts w:hint="eastAsia"/>
        </w:rPr>
        <w:t>5</w:t>
      </w:r>
      <w:r w:rsidR="00C85A96" w:rsidRPr="00ED2A73">
        <w:t>, 104.</w:t>
      </w:r>
      <w:r w:rsidR="00C85A96" w:rsidRPr="00ED2A73">
        <w:rPr>
          <w:rFonts w:hint="eastAsia"/>
        </w:rPr>
        <w:t>1</w:t>
      </w:r>
      <w:r w:rsidR="00C85A96" w:rsidRPr="00ED2A73">
        <w:t>, 9</w:t>
      </w:r>
      <w:r w:rsidR="00C85A96" w:rsidRPr="00ED2A73">
        <w:rPr>
          <w:rFonts w:hint="eastAsia"/>
        </w:rPr>
        <w:t>4</w:t>
      </w:r>
      <w:r w:rsidR="00C85A96" w:rsidRPr="00ED2A73">
        <w:t>.</w:t>
      </w:r>
      <w:r w:rsidR="00C85A96" w:rsidRPr="00ED2A73">
        <w:rPr>
          <w:rFonts w:hint="eastAsia"/>
        </w:rPr>
        <w:t>0</w:t>
      </w:r>
      <w:r w:rsidR="00C85A96" w:rsidRPr="00ED2A73">
        <w:t>, 36.</w:t>
      </w:r>
      <w:r w:rsidR="00C85A96" w:rsidRPr="00ED2A73">
        <w:rPr>
          <w:rFonts w:hint="eastAsia"/>
        </w:rPr>
        <w:t>8</w:t>
      </w:r>
      <w:r w:rsidR="00C85A96" w:rsidRPr="00ED2A73">
        <w:t>, 32.</w:t>
      </w:r>
      <w:r w:rsidR="00C85A96" w:rsidRPr="00ED2A73">
        <w:rPr>
          <w:rFonts w:hint="eastAsia"/>
        </w:rPr>
        <w:t>2</w:t>
      </w:r>
      <w:r w:rsidR="00C85A96" w:rsidRPr="00ED2A73">
        <w:t>, 27.9, 22.7, 22.</w:t>
      </w:r>
      <w:r w:rsidR="00C85A96" w:rsidRPr="00ED2A73">
        <w:rPr>
          <w:rFonts w:hint="eastAsia"/>
        </w:rPr>
        <w:t>7</w:t>
      </w:r>
      <w:r w:rsidR="00C85A96" w:rsidRPr="00ED2A73">
        <w:t>, 19.0.</w:t>
      </w:r>
      <w:r w:rsidR="00C85A96" w:rsidRPr="00ED2A73">
        <w:rPr>
          <w:rFonts w:hint="eastAsia"/>
        </w:rPr>
        <w:t xml:space="preserve"> </w:t>
      </w:r>
      <w:r w:rsidR="00C85A96" w:rsidRPr="00ED2A73">
        <w:t>FT-IR: ν (cm</w:t>
      </w:r>
      <w:r w:rsidR="00C85A96" w:rsidRPr="00ED2A73">
        <w:rPr>
          <w:vertAlign w:val="superscript"/>
        </w:rPr>
        <w:t>-1</w:t>
      </w:r>
      <w:r w:rsidR="00C85A96" w:rsidRPr="00ED2A73">
        <w:t>)</w:t>
      </w:r>
      <w:r w:rsidR="00C85A96" w:rsidRPr="00ED2A73">
        <w:rPr>
          <w:rFonts w:hint="eastAsia"/>
        </w:rPr>
        <w:t xml:space="preserve"> 2954, 2918, 1496, 840, 691. </w:t>
      </w:r>
      <w:r w:rsidR="00C85A96" w:rsidRPr="00ED2A73">
        <w:t>HRMS [EI] calcd for C</w:t>
      </w:r>
      <w:r w:rsidR="00C85A96" w:rsidRPr="00ED2A73">
        <w:rPr>
          <w:vertAlign w:val="subscript"/>
        </w:rPr>
        <w:t>1</w:t>
      </w:r>
      <w:r w:rsidR="00C85A96" w:rsidRPr="00ED2A73">
        <w:rPr>
          <w:rFonts w:hint="eastAsia"/>
          <w:vertAlign w:val="subscript"/>
        </w:rPr>
        <w:t>5</w:t>
      </w:r>
      <w:r w:rsidR="00C85A96" w:rsidRPr="00ED2A73">
        <w:t>H</w:t>
      </w:r>
      <w:r w:rsidR="00C85A96" w:rsidRPr="00ED2A73">
        <w:rPr>
          <w:rFonts w:hint="eastAsia"/>
          <w:vertAlign w:val="subscript"/>
        </w:rPr>
        <w:t>20</w:t>
      </w:r>
      <w:r w:rsidR="00C85A96" w:rsidRPr="00ED2A73">
        <w:t xml:space="preserve"> [M]</w:t>
      </w:r>
      <w:r w:rsidR="00C85A96" w:rsidRPr="00ED2A73">
        <w:rPr>
          <w:vertAlign w:val="superscript"/>
        </w:rPr>
        <w:t>+</w:t>
      </w:r>
      <w:r w:rsidR="00C85A96" w:rsidRPr="00ED2A73">
        <w:t xml:space="preserve"> </w:t>
      </w:r>
      <w:r w:rsidR="00C85A96" w:rsidRPr="00ED2A73">
        <w:rPr>
          <w:rFonts w:hint="eastAsia"/>
        </w:rPr>
        <w:t>200.1565</w:t>
      </w:r>
      <w:r w:rsidR="00C85A96" w:rsidRPr="00ED2A73">
        <w:t xml:space="preserve">, found </w:t>
      </w:r>
      <w:r w:rsidR="00C85A96" w:rsidRPr="00ED2A73">
        <w:rPr>
          <w:rFonts w:hint="eastAsia"/>
        </w:rPr>
        <w:t>200.1561</w:t>
      </w:r>
      <w:r w:rsidR="00C85A96" w:rsidRPr="00ED2A73">
        <w:t>.</w:t>
      </w:r>
    </w:p>
    <w:p w14:paraId="572B4831" w14:textId="77777777" w:rsidR="00BA1E42" w:rsidRDefault="00BA1E42" w:rsidP="00280A4C"/>
    <w:p w14:paraId="4859DBC0" w14:textId="5AACB9BF" w:rsidR="000F02A0" w:rsidRPr="00ED2A73" w:rsidRDefault="00000000" w:rsidP="000F02A0">
      <w:pPr>
        <w:ind w:firstLineChars="50" w:firstLine="105"/>
      </w:pPr>
      <w:r>
        <w:rPr>
          <w:noProof/>
        </w:rPr>
        <w:object w:dxaOrig="1440" w:dyaOrig="1440" w14:anchorId="13E7A97C">
          <v:shape id="_x0000_s2401" type="#_x0000_t75" style="position:absolute;left:0;text-align:left;margin-left:5.4pt;margin-top:.3pt;width:66.3pt;height:75.55pt;z-index:251872256;mso-position-horizontal:absolute;mso-position-horizontal-relative:text;mso-position-vertical:absolute;mso-position-vertical-relative:text" wrapcoords="8100 428 8100 3850 3682 6844 3682 14115 0 16895 491 17109 16200 17537 16200 20958 17182 20958 17182 17537 21355 14756 20373 14543 5645 14115 5645 7271 12027 7271 13255 6630 11045 3850 13255 3208 13009 2566 9082 428 8100 428">
            <v:imagedata r:id="rId86" o:title=""/>
            <w10:wrap type="square"/>
          </v:shape>
          <o:OLEObject Type="Embed" ProgID="ChemDraw.Document.6.0" ShapeID="_x0000_s2401" DrawAspect="Content" ObjectID="_1794321634" r:id="rId87"/>
        </w:object>
      </w:r>
      <w:r w:rsidR="000F02A0" w:rsidRPr="00ED2A73">
        <w:rPr>
          <w:rFonts w:hint="eastAsia"/>
          <w:b/>
          <w:bCs/>
        </w:rPr>
        <w:t>1a-</w:t>
      </w:r>
      <w:r w:rsidR="000F02A0">
        <w:rPr>
          <w:rFonts w:hint="eastAsia"/>
          <w:b/>
          <w:bCs/>
        </w:rPr>
        <w:t>2</w:t>
      </w:r>
      <w:r w:rsidR="000F02A0" w:rsidRPr="00ED2A73">
        <w:rPr>
          <w:rFonts w:hint="eastAsia"/>
        </w:rPr>
        <w:t>:</w:t>
      </w:r>
      <w:r w:rsidR="000F02A0" w:rsidRPr="00ED2A73">
        <w:rPr>
          <w:rFonts w:hint="eastAsia"/>
          <w:b/>
          <w:bCs/>
        </w:rPr>
        <w:t xml:space="preserve"> </w:t>
      </w:r>
      <w:r w:rsidR="000F02A0" w:rsidRPr="00ED2A73">
        <w:rPr>
          <w:rFonts w:hint="eastAsia"/>
        </w:rPr>
        <w:t xml:space="preserve">colorless oil. Purification by flash column chromatography on silica gel (eluent: Petroleum ether). </w:t>
      </w:r>
      <w:r w:rsidR="000F02A0" w:rsidRPr="00ED2A73">
        <w:rPr>
          <w:vertAlign w:val="superscript"/>
        </w:rPr>
        <w:t>1</w:t>
      </w:r>
      <w:r w:rsidR="000F02A0" w:rsidRPr="00ED2A73">
        <w:t>H NMR (400 MHz, CDCl</w:t>
      </w:r>
      <w:r w:rsidR="000F02A0" w:rsidRPr="00ED2A73">
        <w:rPr>
          <w:vertAlign w:val="subscript"/>
        </w:rPr>
        <w:t>3</w:t>
      </w:r>
      <w:r w:rsidR="000F02A0" w:rsidRPr="00ED2A73">
        <w:t>) δ</w:t>
      </w:r>
      <w:r w:rsidR="00267511">
        <w:rPr>
          <w:rFonts w:hint="eastAsia"/>
        </w:rPr>
        <w:t xml:space="preserve"> 5.02</w:t>
      </w:r>
      <w:r w:rsidR="000F02A0" w:rsidRPr="00ED2A73">
        <w:rPr>
          <w:rFonts w:hint="eastAsia"/>
        </w:rPr>
        <w:t>-</w:t>
      </w:r>
      <w:r w:rsidR="00267511">
        <w:rPr>
          <w:rFonts w:hint="eastAsia"/>
        </w:rPr>
        <w:t>4.98</w:t>
      </w:r>
      <w:r w:rsidR="000F02A0" w:rsidRPr="00ED2A73">
        <w:t xml:space="preserve"> (</w:t>
      </w:r>
      <w:r w:rsidR="000F02A0" w:rsidRPr="00ED2A73">
        <w:rPr>
          <w:rFonts w:hint="eastAsia"/>
        </w:rPr>
        <w:t>m</w:t>
      </w:r>
      <w:r w:rsidR="000F02A0" w:rsidRPr="00ED2A73">
        <w:t xml:space="preserve">, 1H), </w:t>
      </w:r>
      <w:r w:rsidR="00267511">
        <w:rPr>
          <w:rFonts w:hint="eastAsia"/>
        </w:rPr>
        <w:t>1.96-1.91</w:t>
      </w:r>
      <w:r w:rsidR="000F02A0" w:rsidRPr="00ED2A73">
        <w:rPr>
          <w:rFonts w:hint="eastAsia"/>
        </w:rPr>
        <w:t xml:space="preserve"> </w:t>
      </w:r>
      <w:r w:rsidR="000F02A0" w:rsidRPr="00ED2A73">
        <w:t>(</w:t>
      </w:r>
      <w:r w:rsidR="000F02A0" w:rsidRPr="00ED2A73">
        <w:rPr>
          <w:rFonts w:hint="eastAsia"/>
        </w:rPr>
        <w:t>m</w:t>
      </w:r>
      <w:r w:rsidR="000F02A0" w:rsidRPr="00ED2A73">
        <w:t>, 2H), 1.</w:t>
      </w:r>
      <w:r w:rsidR="00267511">
        <w:rPr>
          <w:rFonts w:hint="eastAsia"/>
        </w:rPr>
        <w:t>68</w:t>
      </w:r>
      <w:r w:rsidR="000F02A0" w:rsidRPr="00ED2A73">
        <w:t xml:space="preserve"> (d, </w:t>
      </w:r>
      <w:r w:rsidR="000F02A0" w:rsidRPr="00ED2A73">
        <w:rPr>
          <w:i/>
          <w:iCs/>
        </w:rPr>
        <w:t>J</w:t>
      </w:r>
      <w:r w:rsidR="000F02A0" w:rsidRPr="00ED2A73">
        <w:t xml:space="preserve"> = 2.</w:t>
      </w:r>
      <w:r w:rsidR="000F02A0" w:rsidRPr="00ED2A73">
        <w:rPr>
          <w:rFonts w:hint="eastAsia"/>
        </w:rPr>
        <w:t>8</w:t>
      </w:r>
      <w:r w:rsidR="000F02A0" w:rsidRPr="00ED2A73">
        <w:t xml:space="preserve"> Hz, 3H), 1.6</w:t>
      </w:r>
      <w:r w:rsidR="00267511">
        <w:rPr>
          <w:rFonts w:hint="eastAsia"/>
        </w:rPr>
        <w:t>2</w:t>
      </w:r>
      <w:r w:rsidR="000F02A0" w:rsidRPr="00ED2A73">
        <w:rPr>
          <w:rFonts w:hint="eastAsia"/>
        </w:rPr>
        <w:t>-1.5</w:t>
      </w:r>
      <w:r w:rsidR="00267511">
        <w:rPr>
          <w:rFonts w:hint="eastAsia"/>
        </w:rPr>
        <w:t>7</w:t>
      </w:r>
      <w:r w:rsidR="000F02A0" w:rsidRPr="00ED2A73">
        <w:t xml:space="preserve"> (</w:t>
      </w:r>
      <w:r w:rsidR="000F02A0" w:rsidRPr="00ED2A73">
        <w:rPr>
          <w:rFonts w:hint="eastAsia"/>
        </w:rPr>
        <w:t>m</w:t>
      </w:r>
      <w:r w:rsidR="000F02A0" w:rsidRPr="00ED2A73">
        <w:t>, 1H), 1.</w:t>
      </w:r>
      <w:r w:rsidR="00267511">
        <w:rPr>
          <w:rFonts w:hint="eastAsia"/>
        </w:rPr>
        <w:t>33</w:t>
      </w:r>
      <w:r w:rsidR="000F02A0" w:rsidRPr="00ED2A73">
        <w:rPr>
          <w:rFonts w:hint="eastAsia"/>
        </w:rPr>
        <w:t>-1.</w:t>
      </w:r>
      <w:r w:rsidR="00267511">
        <w:rPr>
          <w:rFonts w:hint="eastAsia"/>
        </w:rPr>
        <w:t>29</w:t>
      </w:r>
      <w:r w:rsidR="000F02A0" w:rsidRPr="00ED2A73">
        <w:t xml:space="preserve"> (</w:t>
      </w:r>
      <w:r w:rsidR="000F02A0" w:rsidRPr="00ED2A73">
        <w:rPr>
          <w:rFonts w:hint="eastAsia"/>
        </w:rPr>
        <w:t>m</w:t>
      </w:r>
      <w:r w:rsidR="000F02A0" w:rsidRPr="00ED2A73">
        <w:t xml:space="preserve">, 2H), </w:t>
      </w:r>
      <w:r w:rsidR="00267511">
        <w:rPr>
          <w:rFonts w:hint="eastAsia"/>
        </w:rPr>
        <w:t>1.01</w:t>
      </w:r>
      <w:r w:rsidR="00267511" w:rsidRPr="00ED2A73">
        <w:t xml:space="preserve"> (s, </w:t>
      </w:r>
      <w:r w:rsidR="00267511">
        <w:rPr>
          <w:rFonts w:hint="eastAsia"/>
        </w:rPr>
        <w:t>9</w:t>
      </w:r>
      <w:r w:rsidR="00267511" w:rsidRPr="00ED2A73">
        <w:t>H)</w:t>
      </w:r>
      <w:r w:rsidR="00175AA3">
        <w:rPr>
          <w:rFonts w:hint="eastAsia"/>
        </w:rPr>
        <w:t>,</w:t>
      </w:r>
      <w:r w:rsidR="00175AA3" w:rsidRPr="00175AA3">
        <w:t xml:space="preserve"> </w:t>
      </w:r>
      <w:r w:rsidR="00175AA3" w:rsidRPr="00ED2A73">
        <w:t>0.</w:t>
      </w:r>
      <w:r w:rsidR="00175AA3">
        <w:rPr>
          <w:rFonts w:hint="eastAsia"/>
        </w:rPr>
        <w:t>89</w:t>
      </w:r>
      <w:r w:rsidR="00175AA3" w:rsidRPr="00ED2A73">
        <w:t xml:space="preserve"> (</w:t>
      </w:r>
      <w:r w:rsidR="00175AA3" w:rsidRPr="00ED2A73">
        <w:rPr>
          <w:rFonts w:hint="eastAsia"/>
        </w:rPr>
        <w:t>d</w:t>
      </w:r>
      <w:r w:rsidR="00175AA3" w:rsidRPr="00ED2A73">
        <w:t>,</w:t>
      </w:r>
      <w:r w:rsidR="00175AA3" w:rsidRPr="00ED2A73">
        <w:rPr>
          <w:rFonts w:hint="eastAsia"/>
        </w:rPr>
        <w:t xml:space="preserve"> </w:t>
      </w:r>
      <w:r w:rsidR="00175AA3" w:rsidRPr="00ED2A73">
        <w:rPr>
          <w:rFonts w:hint="eastAsia"/>
          <w:i/>
          <w:iCs/>
        </w:rPr>
        <w:t>J</w:t>
      </w:r>
      <w:r w:rsidR="00175AA3" w:rsidRPr="00ED2A73">
        <w:rPr>
          <w:rFonts w:hint="eastAsia"/>
        </w:rPr>
        <w:t xml:space="preserve"> = 6.</w:t>
      </w:r>
      <w:r w:rsidR="00175AA3">
        <w:rPr>
          <w:rFonts w:hint="eastAsia"/>
        </w:rPr>
        <w:t>8</w:t>
      </w:r>
      <w:r w:rsidR="00175AA3" w:rsidRPr="00ED2A73">
        <w:rPr>
          <w:rFonts w:hint="eastAsia"/>
        </w:rPr>
        <w:t xml:space="preserve"> Hz,</w:t>
      </w:r>
      <w:r w:rsidR="00175AA3" w:rsidRPr="00ED2A73">
        <w:t xml:space="preserve"> 6H)</w:t>
      </w:r>
      <w:r w:rsidR="000F02A0" w:rsidRPr="00ED2A73">
        <w:t>.</w:t>
      </w:r>
      <w:r w:rsidR="000F02A0" w:rsidRPr="00ED2A73">
        <w:rPr>
          <w:rFonts w:hint="eastAsia"/>
        </w:rPr>
        <w:t xml:space="preserve"> </w:t>
      </w:r>
      <w:r w:rsidR="000F02A0" w:rsidRPr="00ED2A73">
        <w:rPr>
          <w:vertAlign w:val="superscript"/>
        </w:rPr>
        <w:t>13</w:t>
      </w:r>
      <w:r w:rsidR="000F02A0" w:rsidRPr="00ED2A73">
        <w:t>C NMR (10</w:t>
      </w:r>
      <w:r w:rsidR="000F02A0" w:rsidRPr="00ED2A73">
        <w:rPr>
          <w:rFonts w:hint="eastAsia"/>
        </w:rPr>
        <w:t>0</w:t>
      </w:r>
      <w:r w:rsidR="000F02A0" w:rsidRPr="00ED2A73">
        <w:t xml:space="preserve"> MHz, CDCl</w:t>
      </w:r>
      <w:r w:rsidR="000F02A0" w:rsidRPr="00ED2A73">
        <w:rPr>
          <w:vertAlign w:val="subscript"/>
        </w:rPr>
        <w:t>3</w:t>
      </w:r>
      <w:r w:rsidR="000F02A0" w:rsidRPr="00ED2A73">
        <w:t xml:space="preserve">) δ </w:t>
      </w:r>
      <w:r w:rsidR="007E011C" w:rsidRPr="007E011C">
        <w:t>198.3, 102.5, 101.4, 39.3, 37.</w:t>
      </w:r>
      <w:r w:rsidR="007E011C">
        <w:rPr>
          <w:rFonts w:hint="eastAsia"/>
        </w:rPr>
        <w:t>1</w:t>
      </w:r>
      <w:r w:rsidR="007E011C" w:rsidRPr="007E011C">
        <w:t>, 32.</w:t>
      </w:r>
      <w:r w:rsidR="007E011C">
        <w:rPr>
          <w:rFonts w:hint="eastAsia"/>
        </w:rPr>
        <w:t>2</w:t>
      </w:r>
      <w:r w:rsidR="007E011C" w:rsidRPr="007E011C">
        <w:t>, 30.</w:t>
      </w:r>
      <w:r w:rsidR="007E011C">
        <w:rPr>
          <w:rFonts w:hint="eastAsia"/>
        </w:rPr>
        <w:t>5</w:t>
      </w:r>
      <w:r w:rsidR="007E011C" w:rsidRPr="007E011C">
        <w:t>, 27.8, 22.8, 22.7, 19.</w:t>
      </w:r>
      <w:r w:rsidR="007E011C">
        <w:rPr>
          <w:rFonts w:hint="eastAsia"/>
        </w:rPr>
        <w:t>8</w:t>
      </w:r>
      <w:r w:rsidR="007E011C" w:rsidRPr="007E011C">
        <w:t>.</w:t>
      </w:r>
      <w:r w:rsidR="000F02A0" w:rsidRPr="00ED2A73">
        <w:rPr>
          <w:rFonts w:hint="eastAsia"/>
        </w:rPr>
        <w:t xml:space="preserve"> </w:t>
      </w:r>
      <w:r w:rsidR="000F02A0" w:rsidRPr="00ED2A73">
        <w:t>FT-IR: ν (cm</w:t>
      </w:r>
      <w:r w:rsidR="000F02A0" w:rsidRPr="00ED2A73">
        <w:rPr>
          <w:vertAlign w:val="superscript"/>
        </w:rPr>
        <w:t>-1</w:t>
      </w:r>
      <w:r w:rsidR="000F02A0" w:rsidRPr="00ED2A73">
        <w:t>)</w:t>
      </w:r>
      <w:r w:rsidR="000F02A0" w:rsidRPr="00ED2A73">
        <w:rPr>
          <w:rFonts w:hint="eastAsia"/>
        </w:rPr>
        <w:t xml:space="preserve"> </w:t>
      </w:r>
      <w:r w:rsidR="006D082D">
        <w:rPr>
          <w:rFonts w:hint="eastAsia"/>
        </w:rPr>
        <w:t>2956</w:t>
      </w:r>
      <w:r w:rsidR="000F02A0" w:rsidRPr="00ED2A73">
        <w:rPr>
          <w:rFonts w:hint="eastAsia"/>
        </w:rPr>
        <w:t>, 29</w:t>
      </w:r>
      <w:r w:rsidR="006D082D">
        <w:rPr>
          <w:rFonts w:hint="eastAsia"/>
        </w:rPr>
        <w:t>25</w:t>
      </w:r>
      <w:r w:rsidR="000F02A0" w:rsidRPr="00ED2A73">
        <w:rPr>
          <w:rFonts w:hint="eastAsia"/>
        </w:rPr>
        <w:t xml:space="preserve">, </w:t>
      </w:r>
      <w:r w:rsidR="006D082D">
        <w:rPr>
          <w:rFonts w:hint="eastAsia"/>
        </w:rPr>
        <w:t>1950</w:t>
      </w:r>
      <w:r w:rsidR="000F02A0" w:rsidRPr="00ED2A73">
        <w:rPr>
          <w:rFonts w:hint="eastAsia"/>
        </w:rPr>
        <w:t xml:space="preserve">, </w:t>
      </w:r>
      <w:r w:rsidR="006D082D">
        <w:rPr>
          <w:rFonts w:hint="eastAsia"/>
        </w:rPr>
        <w:t>1461</w:t>
      </w:r>
      <w:r w:rsidR="000F02A0" w:rsidRPr="00ED2A73">
        <w:rPr>
          <w:rFonts w:hint="eastAsia"/>
        </w:rPr>
        <w:t xml:space="preserve">, </w:t>
      </w:r>
      <w:r w:rsidR="006D082D">
        <w:rPr>
          <w:rFonts w:hint="eastAsia"/>
        </w:rPr>
        <w:t>810</w:t>
      </w:r>
      <w:r w:rsidR="000F02A0" w:rsidRPr="00ED2A73">
        <w:rPr>
          <w:rFonts w:hint="eastAsia"/>
        </w:rPr>
        <w:t xml:space="preserve">. </w:t>
      </w:r>
      <w:r w:rsidR="000F02A0" w:rsidRPr="00ED2A73">
        <w:t>HRMS [EI] calcd for</w:t>
      </w:r>
      <w:r w:rsidR="000F02A0" w:rsidRPr="000F02A0">
        <w:t xml:space="preserve"> C</w:t>
      </w:r>
      <w:r w:rsidR="000F02A0" w:rsidRPr="000F02A0">
        <w:rPr>
          <w:vertAlign w:val="subscript"/>
        </w:rPr>
        <w:t>13</w:t>
      </w:r>
      <w:r w:rsidR="000F02A0" w:rsidRPr="000F02A0">
        <w:t>H</w:t>
      </w:r>
      <w:r w:rsidR="000F02A0" w:rsidRPr="000F02A0">
        <w:rPr>
          <w:vertAlign w:val="subscript"/>
        </w:rPr>
        <w:t>24</w:t>
      </w:r>
      <w:r w:rsidR="000F02A0" w:rsidRPr="00ED2A73">
        <w:t xml:space="preserve"> [M]</w:t>
      </w:r>
      <w:r w:rsidR="000F02A0" w:rsidRPr="00ED2A73">
        <w:rPr>
          <w:vertAlign w:val="superscript"/>
        </w:rPr>
        <w:t>+</w:t>
      </w:r>
      <w:r w:rsidR="000F02A0" w:rsidRPr="00ED2A73">
        <w:t xml:space="preserve"> </w:t>
      </w:r>
      <w:bookmarkStart w:id="17" w:name="OLE_LINK4"/>
      <w:r w:rsidR="000F02A0">
        <w:rPr>
          <w:rFonts w:hint="eastAsia"/>
        </w:rPr>
        <w:t>180</w:t>
      </w:r>
      <w:r w:rsidR="000F02A0" w:rsidRPr="00ED2A73">
        <w:rPr>
          <w:rFonts w:hint="eastAsia"/>
        </w:rPr>
        <w:t>.1</w:t>
      </w:r>
      <w:r w:rsidR="000F02A0">
        <w:rPr>
          <w:rFonts w:hint="eastAsia"/>
        </w:rPr>
        <w:t>878</w:t>
      </w:r>
      <w:bookmarkEnd w:id="17"/>
      <w:r w:rsidR="000F02A0" w:rsidRPr="00ED2A73">
        <w:t xml:space="preserve">, found </w:t>
      </w:r>
      <w:r w:rsidR="000F02A0">
        <w:rPr>
          <w:rFonts w:hint="eastAsia"/>
        </w:rPr>
        <w:t>180</w:t>
      </w:r>
      <w:r w:rsidR="000F02A0" w:rsidRPr="00ED2A73">
        <w:rPr>
          <w:rFonts w:hint="eastAsia"/>
        </w:rPr>
        <w:t>.1</w:t>
      </w:r>
      <w:r w:rsidR="000F02A0">
        <w:rPr>
          <w:rFonts w:hint="eastAsia"/>
        </w:rPr>
        <w:t>874</w:t>
      </w:r>
      <w:r w:rsidR="000F02A0" w:rsidRPr="00ED2A73">
        <w:t>.</w:t>
      </w:r>
    </w:p>
    <w:p w14:paraId="42E99D4D" w14:textId="77777777" w:rsidR="000F02A0" w:rsidRPr="000F02A0" w:rsidRDefault="000F02A0" w:rsidP="00280A4C"/>
    <w:p w14:paraId="7E4C58F8" w14:textId="4AD4E813" w:rsidR="000E54BE" w:rsidRPr="00DB6474" w:rsidRDefault="00DB6474" w:rsidP="000E54BE">
      <w:pPr>
        <w:jc w:val="left"/>
        <w:rPr>
          <w:b/>
          <w:bCs/>
          <w:sz w:val="24"/>
          <w:szCs w:val="24"/>
        </w:rPr>
      </w:pPr>
      <w:r>
        <w:rPr>
          <w:rFonts w:hint="eastAsia"/>
          <w:b/>
          <w:bCs/>
          <w:sz w:val="24"/>
          <w:szCs w:val="24"/>
        </w:rPr>
        <w:t xml:space="preserve">4. </w:t>
      </w:r>
      <w:r w:rsidR="000E54BE" w:rsidRPr="00DB6474">
        <w:rPr>
          <w:b/>
          <w:bCs/>
          <w:sz w:val="24"/>
          <w:szCs w:val="24"/>
        </w:rPr>
        <w:t>General procedures for the synthesis of products</w:t>
      </w:r>
    </w:p>
    <w:p w14:paraId="68053D96" w14:textId="77777777" w:rsidR="00694FAD" w:rsidRPr="000E54BE" w:rsidRDefault="00694FAD" w:rsidP="00694FAD">
      <w:pPr>
        <w:jc w:val="center"/>
        <w:rPr>
          <w:b/>
          <w:bCs/>
          <w:sz w:val="32"/>
          <w:szCs w:val="36"/>
        </w:rPr>
      </w:pPr>
    </w:p>
    <w:p w14:paraId="2272EEB7" w14:textId="23526C11" w:rsidR="00BB5814" w:rsidRPr="00694FAD" w:rsidRDefault="00FF48AB" w:rsidP="00694FAD">
      <w:pPr>
        <w:jc w:val="center"/>
        <w:rPr>
          <w:b/>
          <w:bCs/>
          <w:sz w:val="32"/>
          <w:szCs w:val="36"/>
        </w:rPr>
      </w:pPr>
      <w:r>
        <w:object w:dxaOrig="6585" w:dyaOrig="1584" w14:anchorId="09D1C5A2">
          <v:shape id="_x0000_i1065" type="#_x0000_t75" style="width:308.05pt;height:74.95pt" o:ole="">
            <v:imagedata r:id="rId88" o:title=""/>
          </v:shape>
          <o:OLEObject Type="Embed" ProgID="ChemDraw.Document.6.0" ShapeID="_x0000_i1065" DrawAspect="Content" ObjectID="_1794321583" r:id="rId89"/>
        </w:object>
      </w:r>
    </w:p>
    <w:p w14:paraId="65CA643E" w14:textId="52CDEC13" w:rsidR="00BB5814" w:rsidRDefault="00BB5814" w:rsidP="004550CC">
      <w:pPr>
        <w:ind w:firstLineChars="200" w:firstLine="420"/>
      </w:pPr>
      <w:r w:rsidRPr="00BB5814">
        <w:t xml:space="preserve">To a reaction flask was added </w:t>
      </w:r>
      <w:r w:rsidR="0054673C">
        <w:rPr>
          <w:rFonts w:hint="eastAsia"/>
        </w:rPr>
        <w:t>silyl-allene</w:t>
      </w:r>
      <w:r w:rsidRPr="00BB5814">
        <w:t xml:space="preserve"> (</w:t>
      </w:r>
      <w:r w:rsidR="0054673C">
        <w:rPr>
          <w:rFonts w:hint="eastAsia"/>
        </w:rPr>
        <w:t>0.2 mmol, 1</w:t>
      </w:r>
      <w:r w:rsidRPr="00BB5814">
        <w:t>.0 equiv.)</w:t>
      </w:r>
      <w:r w:rsidR="0054673C">
        <w:rPr>
          <w:rFonts w:hint="eastAsia"/>
        </w:rPr>
        <w:t xml:space="preserve"> and stirred for 1.5 h at rt under air.</w:t>
      </w:r>
      <w:r w:rsidRPr="00BB5814">
        <w:t xml:space="preserve"> </w:t>
      </w:r>
      <w:r w:rsidR="0054673C">
        <w:rPr>
          <w:rFonts w:hint="eastAsia"/>
        </w:rPr>
        <w:t>Fe(OTf)</w:t>
      </w:r>
      <w:r w:rsidR="0054673C" w:rsidRPr="0054673C">
        <w:rPr>
          <w:rFonts w:hint="eastAsia"/>
          <w:vertAlign w:val="subscript"/>
        </w:rPr>
        <w:t>2</w:t>
      </w:r>
      <w:r w:rsidRPr="00BB5814">
        <w:t xml:space="preserve"> (</w:t>
      </w:r>
      <w:r w:rsidR="0054673C">
        <w:rPr>
          <w:rFonts w:hint="eastAsia"/>
        </w:rPr>
        <w:t>10</w:t>
      </w:r>
      <w:r w:rsidRPr="00BB5814">
        <w:t xml:space="preserve"> mol %) </w:t>
      </w:r>
      <w:r w:rsidR="0054673C">
        <w:rPr>
          <w:rFonts w:hint="eastAsia"/>
        </w:rPr>
        <w:t xml:space="preserve">and EtOAc (2 mL) were added </w:t>
      </w:r>
      <w:r w:rsidRPr="00BB5814">
        <w:t>and</w:t>
      </w:r>
      <w:r w:rsidR="00B243F7">
        <w:rPr>
          <w:rFonts w:hint="eastAsia"/>
        </w:rPr>
        <w:t xml:space="preserve"> then</w:t>
      </w:r>
      <w:r w:rsidRPr="00BB5814">
        <w:t xml:space="preserve"> the mixture was stirred</w:t>
      </w:r>
      <w:r w:rsidR="00B243F7" w:rsidRPr="00B243F7">
        <w:t xml:space="preserve"> </w:t>
      </w:r>
      <w:r w:rsidR="00B243F7" w:rsidRPr="00BB5814">
        <w:t>under N</w:t>
      </w:r>
      <w:r w:rsidR="00B243F7" w:rsidRPr="00BB5814">
        <w:rPr>
          <w:vertAlign w:val="subscript"/>
        </w:rPr>
        <w:t>2</w:t>
      </w:r>
      <w:r w:rsidRPr="00BB5814">
        <w:t xml:space="preserve"> for </w:t>
      </w:r>
      <w:r w:rsidR="0054673C">
        <w:rPr>
          <w:rFonts w:hint="eastAsia"/>
        </w:rPr>
        <w:t>12</w:t>
      </w:r>
      <w:r w:rsidRPr="00BB5814">
        <w:t xml:space="preserve"> h. </w:t>
      </w:r>
      <w:r w:rsidR="008516C9">
        <w:rPr>
          <w:szCs w:val="24"/>
        </w:rPr>
        <w:t xml:space="preserve">Upon completion, the reaction solvent was evaporated and the residue was purified by column chromatography on silica gel </w:t>
      </w:r>
      <w:r w:rsidR="003E503F">
        <w:t>(eluent: EtOAc/</w:t>
      </w:r>
      <w:r w:rsidR="003E503F">
        <w:rPr>
          <w:rFonts w:hint="eastAsia"/>
        </w:rPr>
        <w:t>P</w:t>
      </w:r>
      <w:r w:rsidR="003E503F">
        <w:t xml:space="preserve">etroleum ether) </w:t>
      </w:r>
      <w:r w:rsidR="008516C9">
        <w:rPr>
          <w:szCs w:val="24"/>
        </w:rPr>
        <w:t>to afford the desired product</w:t>
      </w:r>
    </w:p>
    <w:p w14:paraId="49126D5E" w14:textId="77777777" w:rsidR="0054673C" w:rsidRDefault="0054673C" w:rsidP="00280A4C"/>
    <w:p w14:paraId="548A3FAB" w14:textId="0F70B8F8" w:rsidR="0054673C" w:rsidRDefault="000E54BE" w:rsidP="00902C3A">
      <w:pPr>
        <w:jc w:val="center"/>
      </w:pPr>
      <w:r>
        <w:object w:dxaOrig="7291" w:dyaOrig="1821" w14:anchorId="2862CCA5">
          <v:shape id="_x0000_i1066" type="#_x0000_t75" style="width:367.5pt;height:91.25pt" o:ole="">
            <v:imagedata r:id="rId90" o:title=""/>
          </v:shape>
          <o:OLEObject Type="Embed" ProgID="ChemDraw.Document.6.0" ShapeID="_x0000_i1066" DrawAspect="Content" ObjectID="_1794321584" r:id="rId91"/>
        </w:object>
      </w:r>
    </w:p>
    <w:p w14:paraId="3C5AFF75" w14:textId="77777777" w:rsidR="00363DCF" w:rsidRDefault="00363DCF" w:rsidP="00902C3A">
      <w:pPr>
        <w:jc w:val="center"/>
      </w:pPr>
    </w:p>
    <w:p w14:paraId="384B0920" w14:textId="5870B376" w:rsidR="00902C3A" w:rsidRDefault="00902C3A" w:rsidP="004550CC">
      <w:pPr>
        <w:ind w:firstLineChars="200" w:firstLine="420"/>
        <w:rPr>
          <w:szCs w:val="24"/>
        </w:rPr>
      </w:pPr>
      <w:r w:rsidRPr="00BB5814">
        <w:t xml:space="preserve">To a reaction flask was added </w:t>
      </w:r>
      <w:r>
        <w:rPr>
          <w:rFonts w:hint="eastAsia"/>
        </w:rPr>
        <w:t>silyl-allene</w:t>
      </w:r>
      <w:r w:rsidRPr="00BB5814">
        <w:t xml:space="preserve"> (</w:t>
      </w:r>
      <w:r>
        <w:rPr>
          <w:rFonts w:hint="eastAsia"/>
        </w:rPr>
        <w:t>0.2 mmol, 1</w:t>
      </w:r>
      <w:r w:rsidRPr="00BB5814">
        <w:t>.0 equiv.)</w:t>
      </w:r>
      <w:r>
        <w:rPr>
          <w:rFonts w:hint="eastAsia"/>
        </w:rPr>
        <w:t xml:space="preserve"> and stirred</w:t>
      </w:r>
      <w:r w:rsidR="000E54BE" w:rsidRPr="000E54BE">
        <w:rPr>
          <w:rFonts w:hint="eastAsia"/>
        </w:rPr>
        <w:t xml:space="preserve"> </w:t>
      </w:r>
      <w:r w:rsidR="000E54BE">
        <w:rPr>
          <w:rFonts w:hint="eastAsia"/>
        </w:rPr>
        <w:t>for 24 h</w:t>
      </w:r>
      <w:r>
        <w:rPr>
          <w:rFonts w:hint="eastAsia"/>
        </w:rPr>
        <w:t xml:space="preserve"> at rt under air.</w:t>
      </w:r>
      <w:r w:rsidRPr="00BB5814">
        <w:t xml:space="preserve"> </w:t>
      </w:r>
      <w:r>
        <w:rPr>
          <w:rFonts w:hint="eastAsia"/>
        </w:rPr>
        <w:t>Fe(OTf)</w:t>
      </w:r>
      <w:r w:rsidRPr="0054673C">
        <w:rPr>
          <w:rFonts w:hint="eastAsia"/>
          <w:vertAlign w:val="subscript"/>
        </w:rPr>
        <w:t>2</w:t>
      </w:r>
      <w:r w:rsidRPr="00BB5814">
        <w:t xml:space="preserve"> (</w:t>
      </w:r>
      <w:r>
        <w:rPr>
          <w:rFonts w:hint="eastAsia"/>
        </w:rPr>
        <w:t>10</w:t>
      </w:r>
      <w:r w:rsidRPr="00BB5814">
        <w:t xml:space="preserve"> mol %) </w:t>
      </w:r>
      <w:r>
        <w:rPr>
          <w:rFonts w:hint="eastAsia"/>
        </w:rPr>
        <w:t xml:space="preserve">and EtOAc (2 mL) were added </w:t>
      </w:r>
      <w:r w:rsidRPr="00BB5814">
        <w:t>and</w:t>
      </w:r>
      <w:r w:rsidR="00B243F7">
        <w:rPr>
          <w:rFonts w:hint="eastAsia"/>
        </w:rPr>
        <w:t xml:space="preserve"> then</w:t>
      </w:r>
      <w:r w:rsidRPr="00BB5814">
        <w:t xml:space="preserve"> the mixture was stirred </w:t>
      </w:r>
      <w:r w:rsidR="00B243F7" w:rsidRPr="00BB5814">
        <w:t>under N</w:t>
      </w:r>
      <w:r w:rsidR="00B243F7" w:rsidRPr="00BB5814">
        <w:rPr>
          <w:vertAlign w:val="subscript"/>
        </w:rPr>
        <w:t>2</w:t>
      </w:r>
      <w:r w:rsidR="00B243F7" w:rsidRPr="00BB5814">
        <w:t xml:space="preserve"> </w:t>
      </w:r>
      <w:r w:rsidRPr="00BB5814">
        <w:t xml:space="preserve">for </w:t>
      </w:r>
      <w:r>
        <w:rPr>
          <w:rFonts w:hint="eastAsia"/>
        </w:rPr>
        <w:t>12</w:t>
      </w:r>
      <w:r w:rsidRPr="00BB5814">
        <w:t xml:space="preserve"> h. </w:t>
      </w:r>
      <w:r w:rsidR="008516C9">
        <w:rPr>
          <w:szCs w:val="24"/>
        </w:rPr>
        <w:t>Upon completion, the reaction solvent was evaporated and the residue was purified by column chromatography on silica gel</w:t>
      </w:r>
      <w:r w:rsidR="002D05C9">
        <w:rPr>
          <w:rFonts w:hint="eastAsia"/>
          <w:szCs w:val="24"/>
        </w:rPr>
        <w:t xml:space="preserve"> </w:t>
      </w:r>
      <w:r w:rsidR="002D05C9">
        <w:t>(eluent: EtOAc/</w:t>
      </w:r>
      <w:r w:rsidR="002D05C9">
        <w:rPr>
          <w:rFonts w:hint="eastAsia"/>
        </w:rPr>
        <w:t>P</w:t>
      </w:r>
      <w:r w:rsidR="002D05C9">
        <w:t>etroleum ether)</w:t>
      </w:r>
      <w:r w:rsidR="008516C9">
        <w:rPr>
          <w:szCs w:val="24"/>
        </w:rPr>
        <w:t xml:space="preserve"> to afford the desired product</w:t>
      </w:r>
      <w:r w:rsidR="004550CC">
        <w:rPr>
          <w:rFonts w:hint="eastAsia"/>
          <w:szCs w:val="24"/>
        </w:rPr>
        <w:t>.</w:t>
      </w:r>
    </w:p>
    <w:p w14:paraId="644DC7C3" w14:textId="77777777" w:rsidR="00C85A96" w:rsidRDefault="00C85A96" w:rsidP="00280A4C"/>
    <w:p w14:paraId="05ED40F1" w14:textId="45545FEB" w:rsidR="001C4861" w:rsidRDefault="00000000" w:rsidP="001C4861">
      <w:pPr>
        <w:rPr>
          <w:rFonts w:cs="Times New Roman"/>
          <w:szCs w:val="24"/>
        </w:rPr>
      </w:pPr>
      <w:r>
        <w:rPr>
          <w:b/>
          <w:bCs/>
          <w:noProof/>
        </w:rPr>
        <w:lastRenderedPageBreak/>
        <w:object w:dxaOrig="1440" w:dyaOrig="1440" w14:anchorId="0FDF94F5">
          <v:shape id="_x0000_s2260" type="#_x0000_t75" style="position:absolute;left:0;text-align:left;margin-left:-.05pt;margin-top:5.7pt;width:70pt;height:77pt;z-index:251806720">
            <v:imagedata r:id="rId92" o:title=""/>
            <w10:wrap type="square"/>
          </v:shape>
          <o:OLEObject Type="Embed" ProgID="ChemDraw.Document.6.0" ShapeID="_x0000_s2260" DrawAspect="Content" ObjectID="_1794321635" r:id="rId93"/>
        </w:object>
      </w:r>
      <w:r w:rsidR="00604F66" w:rsidRPr="00ED2A73">
        <w:rPr>
          <w:rFonts w:hint="eastAsia"/>
          <w:b/>
          <w:bCs/>
        </w:rPr>
        <w:t>2a</w:t>
      </w:r>
      <w:r w:rsidR="00604F66" w:rsidRPr="00ED2A73">
        <w:rPr>
          <w:rFonts w:hint="eastAsia"/>
        </w:rPr>
        <w:t xml:space="preserve">: </w:t>
      </w:r>
      <w:r w:rsidR="00604F66">
        <w:rPr>
          <w:rFonts w:hint="eastAsia"/>
        </w:rPr>
        <w:t xml:space="preserve">39.2 mg, </w:t>
      </w:r>
      <w:r w:rsidR="00604F66" w:rsidRPr="00ED2A73">
        <w:rPr>
          <w:rFonts w:hint="eastAsia"/>
        </w:rPr>
        <w:t>78%, colorless</w:t>
      </w:r>
      <w:r w:rsidR="00604F66" w:rsidRPr="00ED2A73">
        <w:t xml:space="preserve"> oil. </w:t>
      </w:r>
      <w:r w:rsidR="00604F66" w:rsidRPr="00ED2A73">
        <w:rPr>
          <w:vertAlign w:val="superscript"/>
        </w:rPr>
        <w:t>1</w:t>
      </w:r>
      <w:r w:rsidR="00604F66" w:rsidRPr="00ED2A73">
        <w:t>H NMR (400 MHz, CDCl</w:t>
      </w:r>
      <w:r w:rsidR="00604F66" w:rsidRPr="00ED2A73">
        <w:rPr>
          <w:vertAlign w:val="subscript"/>
        </w:rPr>
        <w:t>3</w:t>
      </w:r>
      <w:r w:rsidR="00604F66" w:rsidRPr="00ED2A73">
        <w:t>) δ 2.6</w:t>
      </w:r>
      <w:r w:rsidR="00604F66" w:rsidRPr="00ED2A73">
        <w:rPr>
          <w:rFonts w:hint="eastAsia"/>
        </w:rPr>
        <w:t>4-</w:t>
      </w:r>
      <w:r w:rsidR="00604F66" w:rsidRPr="00ED2A73">
        <w:t>2.</w:t>
      </w:r>
      <w:r w:rsidR="00604F66" w:rsidRPr="00ED2A73">
        <w:rPr>
          <w:rFonts w:hint="eastAsia"/>
        </w:rPr>
        <w:t>60</w:t>
      </w:r>
      <w:r w:rsidR="00604F66" w:rsidRPr="00ED2A73">
        <w:t xml:space="preserve"> (m, </w:t>
      </w:r>
      <w:r w:rsidR="00604F66" w:rsidRPr="00ED2A73">
        <w:rPr>
          <w:rFonts w:hint="eastAsia"/>
        </w:rPr>
        <w:t>2</w:t>
      </w:r>
      <w:r w:rsidR="00604F66" w:rsidRPr="00ED2A73">
        <w:t xml:space="preserve">H), 2.17 (s, </w:t>
      </w:r>
      <w:r w:rsidR="00604F66" w:rsidRPr="00ED2A73">
        <w:rPr>
          <w:rFonts w:hint="eastAsia"/>
        </w:rPr>
        <w:t>3</w:t>
      </w:r>
      <w:r w:rsidR="00604F66" w:rsidRPr="00ED2A73">
        <w:t>H), 1.</w:t>
      </w:r>
      <w:r w:rsidR="00604F66" w:rsidRPr="00ED2A73">
        <w:rPr>
          <w:rFonts w:hint="eastAsia"/>
        </w:rPr>
        <w:t>68-</w:t>
      </w:r>
      <w:r w:rsidR="00604F66" w:rsidRPr="00ED2A73">
        <w:t>1.6</w:t>
      </w:r>
      <w:r w:rsidR="00604F66" w:rsidRPr="00ED2A73">
        <w:rPr>
          <w:rFonts w:hint="eastAsia"/>
        </w:rPr>
        <w:t>4</w:t>
      </w:r>
      <w:r w:rsidR="00604F66" w:rsidRPr="00ED2A73">
        <w:t xml:space="preserve"> (m, </w:t>
      </w:r>
      <w:r w:rsidR="00604F66" w:rsidRPr="00ED2A73">
        <w:rPr>
          <w:rFonts w:hint="eastAsia"/>
        </w:rPr>
        <w:t>2</w:t>
      </w:r>
      <w:r w:rsidR="00604F66" w:rsidRPr="00ED2A73">
        <w:t xml:space="preserve">H), 1.19 (s, </w:t>
      </w:r>
      <w:r w:rsidR="00604F66" w:rsidRPr="00ED2A73">
        <w:rPr>
          <w:rFonts w:hint="eastAsia"/>
        </w:rPr>
        <w:t>6</w:t>
      </w:r>
      <w:r w:rsidR="00604F66" w:rsidRPr="00ED2A73">
        <w:t xml:space="preserve">H), 0.91 (s, </w:t>
      </w:r>
      <w:r w:rsidR="00604F66" w:rsidRPr="00ED2A73">
        <w:rPr>
          <w:rFonts w:hint="eastAsia"/>
        </w:rPr>
        <w:t>9</w:t>
      </w:r>
      <w:r w:rsidR="00604F66" w:rsidRPr="00ED2A73">
        <w:t xml:space="preserve">H), 0.06 (s, </w:t>
      </w:r>
      <w:r w:rsidR="00604F66" w:rsidRPr="00ED2A73">
        <w:rPr>
          <w:rFonts w:hint="eastAsia"/>
        </w:rPr>
        <w:t>6</w:t>
      </w:r>
      <w:r w:rsidR="00604F66" w:rsidRPr="00ED2A73">
        <w:t>H).</w:t>
      </w:r>
      <w:r w:rsidR="00604F66" w:rsidRPr="00ED2A73">
        <w:rPr>
          <w:rFonts w:hint="eastAsia"/>
        </w:rPr>
        <w:t xml:space="preserve"> </w:t>
      </w:r>
      <w:r w:rsidR="00604F66" w:rsidRPr="00ED2A73">
        <w:rPr>
          <w:vertAlign w:val="superscript"/>
        </w:rPr>
        <w:t>13</w:t>
      </w:r>
      <w:r w:rsidR="00604F66" w:rsidRPr="00ED2A73">
        <w:t>C NMR (101 MHz, CDCl</w:t>
      </w:r>
      <w:r w:rsidR="00604F66" w:rsidRPr="00ED2A73">
        <w:rPr>
          <w:vertAlign w:val="subscript"/>
        </w:rPr>
        <w:t>3</w:t>
      </w:r>
      <w:r w:rsidR="00604F66" w:rsidRPr="00ED2A73">
        <w:t>) δ 209.0, 114.</w:t>
      </w:r>
      <w:r w:rsidR="00604F66" w:rsidRPr="00ED2A73">
        <w:rPr>
          <w:rFonts w:hint="eastAsia"/>
        </w:rPr>
        <w:t>2</w:t>
      </w:r>
      <w:r w:rsidR="00604F66" w:rsidRPr="00ED2A73">
        <w:t>, 82.5, 40.4, 36.</w:t>
      </w:r>
      <w:r w:rsidR="00604F66" w:rsidRPr="00ED2A73">
        <w:rPr>
          <w:rFonts w:hint="eastAsia"/>
        </w:rPr>
        <w:t>7</w:t>
      </w:r>
      <w:r w:rsidR="00604F66" w:rsidRPr="00ED2A73">
        <w:t>, 31.6, 30.1, 29.</w:t>
      </w:r>
      <w:r w:rsidR="00604F66" w:rsidRPr="00ED2A73">
        <w:rPr>
          <w:rFonts w:hint="eastAsia"/>
        </w:rPr>
        <w:t>3</w:t>
      </w:r>
      <w:r w:rsidR="00604F66" w:rsidRPr="00ED2A73">
        <w:t>, 26.2, 16.</w:t>
      </w:r>
      <w:r w:rsidR="00604F66" w:rsidRPr="00ED2A73">
        <w:rPr>
          <w:rFonts w:hint="eastAsia"/>
        </w:rPr>
        <w:t>7</w:t>
      </w:r>
      <w:r w:rsidR="00604F66" w:rsidRPr="00ED2A73">
        <w:t>, -4.</w:t>
      </w:r>
      <w:r w:rsidR="00604F66" w:rsidRPr="00ED2A73">
        <w:rPr>
          <w:rFonts w:hint="eastAsia"/>
        </w:rPr>
        <w:t>3</w:t>
      </w:r>
      <w:r w:rsidR="00604F66" w:rsidRPr="00ED2A73">
        <w:t>.</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55, 2928, 2858, 2159, 1718, 825. </w:t>
      </w:r>
      <w:r w:rsidR="00604F66" w:rsidRPr="00ED2A73">
        <w:rPr>
          <w:rFonts w:cs="Times New Roman"/>
          <w:szCs w:val="24"/>
        </w:rPr>
        <w:t>HRMS [ESI] calcd for C</w:t>
      </w:r>
      <w:r w:rsidR="00604F66" w:rsidRPr="00ED2A73">
        <w:rPr>
          <w:rFonts w:cs="Times New Roman" w:hint="eastAsia"/>
          <w:szCs w:val="24"/>
          <w:vertAlign w:val="subscript"/>
        </w:rPr>
        <w:t>15</w:t>
      </w:r>
      <w:r w:rsidR="00604F66" w:rsidRPr="00ED2A73">
        <w:rPr>
          <w:rFonts w:cs="Times New Roman"/>
          <w:szCs w:val="24"/>
        </w:rPr>
        <w:t>H</w:t>
      </w:r>
      <w:r w:rsidR="00604F66" w:rsidRPr="00ED2A73">
        <w:rPr>
          <w:rFonts w:cs="Times New Roman" w:hint="eastAsia"/>
          <w:szCs w:val="24"/>
          <w:vertAlign w:val="subscript"/>
        </w:rPr>
        <w:t>28</w:t>
      </w:r>
      <w:r w:rsidR="00604F66" w:rsidRPr="00ED2A73">
        <w:rPr>
          <w:rFonts w:cs="Times New Roman"/>
          <w:szCs w:val="24"/>
        </w:rPr>
        <w:t>Na</w:t>
      </w:r>
      <w:r w:rsidR="00604F66" w:rsidRPr="00ED2A73">
        <w:rPr>
          <w:rFonts w:cs="Times New Roman" w:hint="eastAsia"/>
          <w:szCs w:val="24"/>
        </w:rPr>
        <w:t>O</w:t>
      </w:r>
      <w:r w:rsidR="00604F66" w:rsidRPr="00ED2A73">
        <w:rPr>
          <w:rFonts w:cs="Times New Roman"/>
          <w:szCs w:val="24"/>
        </w:rPr>
        <w:t>S</w:t>
      </w:r>
      <w:r w:rsidR="00604F66" w:rsidRPr="00ED2A73">
        <w:rPr>
          <w:rFonts w:cs="Times New Roman" w:hint="eastAsia"/>
          <w:szCs w:val="24"/>
        </w:rPr>
        <w:t>i</w:t>
      </w:r>
      <w:r w:rsidR="00604F66" w:rsidRPr="00ED2A73">
        <w:rPr>
          <w:rFonts w:cs="Times New Roman"/>
          <w:szCs w:val="24"/>
        </w:rPr>
        <w:t xml:space="preserve"> [M+Na]</w:t>
      </w:r>
      <w:r w:rsidR="00604F66" w:rsidRPr="00ED2A73">
        <w:rPr>
          <w:rFonts w:cs="Times New Roman"/>
          <w:szCs w:val="24"/>
          <w:vertAlign w:val="superscript"/>
        </w:rPr>
        <w:t>+</w:t>
      </w:r>
      <w:r w:rsidR="00604F66" w:rsidRPr="00ED2A73">
        <w:rPr>
          <w:rFonts w:cs="Times New Roman"/>
          <w:szCs w:val="24"/>
        </w:rPr>
        <w:t xml:space="preserve"> </w:t>
      </w:r>
      <w:r w:rsidR="00604F66" w:rsidRPr="00ED2A73">
        <w:rPr>
          <w:rFonts w:cs="Times New Roman" w:hint="eastAsia"/>
          <w:szCs w:val="24"/>
        </w:rPr>
        <w:t>275.1802</w:t>
      </w:r>
      <w:r w:rsidR="00604F66" w:rsidRPr="00ED2A73">
        <w:rPr>
          <w:rFonts w:cs="Times New Roman"/>
          <w:szCs w:val="24"/>
        </w:rPr>
        <w:t xml:space="preserve">, found </w:t>
      </w:r>
      <w:r w:rsidR="00604F66" w:rsidRPr="00ED2A73">
        <w:rPr>
          <w:rFonts w:cs="Times New Roman" w:hint="eastAsia"/>
          <w:szCs w:val="24"/>
        </w:rPr>
        <w:t>275.1810</w:t>
      </w:r>
      <w:r w:rsidR="00604F66">
        <w:rPr>
          <w:rFonts w:cs="Times New Roman" w:hint="eastAsia"/>
          <w:szCs w:val="24"/>
        </w:rPr>
        <w:t>.</w:t>
      </w:r>
    </w:p>
    <w:p w14:paraId="79E10EDA" w14:textId="77777777" w:rsidR="001C4861" w:rsidRDefault="001C4861" w:rsidP="001C4861">
      <w:pPr>
        <w:rPr>
          <w:rFonts w:cs="Times New Roman"/>
          <w:szCs w:val="24"/>
        </w:rPr>
      </w:pPr>
    </w:p>
    <w:p w14:paraId="4A03AEF7" w14:textId="50F09D6D" w:rsidR="001C4861" w:rsidRDefault="00000000" w:rsidP="001C4861">
      <w:pPr>
        <w:rPr>
          <w:rFonts w:cs="Times New Roman"/>
          <w:szCs w:val="24"/>
        </w:rPr>
      </w:pPr>
      <w:r>
        <w:rPr>
          <w:b/>
          <w:bCs/>
          <w:noProof/>
        </w:rPr>
        <w:object w:dxaOrig="1440" w:dyaOrig="1440" w14:anchorId="0F62414A">
          <v:shape id="_x0000_s2261" type="#_x0000_t75" style="position:absolute;left:0;text-align:left;margin-left:-.05pt;margin-top:3.9pt;width:73pt;height:77pt;z-index:251807744">
            <v:imagedata r:id="rId94" o:title=""/>
            <w10:wrap type="square"/>
          </v:shape>
          <o:OLEObject Type="Embed" ProgID="ChemDraw.Document.6.0" ShapeID="_x0000_s2261" DrawAspect="Content" ObjectID="_1794321636" r:id="rId95"/>
        </w:object>
      </w:r>
      <w:r w:rsidR="00604F66" w:rsidRPr="00ED2A73">
        <w:rPr>
          <w:rFonts w:hint="eastAsia"/>
          <w:b/>
          <w:bCs/>
        </w:rPr>
        <w:t>2b</w:t>
      </w:r>
      <w:r w:rsidR="00604F66" w:rsidRPr="00ED2A73">
        <w:rPr>
          <w:rFonts w:hint="eastAsia"/>
        </w:rPr>
        <w:t>:</w:t>
      </w:r>
      <w:r w:rsidR="00604F66">
        <w:rPr>
          <w:rFonts w:hint="eastAsia"/>
        </w:rPr>
        <w:t xml:space="preserve"> 44.2 mg,</w:t>
      </w:r>
      <w:r w:rsidR="00604F66" w:rsidRPr="00ED2A73">
        <w:rPr>
          <w:rFonts w:hint="eastAsia"/>
        </w:rPr>
        <w:t xml:space="preserve"> 75%, </w:t>
      </w:r>
      <w:bookmarkStart w:id="18" w:name="_Hlk162882980"/>
      <w:r w:rsidR="00604F66" w:rsidRPr="00ED2A73">
        <w:rPr>
          <w:rFonts w:hint="eastAsia"/>
        </w:rPr>
        <w:t>colorless</w:t>
      </w:r>
      <w:r w:rsidR="00604F66" w:rsidRPr="00ED2A73">
        <w:t xml:space="preserve"> oil. </w:t>
      </w:r>
      <w:bookmarkEnd w:id="18"/>
      <w:r w:rsidR="00604F66" w:rsidRPr="00ED2A73">
        <w:rPr>
          <w:vertAlign w:val="superscript"/>
        </w:rPr>
        <w:t>1</w:t>
      </w:r>
      <w:r w:rsidR="00604F66" w:rsidRPr="00ED2A73">
        <w:t>H NMR (400 MHz, CDCl</w:t>
      </w:r>
      <w:r w:rsidR="00604F66" w:rsidRPr="00ED2A73">
        <w:rPr>
          <w:vertAlign w:val="subscript"/>
        </w:rPr>
        <w:t>3</w:t>
      </w:r>
      <w:r w:rsidR="00604F66" w:rsidRPr="00ED2A73">
        <w:t>) δ 2.6</w:t>
      </w:r>
      <w:r w:rsidR="00604F66" w:rsidRPr="00ED2A73">
        <w:rPr>
          <w:rFonts w:hint="eastAsia"/>
        </w:rPr>
        <w:t>7-</w:t>
      </w:r>
      <w:r w:rsidR="00604F66" w:rsidRPr="00ED2A73">
        <w:t>2.6</w:t>
      </w:r>
      <w:r w:rsidR="00604F66" w:rsidRPr="00ED2A73">
        <w:rPr>
          <w:rFonts w:hint="eastAsia"/>
        </w:rPr>
        <w:t>3</w:t>
      </w:r>
      <w:r w:rsidR="00604F66" w:rsidRPr="00ED2A73">
        <w:t xml:space="preserve"> (m, 2H), 2.16 (s, </w:t>
      </w:r>
      <w:r w:rsidR="00604F66" w:rsidRPr="00ED2A73">
        <w:rPr>
          <w:rFonts w:hint="eastAsia"/>
        </w:rPr>
        <w:t>3</w:t>
      </w:r>
      <w:r w:rsidR="00604F66" w:rsidRPr="00ED2A73">
        <w:t>H), 1.</w:t>
      </w:r>
      <w:r w:rsidR="00604F66" w:rsidRPr="00ED2A73">
        <w:rPr>
          <w:rFonts w:hint="eastAsia"/>
        </w:rPr>
        <w:t>68-</w:t>
      </w:r>
      <w:r w:rsidR="00604F66" w:rsidRPr="00ED2A73">
        <w:t>1.6</w:t>
      </w:r>
      <w:r w:rsidR="00604F66" w:rsidRPr="00ED2A73">
        <w:rPr>
          <w:rFonts w:hint="eastAsia"/>
        </w:rPr>
        <w:t>4</w:t>
      </w:r>
      <w:r w:rsidR="00604F66" w:rsidRPr="00ED2A73">
        <w:t xml:space="preserve"> (m, </w:t>
      </w:r>
      <w:r w:rsidR="00604F66" w:rsidRPr="00ED2A73">
        <w:rPr>
          <w:rFonts w:hint="eastAsia"/>
        </w:rPr>
        <w:t>2</w:t>
      </w:r>
      <w:r w:rsidR="00604F66" w:rsidRPr="00ED2A73">
        <w:t xml:space="preserve">H), 1.20 (s, </w:t>
      </w:r>
      <w:r w:rsidR="00604F66" w:rsidRPr="00ED2A73">
        <w:rPr>
          <w:rFonts w:hint="eastAsia"/>
        </w:rPr>
        <w:t>6</w:t>
      </w:r>
      <w:r w:rsidR="00604F66" w:rsidRPr="00ED2A73">
        <w:t>H), 1.0</w:t>
      </w:r>
      <w:r w:rsidR="00604F66" w:rsidRPr="00ED2A73">
        <w:rPr>
          <w:rFonts w:hint="eastAsia"/>
        </w:rPr>
        <w:t>6-</w:t>
      </w:r>
      <w:r w:rsidR="00604F66" w:rsidRPr="00ED2A73">
        <w:t>1.0</w:t>
      </w:r>
      <w:r w:rsidR="00604F66" w:rsidRPr="00ED2A73">
        <w:rPr>
          <w:rFonts w:hint="eastAsia"/>
        </w:rPr>
        <w:t>2</w:t>
      </w:r>
      <w:r w:rsidR="00604F66" w:rsidRPr="00ED2A73">
        <w:t xml:space="preserve"> (m, </w:t>
      </w:r>
      <w:r w:rsidR="00604F66" w:rsidRPr="00ED2A73">
        <w:rPr>
          <w:rFonts w:hint="eastAsia"/>
        </w:rPr>
        <w:t>21</w:t>
      </w:r>
      <w:r w:rsidR="00604F66" w:rsidRPr="00ED2A73">
        <w:t>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209.</w:t>
      </w:r>
      <w:r w:rsidR="00604F66" w:rsidRPr="00ED2A73">
        <w:rPr>
          <w:rFonts w:hint="eastAsia"/>
        </w:rPr>
        <w:t>1</w:t>
      </w:r>
      <w:r w:rsidR="00604F66" w:rsidRPr="00ED2A73">
        <w:t>, 115.</w:t>
      </w:r>
      <w:r w:rsidR="00604F66" w:rsidRPr="00ED2A73">
        <w:rPr>
          <w:rFonts w:hint="eastAsia"/>
        </w:rPr>
        <w:t>6</w:t>
      </w:r>
      <w:r w:rsidR="00604F66" w:rsidRPr="00ED2A73">
        <w:t>, 80.</w:t>
      </w:r>
      <w:r w:rsidR="00604F66" w:rsidRPr="00ED2A73">
        <w:rPr>
          <w:rFonts w:hint="eastAsia"/>
        </w:rPr>
        <w:t>1</w:t>
      </w:r>
      <w:r w:rsidR="00604F66" w:rsidRPr="00ED2A73">
        <w:t>, 40.5, 36.7, 31.</w:t>
      </w:r>
      <w:r w:rsidR="00604F66" w:rsidRPr="00ED2A73">
        <w:rPr>
          <w:rFonts w:hint="eastAsia"/>
        </w:rPr>
        <w:t>8</w:t>
      </w:r>
      <w:r w:rsidR="00604F66" w:rsidRPr="00ED2A73">
        <w:t>, 30.1, 29.4, 18.</w:t>
      </w:r>
      <w:r w:rsidR="00604F66" w:rsidRPr="00ED2A73">
        <w:rPr>
          <w:rFonts w:hint="eastAsia"/>
        </w:rPr>
        <w:t>8</w:t>
      </w:r>
      <w:r w:rsidR="00604F66" w:rsidRPr="00ED2A73">
        <w:t>, 11.3.</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63, 2865, 2158, 1720, 882. </w:t>
      </w:r>
      <w:r w:rsidR="00604F66" w:rsidRPr="00ED2A73">
        <w:rPr>
          <w:rFonts w:cs="Times New Roman"/>
          <w:szCs w:val="24"/>
        </w:rPr>
        <w:t>HRMS [ESI] calcd for C</w:t>
      </w:r>
      <w:r w:rsidR="00604F66" w:rsidRPr="00ED2A73">
        <w:rPr>
          <w:rFonts w:cs="Times New Roman" w:hint="eastAsia"/>
          <w:szCs w:val="24"/>
          <w:vertAlign w:val="subscript"/>
        </w:rPr>
        <w:t>18</w:t>
      </w:r>
      <w:r w:rsidR="00604F66" w:rsidRPr="00ED2A73">
        <w:rPr>
          <w:rFonts w:cs="Times New Roman"/>
          <w:szCs w:val="24"/>
        </w:rPr>
        <w:t>H</w:t>
      </w:r>
      <w:r w:rsidR="00604F66" w:rsidRPr="00ED2A73">
        <w:rPr>
          <w:rFonts w:cs="Times New Roman" w:hint="eastAsia"/>
          <w:szCs w:val="24"/>
          <w:vertAlign w:val="subscript"/>
        </w:rPr>
        <w:t>34</w:t>
      </w:r>
      <w:r w:rsidR="00604F66" w:rsidRPr="00ED2A73">
        <w:rPr>
          <w:rFonts w:cs="Times New Roman"/>
          <w:szCs w:val="24"/>
        </w:rPr>
        <w:t>Na</w:t>
      </w:r>
      <w:r w:rsidR="00604F66" w:rsidRPr="00ED2A73">
        <w:rPr>
          <w:rFonts w:cs="Times New Roman" w:hint="eastAsia"/>
          <w:szCs w:val="24"/>
        </w:rPr>
        <w:t>O</w:t>
      </w:r>
      <w:r w:rsidR="00604F66" w:rsidRPr="00ED2A73">
        <w:rPr>
          <w:rFonts w:cs="Times New Roman"/>
          <w:szCs w:val="24"/>
        </w:rPr>
        <w:t>S</w:t>
      </w:r>
      <w:r w:rsidR="00604F66" w:rsidRPr="00ED2A73">
        <w:rPr>
          <w:rFonts w:cs="Times New Roman" w:hint="eastAsia"/>
          <w:szCs w:val="24"/>
        </w:rPr>
        <w:t>i</w:t>
      </w:r>
      <w:r w:rsidR="00604F66" w:rsidRPr="00ED2A73">
        <w:rPr>
          <w:rFonts w:cs="Times New Roman"/>
          <w:szCs w:val="24"/>
        </w:rPr>
        <w:t xml:space="preserve"> [M+Na]</w:t>
      </w:r>
      <w:r w:rsidR="00604F66" w:rsidRPr="00ED2A73">
        <w:rPr>
          <w:rFonts w:cs="Times New Roman"/>
          <w:szCs w:val="24"/>
          <w:vertAlign w:val="superscript"/>
        </w:rPr>
        <w:t>+</w:t>
      </w:r>
      <w:r w:rsidR="00604F66" w:rsidRPr="00ED2A73">
        <w:rPr>
          <w:rFonts w:cs="Times New Roman"/>
          <w:szCs w:val="24"/>
        </w:rPr>
        <w:t xml:space="preserve"> </w:t>
      </w:r>
      <w:r w:rsidR="00604F66" w:rsidRPr="00ED2A73">
        <w:rPr>
          <w:rFonts w:cs="Times New Roman" w:hint="eastAsia"/>
          <w:szCs w:val="24"/>
        </w:rPr>
        <w:t>317.2271</w:t>
      </w:r>
      <w:r w:rsidR="00604F66" w:rsidRPr="00ED2A73">
        <w:rPr>
          <w:rFonts w:cs="Times New Roman"/>
          <w:szCs w:val="24"/>
        </w:rPr>
        <w:t xml:space="preserve">, found </w:t>
      </w:r>
      <w:r w:rsidR="00604F66" w:rsidRPr="00ED2A73">
        <w:rPr>
          <w:rFonts w:cs="Times New Roman" w:hint="eastAsia"/>
          <w:szCs w:val="24"/>
        </w:rPr>
        <w:t>317.2274</w:t>
      </w:r>
      <w:r w:rsidR="001C4861" w:rsidRPr="009116D7">
        <w:rPr>
          <w:rFonts w:cs="Times New Roman"/>
          <w:szCs w:val="24"/>
        </w:rPr>
        <w:t>.</w:t>
      </w:r>
    </w:p>
    <w:p w14:paraId="0A5C179F" w14:textId="77777777" w:rsidR="001C4861" w:rsidRDefault="001C4861" w:rsidP="001C4861">
      <w:pPr>
        <w:rPr>
          <w:rFonts w:cs="Times New Roman"/>
          <w:szCs w:val="24"/>
        </w:rPr>
      </w:pPr>
    </w:p>
    <w:p w14:paraId="0A02D2BB" w14:textId="24314E32" w:rsidR="001C4861" w:rsidRDefault="00000000" w:rsidP="001C4861">
      <w:pPr>
        <w:rPr>
          <w:rFonts w:cs="Times New Roman"/>
          <w:szCs w:val="24"/>
        </w:rPr>
      </w:pPr>
      <w:r>
        <w:rPr>
          <w:b/>
          <w:bCs/>
          <w:noProof/>
        </w:rPr>
        <w:object w:dxaOrig="1440" w:dyaOrig="1440" w14:anchorId="476F75E5">
          <v:shape id="_x0000_s2262" type="#_x0000_t75" style="position:absolute;left:0;text-align:left;margin-left:-.05pt;margin-top:4.4pt;width:73pt;height:77pt;z-index:251808768">
            <v:imagedata r:id="rId96" o:title=""/>
            <w10:wrap type="square"/>
          </v:shape>
          <o:OLEObject Type="Embed" ProgID="ChemDraw.Document.6.0" ShapeID="_x0000_s2262" DrawAspect="Content" ObjectID="_1794321637" r:id="rId97"/>
        </w:object>
      </w:r>
      <w:r w:rsidR="00604F66" w:rsidRPr="00ED2A73">
        <w:rPr>
          <w:rFonts w:hint="eastAsia"/>
          <w:b/>
          <w:bCs/>
        </w:rPr>
        <w:t>2c</w:t>
      </w:r>
      <w:r w:rsidR="00604F66" w:rsidRPr="00ED2A73">
        <w:rPr>
          <w:rFonts w:hint="eastAsia"/>
        </w:rPr>
        <w:t xml:space="preserve">: </w:t>
      </w:r>
      <w:r w:rsidR="00604F66">
        <w:rPr>
          <w:rFonts w:hint="eastAsia"/>
        </w:rPr>
        <w:t xml:space="preserve">51.7 mg, </w:t>
      </w:r>
      <w:r w:rsidR="00604F66" w:rsidRPr="00ED2A73">
        <w:rPr>
          <w:rFonts w:hint="eastAsia"/>
        </w:rPr>
        <w:t xml:space="preserve">92%, </w:t>
      </w:r>
      <w:bookmarkStart w:id="19" w:name="_Hlk162881275"/>
      <w:r w:rsidR="00604F66" w:rsidRPr="00ED2A73">
        <w:rPr>
          <w:rFonts w:hint="eastAsia"/>
        </w:rPr>
        <w:t>colorless</w:t>
      </w:r>
      <w:r w:rsidR="00604F66" w:rsidRPr="00ED2A73">
        <w:t xml:space="preserve"> oil. </w:t>
      </w:r>
      <w:bookmarkEnd w:id="19"/>
      <w:r w:rsidR="00604F66" w:rsidRPr="00ED2A73">
        <w:rPr>
          <w:vertAlign w:val="superscript"/>
        </w:rPr>
        <w:t>1</w:t>
      </w:r>
      <w:r w:rsidR="00604F66" w:rsidRPr="00ED2A73">
        <w:t>H NMR (400 MHz, CDCl</w:t>
      </w:r>
      <w:r w:rsidR="00604F66" w:rsidRPr="00ED2A73">
        <w:rPr>
          <w:vertAlign w:val="subscript"/>
        </w:rPr>
        <w:t>3</w:t>
      </w:r>
      <w:r w:rsidR="00604F66" w:rsidRPr="00ED2A73">
        <w:t>) δ 2.6</w:t>
      </w:r>
      <w:r w:rsidR="00604F66" w:rsidRPr="00ED2A73">
        <w:rPr>
          <w:rFonts w:hint="eastAsia"/>
        </w:rPr>
        <w:t>6-</w:t>
      </w:r>
      <w:r w:rsidR="00604F66" w:rsidRPr="00ED2A73">
        <w:t>2.</w:t>
      </w:r>
      <w:r w:rsidR="00604F66" w:rsidRPr="00ED2A73">
        <w:rPr>
          <w:rFonts w:hint="eastAsia"/>
        </w:rPr>
        <w:t>62</w:t>
      </w:r>
      <w:r w:rsidR="00604F66" w:rsidRPr="00ED2A73">
        <w:t xml:space="preserve"> (m, 2H), 2.5</w:t>
      </w:r>
      <w:r w:rsidR="00604F66" w:rsidRPr="00ED2A73">
        <w:rPr>
          <w:rFonts w:hint="eastAsia"/>
        </w:rPr>
        <w:t>4-</w:t>
      </w:r>
      <w:r w:rsidR="00604F66" w:rsidRPr="00ED2A73">
        <w:t>2.4</w:t>
      </w:r>
      <w:r w:rsidR="00604F66" w:rsidRPr="00ED2A73">
        <w:rPr>
          <w:rFonts w:hint="eastAsia"/>
        </w:rPr>
        <w:t>7</w:t>
      </w:r>
      <w:r w:rsidR="00604F66" w:rsidRPr="00ED2A73">
        <w:t xml:space="preserve"> (m, 1H), 2.1</w:t>
      </w:r>
      <w:r w:rsidR="00604F66" w:rsidRPr="00ED2A73">
        <w:rPr>
          <w:rFonts w:hint="eastAsia"/>
        </w:rPr>
        <w:t>5</w:t>
      </w:r>
      <w:r w:rsidR="00604F66" w:rsidRPr="00ED2A73">
        <w:t xml:space="preserve"> (s, 3H), 1.</w:t>
      </w:r>
      <w:r w:rsidR="00604F66" w:rsidRPr="00ED2A73">
        <w:rPr>
          <w:rFonts w:hint="eastAsia"/>
        </w:rPr>
        <w:t>82-1.74</w:t>
      </w:r>
      <w:r w:rsidR="00604F66" w:rsidRPr="00ED2A73">
        <w:t xml:space="preserve"> (</w:t>
      </w:r>
      <w:r w:rsidR="00604F66" w:rsidRPr="00ED2A73">
        <w:rPr>
          <w:rFonts w:hint="eastAsia"/>
        </w:rPr>
        <w:t>m</w:t>
      </w:r>
      <w:r w:rsidR="00604F66" w:rsidRPr="00ED2A73">
        <w:t>, 1H), 1.60</w:t>
      </w:r>
      <w:r w:rsidR="00604F66" w:rsidRPr="00ED2A73">
        <w:rPr>
          <w:rFonts w:hint="eastAsia"/>
        </w:rPr>
        <w:t>-</w:t>
      </w:r>
      <w:r w:rsidR="00604F66" w:rsidRPr="00ED2A73">
        <w:t>1.5</w:t>
      </w:r>
      <w:r w:rsidR="00604F66" w:rsidRPr="00ED2A73">
        <w:rPr>
          <w:rFonts w:hint="eastAsia"/>
        </w:rPr>
        <w:t>1</w:t>
      </w:r>
      <w:r w:rsidR="00604F66" w:rsidRPr="00ED2A73">
        <w:t xml:space="preserve"> (m, 1H), 1.18 (d, </w:t>
      </w:r>
      <w:r w:rsidR="00604F66" w:rsidRPr="00ED2A73">
        <w:rPr>
          <w:i/>
          <w:iCs/>
        </w:rPr>
        <w:t>J</w:t>
      </w:r>
      <w:r w:rsidR="00604F66" w:rsidRPr="00ED2A73">
        <w:t xml:space="preserve"> = 6.</w:t>
      </w:r>
      <w:r w:rsidR="00604F66" w:rsidRPr="00ED2A73">
        <w:rPr>
          <w:rFonts w:hint="eastAsia"/>
        </w:rPr>
        <w:t>8</w:t>
      </w:r>
      <w:r w:rsidR="00604F66" w:rsidRPr="00ED2A73">
        <w:t xml:space="preserve"> Hz, 3H), 1.0</w:t>
      </w:r>
      <w:r w:rsidR="00604F66" w:rsidRPr="00ED2A73">
        <w:rPr>
          <w:rFonts w:hint="eastAsia"/>
        </w:rPr>
        <w:t>8-1.03</w:t>
      </w:r>
      <w:r w:rsidR="00604F66" w:rsidRPr="00ED2A73">
        <w:t xml:space="preserve"> (</w:t>
      </w:r>
      <w:r w:rsidR="00604F66" w:rsidRPr="00ED2A73">
        <w:rPr>
          <w:rFonts w:hint="eastAsia"/>
        </w:rPr>
        <w:t>m</w:t>
      </w:r>
      <w:r w:rsidR="00604F66" w:rsidRPr="00ED2A73">
        <w:t>, 21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208.8, 112.</w:t>
      </w:r>
      <w:r w:rsidR="00604F66" w:rsidRPr="00ED2A73">
        <w:rPr>
          <w:rFonts w:hint="eastAsia"/>
        </w:rPr>
        <w:t>8</w:t>
      </w:r>
      <w:r w:rsidR="00604F66" w:rsidRPr="00ED2A73">
        <w:t>, 80.</w:t>
      </w:r>
      <w:r w:rsidR="00604F66" w:rsidRPr="00ED2A73">
        <w:rPr>
          <w:rFonts w:hint="eastAsia"/>
        </w:rPr>
        <w:t>9</w:t>
      </w:r>
      <w:r w:rsidR="00604F66" w:rsidRPr="00ED2A73">
        <w:t>, 41.</w:t>
      </w:r>
      <w:r w:rsidR="00604F66" w:rsidRPr="00ED2A73">
        <w:rPr>
          <w:rFonts w:hint="eastAsia"/>
        </w:rPr>
        <w:t>6</w:t>
      </w:r>
      <w:r w:rsidR="00604F66" w:rsidRPr="00ED2A73">
        <w:t>, 30.</w:t>
      </w:r>
      <w:r w:rsidR="00604F66" w:rsidRPr="00ED2A73">
        <w:rPr>
          <w:rFonts w:hint="eastAsia"/>
        </w:rPr>
        <w:t>8</w:t>
      </w:r>
      <w:r w:rsidR="00604F66" w:rsidRPr="00ED2A73">
        <w:t>, 30.2, 26.5, 21.</w:t>
      </w:r>
      <w:r w:rsidR="00604F66" w:rsidRPr="00ED2A73">
        <w:rPr>
          <w:rFonts w:hint="eastAsia"/>
        </w:rPr>
        <w:t>5</w:t>
      </w:r>
      <w:r w:rsidR="00604F66" w:rsidRPr="00ED2A73">
        <w:t>, 18.</w:t>
      </w:r>
      <w:r w:rsidR="00604F66" w:rsidRPr="00ED2A73">
        <w:rPr>
          <w:rFonts w:hint="eastAsia"/>
        </w:rPr>
        <w:t>8</w:t>
      </w:r>
      <w:r w:rsidR="00604F66" w:rsidRPr="00ED2A73">
        <w:t>, 11.</w:t>
      </w:r>
      <w:r w:rsidR="00604F66" w:rsidRPr="00ED2A73">
        <w:rPr>
          <w:rFonts w:hint="eastAsia"/>
        </w:rPr>
        <w:t>4</w:t>
      </w:r>
      <w:r w:rsidR="00604F66" w:rsidRPr="00ED2A73">
        <w:t>.</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60, 2865, 2164, 1719, 882, 659. </w:t>
      </w:r>
      <w:r w:rsidR="00604F66" w:rsidRPr="00ED2A73">
        <w:rPr>
          <w:rFonts w:cs="Times New Roman"/>
          <w:szCs w:val="24"/>
        </w:rPr>
        <w:t>HRMS [ESI] calcd for C</w:t>
      </w:r>
      <w:r w:rsidR="00604F66" w:rsidRPr="00ED2A73">
        <w:rPr>
          <w:rFonts w:cs="Times New Roman" w:hint="eastAsia"/>
          <w:szCs w:val="24"/>
          <w:vertAlign w:val="subscript"/>
        </w:rPr>
        <w:t>17</w:t>
      </w:r>
      <w:r w:rsidR="00604F66" w:rsidRPr="00ED2A73">
        <w:rPr>
          <w:rFonts w:cs="Times New Roman"/>
          <w:szCs w:val="24"/>
        </w:rPr>
        <w:t>H</w:t>
      </w:r>
      <w:r w:rsidR="00604F66" w:rsidRPr="00ED2A73">
        <w:rPr>
          <w:rFonts w:cs="Times New Roman" w:hint="eastAsia"/>
          <w:szCs w:val="24"/>
          <w:vertAlign w:val="subscript"/>
        </w:rPr>
        <w:t>32</w:t>
      </w:r>
      <w:r w:rsidR="00604F66" w:rsidRPr="00ED2A73">
        <w:rPr>
          <w:rFonts w:cs="Times New Roman"/>
          <w:szCs w:val="24"/>
        </w:rPr>
        <w:t>Na</w:t>
      </w:r>
      <w:r w:rsidR="00604F66" w:rsidRPr="00ED2A73">
        <w:rPr>
          <w:rFonts w:cs="Times New Roman" w:hint="eastAsia"/>
          <w:szCs w:val="24"/>
        </w:rPr>
        <w:t>O</w:t>
      </w:r>
      <w:r w:rsidR="00604F66" w:rsidRPr="00ED2A73">
        <w:rPr>
          <w:rFonts w:cs="Times New Roman"/>
          <w:szCs w:val="24"/>
        </w:rPr>
        <w:t>S</w:t>
      </w:r>
      <w:r w:rsidR="00604F66" w:rsidRPr="00ED2A73">
        <w:rPr>
          <w:rFonts w:cs="Times New Roman" w:hint="eastAsia"/>
          <w:szCs w:val="24"/>
        </w:rPr>
        <w:t>i</w:t>
      </w:r>
      <w:r w:rsidR="00604F66" w:rsidRPr="00ED2A73">
        <w:rPr>
          <w:rFonts w:cs="Times New Roman"/>
          <w:szCs w:val="24"/>
        </w:rPr>
        <w:t xml:space="preserve"> [M+Na]</w:t>
      </w:r>
      <w:r w:rsidR="00604F66" w:rsidRPr="00ED2A73">
        <w:rPr>
          <w:rFonts w:cs="Times New Roman"/>
          <w:szCs w:val="24"/>
          <w:vertAlign w:val="superscript"/>
        </w:rPr>
        <w:t>+</w:t>
      </w:r>
      <w:r w:rsidR="00604F66" w:rsidRPr="00ED2A73">
        <w:rPr>
          <w:rFonts w:cs="Times New Roman"/>
          <w:szCs w:val="24"/>
        </w:rPr>
        <w:t xml:space="preserve"> </w:t>
      </w:r>
      <w:r w:rsidR="00604F66" w:rsidRPr="00ED2A73">
        <w:rPr>
          <w:rFonts w:cs="Times New Roman" w:hint="eastAsia"/>
          <w:szCs w:val="24"/>
        </w:rPr>
        <w:t>303.2115</w:t>
      </w:r>
      <w:r w:rsidR="00604F66" w:rsidRPr="00ED2A73">
        <w:rPr>
          <w:rFonts w:cs="Times New Roman"/>
          <w:szCs w:val="24"/>
        </w:rPr>
        <w:t xml:space="preserve">, found </w:t>
      </w:r>
      <w:r w:rsidR="00604F66" w:rsidRPr="00ED2A73">
        <w:rPr>
          <w:rFonts w:cs="Times New Roman" w:hint="eastAsia"/>
          <w:szCs w:val="24"/>
        </w:rPr>
        <w:t>303.2110</w:t>
      </w:r>
      <w:r w:rsidR="001C4861" w:rsidRPr="009116D7">
        <w:rPr>
          <w:rFonts w:cs="Times New Roman"/>
          <w:szCs w:val="24"/>
        </w:rPr>
        <w:t>.</w:t>
      </w:r>
    </w:p>
    <w:p w14:paraId="295B0A9B" w14:textId="77777777" w:rsidR="001C4861" w:rsidRDefault="001C4861" w:rsidP="001C4861">
      <w:pPr>
        <w:rPr>
          <w:rFonts w:cs="Times New Roman"/>
          <w:szCs w:val="24"/>
        </w:rPr>
      </w:pPr>
    </w:p>
    <w:p w14:paraId="24B29867" w14:textId="129192CF" w:rsidR="001C4861" w:rsidRDefault="00000000" w:rsidP="001C4861">
      <w:pPr>
        <w:rPr>
          <w:rFonts w:cs="Times New Roman"/>
          <w:szCs w:val="24"/>
        </w:rPr>
      </w:pPr>
      <w:r>
        <w:rPr>
          <w:b/>
          <w:bCs/>
          <w:noProof/>
        </w:rPr>
        <w:object w:dxaOrig="1440" w:dyaOrig="1440" w14:anchorId="1A0AAD02">
          <v:shape id="_x0000_s2263" type="#_x0000_t75" style="position:absolute;left:0;text-align:left;margin-left:-.05pt;margin-top:2.7pt;width:70pt;height:77pt;z-index:251809792">
            <v:imagedata r:id="rId98" o:title=""/>
            <w10:wrap type="square"/>
          </v:shape>
          <o:OLEObject Type="Embed" ProgID="ChemDraw.Document.6.0" ShapeID="_x0000_s2263" DrawAspect="Content" ObjectID="_1794321638" r:id="rId99"/>
        </w:object>
      </w:r>
      <w:r w:rsidR="00604F66" w:rsidRPr="00ED2A73">
        <w:rPr>
          <w:rFonts w:hint="eastAsia"/>
          <w:b/>
          <w:bCs/>
        </w:rPr>
        <w:t>2d</w:t>
      </w:r>
      <w:r w:rsidR="00604F66" w:rsidRPr="00ED2A73">
        <w:rPr>
          <w:rFonts w:hint="eastAsia"/>
        </w:rPr>
        <w:t>:</w:t>
      </w:r>
      <w:r w:rsidR="00604F66">
        <w:rPr>
          <w:rFonts w:hint="eastAsia"/>
        </w:rPr>
        <w:t xml:space="preserve"> 39.5 mg,</w:t>
      </w:r>
      <w:r w:rsidR="00604F66" w:rsidRPr="00ED2A73">
        <w:rPr>
          <w:rFonts w:hint="eastAsia"/>
        </w:rPr>
        <w:t xml:space="preserve"> 83%, colorless</w:t>
      </w:r>
      <w:r w:rsidR="00604F66" w:rsidRPr="00ED2A73">
        <w:t xml:space="preserve"> oil.</w:t>
      </w:r>
      <w:r w:rsidR="00604F66" w:rsidRPr="00ED2A73">
        <w:rPr>
          <w:rFonts w:hint="eastAsia"/>
        </w:rPr>
        <w:t xml:space="preserve"> </w:t>
      </w:r>
      <w:r w:rsidR="00604F66" w:rsidRPr="00ED2A73">
        <w:rPr>
          <w:vertAlign w:val="superscript"/>
        </w:rPr>
        <w:t>1</w:t>
      </w:r>
      <w:r w:rsidR="00604F66" w:rsidRPr="00ED2A73">
        <w:t>H NMR (400 MHz, CDCl</w:t>
      </w:r>
      <w:r w:rsidR="00604F66" w:rsidRPr="00ED2A73">
        <w:rPr>
          <w:vertAlign w:val="subscript"/>
        </w:rPr>
        <w:t>3</w:t>
      </w:r>
      <w:r w:rsidR="00604F66" w:rsidRPr="00ED2A73">
        <w:t>) δ 2.6</w:t>
      </w:r>
      <w:r w:rsidR="00604F66" w:rsidRPr="00ED2A73">
        <w:rPr>
          <w:rFonts w:hint="eastAsia"/>
        </w:rPr>
        <w:t>4-</w:t>
      </w:r>
      <w:r w:rsidR="00604F66" w:rsidRPr="00ED2A73">
        <w:t>2.5</w:t>
      </w:r>
      <w:r w:rsidR="00604F66" w:rsidRPr="00ED2A73">
        <w:rPr>
          <w:rFonts w:hint="eastAsia"/>
        </w:rPr>
        <w:t>9</w:t>
      </w:r>
      <w:r w:rsidR="00604F66" w:rsidRPr="00ED2A73">
        <w:t xml:space="preserve"> (m, 2H), 2.5</w:t>
      </w:r>
      <w:r w:rsidR="00604F66" w:rsidRPr="00ED2A73">
        <w:rPr>
          <w:rFonts w:hint="eastAsia"/>
        </w:rPr>
        <w:t>1-</w:t>
      </w:r>
      <w:r w:rsidR="00604F66" w:rsidRPr="00ED2A73">
        <w:t>2.4</w:t>
      </w:r>
      <w:r w:rsidR="00604F66" w:rsidRPr="00ED2A73">
        <w:rPr>
          <w:rFonts w:hint="eastAsia"/>
        </w:rPr>
        <w:t>6</w:t>
      </w:r>
      <w:r w:rsidR="00604F66" w:rsidRPr="00ED2A73">
        <w:t xml:space="preserve"> (m, 1H), 2.15 (s, 3H), 1.8</w:t>
      </w:r>
      <w:r w:rsidR="00604F66" w:rsidRPr="00ED2A73">
        <w:rPr>
          <w:rFonts w:hint="eastAsia"/>
        </w:rPr>
        <w:t>0-</w:t>
      </w:r>
      <w:r w:rsidR="00604F66" w:rsidRPr="00ED2A73">
        <w:t>1.72 (m, 1H), 1.59</w:t>
      </w:r>
      <w:r w:rsidR="00604F66" w:rsidRPr="00ED2A73">
        <w:rPr>
          <w:rFonts w:hint="eastAsia"/>
        </w:rPr>
        <w:t>-</w:t>
      </w:r>
      <w:r w:rsidR="00604F66" w:rsidRPr="00ED2A73">
        <w:t>1.5</w:t>
      </w:r>
      <w:r w:rsidR="00604F66" w:rsidRPr="00ED2A73">
        <w:rPr>
          <w:rFonts w:hint="eastAsia"/>
        </w:rPr>
        <w:t>3</w:t>
      </w:r>
      <w:r w:rsidR="00604F66" w:rsidRPr="00ED2A73">
        <w:t xml:space="preserve"> (m, 1H), 1.17 (d, </w:t>
      </w:r>
      <w:r w:rsidR="00604F66" w:rsidRPr="00ED2A73">
        <w:rPr>
          <w:i/>
          <w:iCs/>
        </w:rPr>
        <w:t>J</w:t>
      </w:r>
      <w:r w:rsidR="00604F66" w:rsidRPr="00ED2A73">
        <w:t xml:space="preserve"> = 6.</w:t>
      </w:r>
      <w:r w:rsidR="00604F66" w:rsidRPr="00ED2A73">
        <w:rPr>
          <w:rFonts w:hint="eastAsia"/>
        </w:rPr>
        <w:t>8</w:t>
      </w:r>
      <w:r w:rsidR="00604F66" w:rsidRPr="00ED2A73">
        <w:t xml:space="preserve"> Hz, 3H), 0.92 (s, 9H), 0.07 (s, 6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208.</w:t>
      </w:r>
      <w:r w:rsidR="00604F66" w:rsidRPr="00ED2A73">
        <w:rPr>
          <w:rFonts w:hint="eastAsia"/>
        </w:rPr>
        <w:t>8</w:t>
      </w:r>
      <w:r w:rsidR="00604F66" w:rsidRPr="00ED2A73">
        <w:t>, 111.</w:t>
      </w:r>
      <w:r w:rsidR="00604F66" w:rsidRPr="00ED2A73">
        <w:rPr>
          <w:rFonts w:hint="eastAsia"/>
        </w:rPr>
        <w:t>5</w:t>
      </w:r>
      <w:r w:rsidR="00604F66" w:rsidRPr="00ED2A73">
        <w:t>, 83.</w:t>
      </w:r>
      <w:r w:rsidR="00604F66" w:rsidRPr="00ED2A73">
        <w:rPr>
          <w:rFonts w:hint="eastAsia"/>
        </w:rPr>
        <w:t>3</w:t>
      </w:r>
      <w:r w:rsidR="00604F66" w:rsidRPr="00ED2A73">
        <w:t>, 41.5, 30.6, 30.2, 26.4, 26.2, 21.</w:t>
      </w:r>
      <w:r w:rsidR="00604F66" w:rsidRPr="00ED2A73">
        <w:rPr>
          <w:rFonts w:hint="eastAsia"/>
        </w:rPr>
        <w:t>3</w:t>
      </w:r>
      <w:r w:rsidR="00604F66" w:rsidRPr="00ED2A73">
        <w:t>, 16.6, -4.</w:t>
      </w:r>
      <w:r w:rsidR="00604F66" w:rsidRPr="00ED2A73">
        <w:rPr>
          <w:rFonts w:hint="eastAsia"/>
        </w:rPr>
        <w:t>3</w:t>
      </w:r>
      <w:r w:rsidR="00604F66" w:rsidRPr="00ED2A73">
        <w:t>.</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55, 2929, 2165, 1718, 1192, 774. </w:t>
      </w:r>
      <w:r w:rsidR="00604F66" w:rsidRPr="00ED2A73">
        <w:rPr>
          <w:rFonts w:cs="Times New Roman"/>
          <w:szCs w:val="24"/>
        </w:rPr>
        <w:t>HRMS [ESI] calcd for C</w:t>
      </w:r>
      <w:r w:rsidR="00604F66" w:rsidRPr="00ED2A73">
        <w:rPr>
          <w:rFonts w:cs="Times New Roman" w:hint="eastAsia"/>
          <w:szCs w:val="24"/>
          <w:vertAlign w:val="subscript"/>
        </w:rPr>
        <w:t>14</w:t>
      </w:r>
      <w:r w:rsidR="00604F66" w:rsidRPr="00ED2A73">
        <w:rPr>
          <w:rFonts w:cs="Times New Roman"/>
          <w:szCs w:val="24"/>
        </w:rPr>
        <w:t>H</w:t>
      </w:r>
      <w:r w:rsidR="00604F66" w:rsidRPr="00ED2A73">
        <w:rPr>
          <w:rFonts w:cs="Times New Roman" w:hint="eastAsia"/>
          <w:szCs w:val="24"/>
          <w:vertAlign w:val="subscript"/>
        </w:rPr>
        <w:t>26</w:t>
      </w:r>
      <w:r w:rsidR="00604F66" w:rsidRPr="00ED2A73">
        <w:rPr>
          <w:rFonts w:cs="Times New Roman"/>
          <w:szCs w:val="24"/>
        </w:rPr>
        <w:t>Na</w:t>
      </w:r>
      <w:r w:rsidR="00604F66" w:rsidRPr="00ED2A73">
        <w:rPr>
          <w:rFonts w:cs="Times New Roman" w:hint="eastAsia"/>
          <w:szCs w:val="24"/>
        </w:rPr>
        <w:t>O</w:t>
      </w:r>
      <w:r w:rsidR="00604F66" w:rsidRPr="00ED2A73">
        <w:rPr>
          <w:rFonts w:cs="Times New Roman"/>
          <w:szCs w:val="24"/>
        </w:rPr>
        <w:t>S</w:t>
      </w:r>
      <w:r w:rsidR="00604F66" w:rsidRPr="00ED2A73">
        <w:rPr>
          <w:rFonts w:cs="Times New Roman" w:hint="eastAsia"/>
          <w:szCs w:val="24"/>
        </w:rPr>
        <w:t>i</w:t>
      </w:r>
      <w:r w:rsidR="00604F66" w:rsidRPr="00ED2A73">
        <w:rPr>
          <w:rFonts w:cs="Times New Roman"/>
          <w:szCs w:val="24"/>
        </w:rPr>
        <w:t xml:space="preserve"> [M+Na]</w:t>
      </w:r>
      <w:r w:rsidR="00604F66" w:rsidRPr="00ED2A73">
        <w:rPr>
          <w:rFonts w:cs="Times New Roman"/>
          <w:szCs w:val="24"/>
          <w:vertAlign w:val="superscript"/>
        </w:rPr>
        <w:t>+</w:t>
      </w:r>
      <w:r w:rsidR="00604F66" w:rsidRPr="00ED2A73">
        <w:rPr>
          <w:rFonts w:cs="Times New Roman"/>
          <w:szCs w:val="24"/>
        </w:rPr>
        <w:t xml:space="preserve"> </w:t>
      </w:r>
      <w:r w:rsidR="00604F66" w:rsidRPr="00ED2A73">
        <w:rPr>
          <w:rFonts w:cs="Times New Roman" w:hint="eastAsia"/>
          <w:szCs w:val="24"/>
        </w:rPr>
        <w:t>261.1645</w:t>
      </w:r>
      <w:r w:rsidR="00604F66" w:rsidRPr="00ED2A73">
        <w:rPr>
          <w:rFonts w:cs="Times New Roman"/>
          <w:szCs w:val="24"/>
        </w:rPr>
        <w:t xml:space="preserve">, found </w:t>
      </w:r>
      <w:r w:rsidR="00604F66" w:rsidRPr="00ED2A73">
        <w:rPr>
          <w:rFonts w:cs="Times New Roman" w:hint="eastAsia"/>
          <w:szCs w:val="24"/>
        </w:rPr>
        <w:t>261.1640</w:t>
      </w:r>
      <w:r w:rsidR="001C4861" w:rsidRPr="009116D7">
        <w:rPr>
          <w:rFonts w:cs="Times New Roman"/>
          <w:szCs w:val="24"/>
        </w:rPr>
        <w:t>.</w:t>
      </w:r>
    </w:p>
    <w:p w14:paraId="728D74D1" w14:textId="77777777" w:rsidR="001C4861" w:rsidRDefault="001C4861" w:rsidP="001C4861">
      <w:pPr>
        <w:rPr>
          <w:rFonts w:cs="Times New Roman"/>
          <w:szCs w:val="24"/>
        </w:rPr>
      </w:pPr>
    </w:p>
    <w:p w14:paraId="37C7681E" w14:textId="75B9BCFA" w:rsidR="001C4861" w:rsidRDefault="00000000" w:rsidP="001C4861">
      <w:pPr>
        <w:rPr>
          <w:rFonts w:cs="Times New Roman"/>
          <w:szCs w:val="24"/>
        </w:rPr>
      </w:pPr>
      <w:r>
        <w:rPr>
          <w:b/>
          <w:bCs/>
          <w:noProof/>
        </w:rPr>
        <w:object w:dxaOrig="1440" w:dyaOrig="1440" w14:anchorId="269BDEE6">
          <v:shape id="_x0000_s2264" type="#_x0000_t75" style="position:absolute;left:0;text-align:left;margin-left:-.05pt;margin-top:4.8pt;width:70pt;height:77pt;z-index:251810816">
            <v:imagedata r:id="rId100" o:title=""/>
            <w10:wrap type="square"/>
          </v:shape>
          <o:OLEObject Type="Embed" ProgID="ChemDraw.Document.6.0" ShapeID="_x0000_s2264" DrawAspect="Content" ObjectID="_1794321639" r:id="rId101"/>
        </w:object>
      </w:r>
      <w:r w:rsidR="00604F66" w:rsidRPr="00ED2A73">
        <w:rPr>
          <w:rFonts w:hint="eastAsia"/>
          <w:b/>
          <w:bCs/>
        </w:rPr>
        <w:t>2e</w:t>
      </w:r>
      <w:r w:rsidR="00604F66" w:rsidRPr="00ED2A73">
        <w:rPr>
          <w:rFonts w:hint="eastAsia"/>
        </w:rPr>
        <w:t xml:space="preserve">: </w:t>
      </w:r>
      <w:r w:rsidR="00604F66">
        <w:rPr>
          <w:rFonts w:hint="eastAsia"/>
        </w:rPr>
        <w:t xml:space="preserve">29.0 mg, </w:t>
      </w:r>
      <w:r w:rsidR="00604F66" w:rsidRPr="00ED2A73">
        <w:rPr>
          <w:rFonts w:hint="eastAsia"/>
        </w:rPr>
        <w:t xml:space="preserve">61%, </w:t>
      </w:r>
      <w:bookmarkStart w:id="20" w:name="_Hlk162882303"/>
      <w:r w:rsidR="00604F66" w:rsidRPr="00ED2A73">
        <w:rPr>
          <w:rFonts w:hint="eastAsia"/>
        </w:rPr>
        <w:t>colorless</w:t>
      </w:r>
      <w:r w:rsidR="00604F66" w:rsidRPr="00ED2A73">
        <w:t xml:space="preserve"> oil.</w:t>
      </w:r>
      <w:bookmarkEnd w:id="20"/>
      <w:r w:rsidR="00604F66" w:rsidRPr="00ED2A73">
        <w:rPr>
          <w:rFonts w:hint="eastAsia"/>
        </w:rPr>
        <w:t xml:space="preserve"> </w:t>
      </w:r>
      <w:r w:rsidR="00604F66" w:rsidRPr="00ED2A73">
        <w:rPr>
          <w:vertAlign w:val="superscript"/>
        </w:rPr>
        <w:t>1</w:t>
      </w:r>
      <w:r w:rsidR="00604F66" w:rsidRPr="00ED2A73">
        <w:t>H NMR (400 MHz, CDCl</w:t>
      </w:r>
      <w:r w:rsidR="00604F66" w:rsidRPr="00ED2A73">
        <w:rPr>
          <w:vertAlign w:val="subscript"/>
        </w:rPr>
        <w:t>3</w:t>
      </w:r>
      <w:r w:rsidR="00604F66" w:rsidRPr="00ED2A73">
        <w:t>) δ 2.67</w:t>
      </w:r>
      <w:r w:rsidR="00604F66" w:rsidRPr="00ED2A73">
        <w:rPr>
          <w:rFonts w:hint="eastAsia"/>
        </w:rPr>
        <w:t>-</w:t>
      </w:r>
      <w:r w:rsidR="00604F66" w:rsidRPr="00ED2A73">
        <w:t>2.5</w:t>
      </w:r>
      <w:r w:rsidR="00604F66" w:rsidRPr="00ED2A73">
        <w:rPr>
          <w:rFonts w:hint="eastAsia"/>
        </w:rPr>
        <w:t>7</w:t>
      </w:r>
      <w:r w:rsidR="00604F66" w:rsidRPr="00ED2A73">
        <w:t xml:space="preserve"> (m, 2H), 2.5</w:t>
      </w:r>
      <w:r w:rsidR="00604F66" w:rsidRPr="00ED2A73">
        <w:rPr>
          <w:rFonts w:hint="eastAsia"/>
        </w:rPr>
        <w:t>3-</w:t>
      </w:r>
      <w:r w:rsidR="00604F66" w:rsidRPr="00ED2A73">
        <w:t>2.45 (m, 1H), 2.15 (s, 3H), 1.</w:t>
      </w:r>
      <w:r w:rsidR="00604F66" w:rsidRPr="00ED2A73">
        <w:rPr>
          <w:rFonts w:hint="eastAsia"/>
        </w:rPr>
        <w:t>80-1.73</w:t>
      </w:r>
      <w:r w:rsidR="00604F66" w:rsidRPr="00ED2A73">
        <w:t xml:space="preserve"> (</w:t>
      </w:r>
      <w:r w:rsidR="00604F66" w:rsidRPr="00ED2A73">
        <w:rPr>
          <w:rFonts w:hint="eastAsia"/>
        </w:rPr>
        <w:t>m</w:t>
      </w:r>
      <w:r w:rsidR="00604F66" w:rsidRPr="00ED2A73">
        <w:t>, 1H), 1.59</w:t>
      </w:r>
      <w:r w:rsidR="00604F66" w:rsidRPr="00ED2A73">
        <w:rPr>
          <w:rFonts w:hint="eastAsia"/>
        </w:rPr>
        <w:t>-</w:t>
      </w:r>
      <w:r w:rsidR="00604F66" w:rsidRPr="00ED2A73">
        <w:t>1.5</w:t>
      </w:r>
      <w:r w:rsidR="00604F66" w:rsidRPr="00ED2A73">
        <w:rPr>
          <w:rFonts w:hint="eastAsia"/>
        </w:rPr>
        <w:t>3</w:t>
      </w:r>
      <w:r w:rsidR="00604F66" w:rsidRPr="00ED2A73">
        <w:t xml:space="preserve"> (m, 1H), 1.17 (t, </w:t>
      </w:r>
      <w:r w:rsidR="00604F66" w:rsidRPr="00ED2A73">
        <w:rPr>
          <w:i/>
          <w:iCs/>
        </w:rPr>
        <w:t>J</w:t>
      </w:r>
      <w:r w:rsidR="00604F66" w:rsidRPr="00ED2A73">
        <w:t xml:space="preserve"> = 6.8 Hz, 3H), 0.98 (t, </w:t>
      </w:r>
      <w:r w:rsidR="00604F66" w:rsidRPr="00ED2A73">
        <w:rPr>
          <w:i/>
          <w:iCs/>
        </w:rPr>
        <w:t>J</w:t>
      </w:r>
      <w:r w:rsidR="00604F66" w:rsidRPr="00ED2A73">
        <w:t xml:space="preserve"> = </w:t>
      </w:r>
      <w:r w:rsidR="00604F66" w:rsidRPr="00ED2A73">
        <w:rPr>
          <w:rFonts w:hint="eastAsia"/>
        </w:rPr>
        <w:t>8.0</w:t>
      </w:r>
      <w:r w:rsidR="00604F66" w:rsidRPr="00ED2A73">
        <w:t xml:space="preserve"> Hz, 9H), </w:t>
      </w:r>
      <w:r w:rsidR="00604F66" w:rsidRPr="00ED2A73">
        <w:rPr>
          <w:rFonts w:hint="eastAsia"/>
        </w:rPr>
        <w:t>0.56</w:t>
      </w:r>
      <w:r w:rsidR="00604F66" w:rsidRPr="00ED2A73">
        <w:t xml:space="preserve"> (</w:t>
      </w:r>
      <w:r w:rsidR="00604F66" w:rsidRPr="00ED2A73">
        <w:rPr>
          <w:rFonts w:hint="eastAsia"/>
        </w:rPr>
        <w:t>q</w:t>
      </w:r>
      <w:r w:rsidR="00604F66" w:rsidRPr="00ED2A73">
        <w:t>,</w:t>
      </w:r>
      <w:r w:rsidR="00604F66" w:rsidRPr="00ED2A73">
        <w:rPr>
          <w:rFonts w:hint="eastAsia"/>
        </w:rPr>
        <w:t xml:space="preserve"> </w:t>
      </w:r>
      <w:r w:rsidR="00604F66" w:rsidRPr="00ED2A73">
        <w:rPr>
          <w:rFonts w:hint="eastAsia"/>
          <w:i/>
          <w:iCs/>
        </w:rPr>
        <w:t>J</w:t>
      </w:r>
      <w:r w:rsidR="00604F66" w:rsidRPr="00ED2A73">
        <w:rPr>
          <w:rFonts w:hint="eastAsia"/>
        </w:rPr>
        <w:t xml:space="preserve"> = 8.0 Hz,</w:t>
      </w:r>
      <w:r w:rsidR="00604F66" w:rsidRPr="00ED2A73">
        <w:t xml:space="preserve"> 6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208.8, 112.</w:t>
      </w:r>
      <w:r w:rsidR="00604F66" w:rsidRPr="00ED2A73">
        <w:rPr>
          <w:rFonts w:hint="eastAsia"/>
        </w:rPr>
        <w:t>2</w:t>
      </w:r>
      <w:r w:rsidR="00604F66" w:rsidRPr="00ED2A73">
        <w:t>, 82.</w:t>
      </w:r>
      <w:r w:rsidR="00604F66" w:rsidRPr="00ED2A73">
        <w:rPr>
          <w:rFonts w:hint="eastAsia"/>
        </w:rPr>
        <w:t>3</w:t>
      </w:r>
      <w:r w:rsidR="00604F66" w:rsidRPr="00ED2A73">
        <w:t>, 41.5, 30.</w:t>
      </w:r>
      <w:r w:rsidR="00604F66" w:rsidRPr="00ED2A73">
        <w:rPr>
          <w:rFonts w:hint="eastAsia"/>
        </w:rPr>
        <w:t>7</w:t>
      </w:r>
      <w:r w:rsidR="00604F66" w:rsidRPr="00ED2A73">
        <w:t>, 30.2, 26.</w:t>
      </w:r>
      <w:r w:rsidR="00604F66" w:rsidRPr="00ED2A73">
        <w:rPr>
          <w:rFonts w:hint="eastAsia"/>
        </w:rPr>
        <w:t>5</w:t>
      </w:r>
      <w:r w:rsidR="00604F66" w:rsidRPr="00ED2A73">
        <w:t>, 21.</w:t>
      </w:r>
      <w:r w:rsidR="00604F66" w:rsidRPr="00ED2A73">
        <w:rPr>
          <w:rFonts w:hint="eastAsia"/>
        </w:rPr>
        <w:t>4</w:t>
      </w:r>
      <w:r w:rsidR="00604F66" w:rsidRPr="00ED2A73">
        <w:t>, 7.6, 4.</w:t>
      </w:r>
      <w:r w:rsidR="00604F66" w:rsidRPr="00ED2A73">
        <w:rPr>
          <w:rFonts w:hint="eastAsia"/>
        </w:rPr>
        <w:t>7</w:t>
      </w:r>
      <w:r w:rsidR="00604F66" w:rsidRPr="00ED2A73">
        <w:t>.</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56, 2934, 2875, 2164, 1718, 724. </w:t>
      </w:r>
      <w:r w:rsidR="00604F66" w:rsidRPr="00ED2A73">
        <w:rPr>
          <w:rFonts w:cs="Times New Roman"/>
          <w:szCs w:val="24"/>
        </w:rPr>
        <w:t>HRMS [ESI] calcd for C</w:t>
      </w:r>
      <w:r w:rsidR="00604F66" w:rsidRPr="00ED2A73">
        <w:rPr>
          <w:rFonts w:cs="Times New Roman" w:hint="eastAsia"/>
          <w:szCs w:val="24"/>
          <w:vertAlign w:val="subscript"/>
        </w:rPr>
        <w:t>14</w:t>
      </w:r>
      <w:r w:rsidR="00604F66" w:rsidRPr="00ED2A73">
        <w:rPr>
          <w:rFonts w:cs="Times New Roman"/>
          <w:szCs w:val="24"/>
        </w:rPr>
        <w:t>H</w:t>
      </w:r>
      <w:r w:rsidR="00604F66" w:rsidRPr="00ED2A73">
        <w:rPr>
          <w:rFonts w:cs="Times New Roman" w:hint="eastAsia"/>
          <w:szCs w:val="24"/>
          <w:vertAlign w:val="subscript"/>
        </w:rPr>
        <w:t>26</w:t>
      </w:r>
      <w:r w:rsidR="00604F66" w:rsidRPr="00ED2A73">
        <w:rPr>
          <w:rFonts w:cs="Times New Roman"/>
          <w:szCs w:val="24"/>
        </w:rPr>
        <w:t>Na</w:t>
      </w:r>
      <w:r w:rsidR="00604F66" w:rsidRPr="00ED2A73">
        <w:rPr>
          <w:rFonts w:cs="Times New Roman" w:hint="eastAsia"/>
          <w:szCs w:val="24"/>
        </w:rPr>
        <w:t>O</w:t>
      </w:r>
      <w:r w:rsidR="00604F66" w:rsidRPr="00ED2A73">
        <w:rPr>
          <w:rFonts w:cs="Times New Roman"/>
          <w:szCs w:val="24"/>
        </w:rPr>
        <w:t>S</w:t>
      </w:r>
      <w:r w:rsidR="00604F66" w:rsidRPr="00ED2A73">
        <w:rPr>
          <w:rFonts w:cs="Times New Roman" w:hint="eastAsia"/>
          <w:szCs w:val="24"/>
        </w:rPr>
        <w:t>i</w:t>
      </w:r>
      <w:r w:rsidR="00604F66" w:rsidRPr="00ED2A73">
        <w:rPr>
          <w:rFonts w:cs="Times New Roman"/>
          <w:szCs w:val="24"/>
        </w:rPr>
        <w:t xml:space="preserve"> [M+Na]</w:t>
      </w:r>
      <w:r w:rsidR="00604F66" w:rsidRPr="00ED2A73">
        <w:rPr>
          <w:rFonts w:cs="Times New Roman"/>
          <w:szCs w:val="24"/>
          <w:vertAlign w:val="superscript"/>
        </w:rPr>
        <w:t>+</w:t>
      </w:r>
      <w:r w:rsidR="00604F66" w:rsidRPr="00ED2A73">
        <w:rPr>
          <w:rFonts w:cs="Times New Roman"/>
          <w:szCs w:val="24"/>
        </w:rPr>
        <w:t xml:space="preserve"> </w:t>
      </w:r>
      <w:r w:rsidR="00604F66" w:rsidRPr="00ED2A73">
        <w:rPr>
          <w:rFonts w:cs="Times New Roman" w:hint="eastAsia"/>
          <w:szCs w:val="24"/>
        </w:rPr>
        <w:t>261.1645</w:t>
      </w:r>
      <w:r w:rsidR="00604F66" w:rsidRPr="00ED2A73">
        <w:rPr>
          <w:rFonts w:cs="Times New Roman"/>
          <w:szCs w:val="24"/>
        </w:rPr>
        <w:t xml:space="preserve">, found </w:t>
      </w:r>
      <w:r w:rsidR="00604F66" w:rsidRPr="00ED2A73">
        <w:rPr>
          <w:rFonts w:cs="Times New Roman" w:hint="eastAsia"/>
          <w:szCs w:val="24"/>
        </w:rPr>
        <w:t>261.1641</w:t>
      </w:r>
      <w:r w:rsidR="001C4861" w:rsidRPr="009116D7">
        <w:rPr>
          <w:rFonts w:cs="Times New Roman"/>
          <w:szCs w:val="24"/>
        </w:rPr>
        <w:t>.</w:t>
      </w:r>
    </w:p>
    <w:p w14:paraId="77F219D7" w14:textId="77777777" w:rsidR="001C4861" w:rsidRDefault="001C4861" w:rsidP="001C4861">
      <w:pPr>
        <w:rPr>
          <w:rFonts w:cs="Times New Roman"/>
          <w:szCs w:val="24"/>
        </w:rPr>
      </w:pPr>
    </w:p>
    <w:p w14:paraId="1DD6503B" w14:textId="5B8F3FC3" w:rsidR="001C4861" w:rsidRPr="00805B30" w:rsidRDefault="00000000" w:rsidP="001C4861">
      <w:pPr>
        <w:rPr>
          <w:rFonts w:cs="Times New Roman"/>
          <w:color w:val="FF0000"/>
          <w:szCs w:val="24"/>
        </w:rPr>
      </w:pPr>
      <w:r>
        <w:rPr>
          <w:noProof/>
        </w:rPr>
        <w:object w:dxaOrig="1440" w:dyaOrig="1440" w14:anchorId="44C2E7BC">
          <v:shape id="_x0000_s2284" type="#_x0000_t75" style="position:absolute;left:0;text-align:left;margin-left:.3pt;margin-top:8.2pt;width:66.1pt;height:91.15pt;z-index:251831296;mso-position-horizontal:absolute;mso-position-horizontal-relative:text;mso-position-vertical:absolute;mso-position-vertical-relative:text">
            <v:imagedata r:id="rId102" o:title=""/>
            <w10:wrap type="square"/>
          </v:shape>
          <o:OLEObject Type="Embed" ProgID="ChemDraw.Document.6.0" ShapeID="_x0000_s2284" DrawAspect="Content" ObjectID="_1794321640" r:id="rId103"/>
        </w:object>
      </w:r>
      <w:r w:rsidR="00604F66" w:rsidRPr="00ED2A73">
        <w:rPr>
          <w:rFonts w:hint="eastAsia"/>
          <w:b/>
          <w:bCs/>
        </w:rPr>
        <w:t>2f</w:t>
      </w:r>
      <w:r w:rsidR="00604F66" w:rsidRPr="00ED2A73">
        <w:rPr>
          <w:rFonts w:hint="eastAsia"/>
        </w:rPr>
        <w:t xml:space="preserve">: </w:t>
      </w:r>
      <w:r w:rsidR="00604F66">
        <w:rPr>
          <w:rFonts w:hint="eastAsia"/>
        </w:rPr>
        <w:t xml:space="preserve">20.6 mg, </w:t>
      </w:r>
      <w:r w:rsidR="00604F66" w:rsidRPr="00ED2A73">
        <w:rPr>
          <w:rFonts w:hint="eastAsia"/>
        </w:rPr>
        <w:t>40%, colorless</w:t>
      </w:r>
      <w:r w:rsidR="00604F66" w:rsidRPr="00ED2A73">
        <w:t xml:space="preserve"> oil. </w:t>
      </w:r>
      <w:r w:rsidR="00604F66" w:rsidRPr="00ED2A73">
        <w:rPr>
          <w:vertAlign w:val="superscript"/>
        </w:rPr>
        <w:t>1</w:t>
      </w:r>
      <w:r w:rsidR="00604F66" w:rsidRPr="00ED2A73">
        <w:t>H NMR (400 MHz, CDCl</w:t>
      </w:r>
      <w:r w:rsidR="00604F66" w:rsidRPr="00ED2A73">
        <w:rPr>
          <w:vertAlign w:val="subscript"/>
        </w:rPr>
        <w:t>3</w:t>
      </w:r>
      <w:r w:rsidR="00604F66" w:rsidRPr="00ED2A73">
        <w:t xml:space="preserve">) δ </w:t>
      </w:r>
      <w:r w:rsidR="00604F66" w:rsidRPr="00ED2A73">
        <w:rPr>
          <w:rFonts w:hint="eastAsia"/>
        </w:rPr>
        <w:t>7.66-7.60</w:t>
      </w:r>
      <w:r w:rsidR="00604F66" w:rsidRPr="00ED2A73">
        <w:t xml:space="preserve"> (</w:t>
      </w:r>
      <w:r w:rsidR="00604F66" w:rsidRPr="00ED2A73">
        <w:rPr>
          <w:rFonts w:hint="eastAsia"/>
        </w:rPr>
        <w:t>m</w:t>
      </w:r>
      <w:r w:rsidR="00604F66" w:rsidRPr="00ED2A73">
        <w:t xml:space="preserve">, </w:t>
      </w:r>
      <w:r w:rsidR="00604F66" w:rsidRPr="00ED2A73">
        <w:rPr>
          <w:rFonts w:hint="eastAsia"/>
        </w:rPr>
        <w:t>2</w:t>
      </w:r>
      <w:r w:rsidR="00604F66" w:rsidRPr="00ED2A73">
        <w:t xml:space="preserve">H), </w:t>
      </w:r>
      <w:r w:rsidR="00604F66" w:rsidRPr="00ED2A73">
        <w:rPr>
          <w:rFonts w:hint="eastAsia"/>
        </w:rPr>
        <w:t>7.40-7.35</w:t>
      </w:r>
      <w:r w:rsidR="00604F66" w:rsidRPr="00ED2A73">
        <w:t xml:space="preserve"> (</w:t>
      </w:r>
      <w:r w:rsidR="00604F66" w:rsidRPr="00ED2A73">
        <w:rPr>
          <w:rFonts w:hint="eastAsia"/>
        </w:rPr>
        <w:t>m</w:t>
      </w:r>
      <w:r w:rsidR="00604F66" w:rsidRPr="00ED2A73">
        <w:t xml:space="preserve">, </w:t>
      </w:r>
      <w:r w:rsidR="00604F66" w:rsidRPr="00ED2A73">
        <w:rPr>
          <w:rFonts w:hint="eastAsia"/>
        </w:rPr>
        <w:t>3</w:t>
      </w:r>
      <w:r w:rsidR="00604F66" w:rsidRPr="00ED2A73">
        <w:t xml:space="preserve">H), </w:t>
      </w:r>
      <w:r w:rsidR="00604F66" w:rsidRPr="00ED2A73">
        <w:rPr>
          <w:rFonts w:hint="eastAsia"/>
        </w:rPr>
        <w:t>2.64-2.58</w:t>
      </w:r>
      <w:r w:rsidR="00604F66" w:rsidRPr="00ED2A73">
        <w:t xml:space="preserve"> (</w:t>
      </w:r>
      <w:r w:rsidR="00604F66" w:rsidRPr="00ED2A73">
        <w:rPr>
          <w:rFonts w:hint="eastAsia"/>
        </w:rPr>
        <w:t>m</w:t>
      </w:r>
      <w:r w:rsidR="00604F66" w:rsidRPr="00ED2A73">
        <w:t xml:space="preserve">, </w:t>
      </w:r>
      <w:r w:rsidR="00604F66" w:rsidRPr="00ED2A73">
        <w:rPr>
          <w:rFonts w:hint="eastAsia"/>
        </w:rPr>
        <w:t>2</w:t>
      </w:r>
      <w:r w:rsidR="00604F66" w:rsidRPr="00ED2A73">
        <w:t>H)</w:t>
      </w:r>
      <w:r w:rsidR="00604F66" w:rsidRPr="00ED2A73">
        <w:rPr>
          <w:rFonts w:hint="eastAsia"/>
        </w:rPr>
        <w:t>, 2.58-2.51</w:t>
      </w:r>
      <w:r w:rsidR="00604F66" w:rsidRPr="00ED2A73">
        <w:t xml:space="preserve"> (</w:t>
      </w:r>
      <w:r w:rsidR="00604F66" w:rsidRPr="00ED2A73">
        <w:rPr>
          <w:rFonts w:hint="eastAsia"/>
        </w:rPr>
        <w:t>m</w:t>
      </w:r>
      <w:r w:rsidR="00604F66" w:rsidRPr="00ED2A73">
        <w:t xml:space="preserve">, </w:t>
      </w:r>
      <w:r w:rsidR="00604F66" w:rsidRPr="00ED2A73">
        <w:rPr>
          <w:rFonts w:hint="eastAsia"/>
        </w:rPr>
        <w:t>1</w:t>
      </w:r>
      <w:r w:rsidR="00604F66" w:rsidRPr="00ED2A73">
        <w:t>H)</w:t>
      </w:r>
      <w:r w:rsidR="00604F66" w:rsidRPr="00ED2A73">
        <w:rPr>
          <w:rFonts w:hint="eastAsia"/>
        </w:rPr>
        <w:t>, 2.14</w:t>
      </w:r>
      <w:r w:rsidR="00604F66" w:rsidRPr="00ED2A73">
        <w:t xml:space="preserve"> (s, 3H)</w:t>
      </w:r>
      <w:r w:rsidR="00604F66" w:rsidRPr="00ED2A73">
        <w:rPr>
          <w:rFonts w:hint="eastAsia"/>
        </w:rPr>
        <w:t>, 1.82-1.75</w:t>
      </w:r>
      <w:r w:rsidR="00604F66" w:rsidRPr="00ED2A73">
        <w:t xml:space="preserve"> (</w:t>
      </w:r>
      <w:r w:rsidR="00604F66" w:rsidRPr="00ED2A73">
        <w:rPr>
          <w:rFonts w:hint="eastAsia"/>
        </w:rPr>
        <w:t>m</w:t>
      </w:r>
      <w:r w:rsidR="00604F66" w:rsidRPr="00ED2A73">
        <w:t xml:space="preserve">, </w:t>
      </w:r>
      <w:r w:rsidR="00604F66" w:rsidRPr="00ED2A73">
        <w:rPr>
          <w:rFonts w:hint="eastAsia"/>
        </w:rPr>
        <w:t>1</w:t>
      </w:r>
      <w:r w:rsidR="00604F66" w:rsidRPr="00ED2A73">
        <w:t>H)</w:t>
      </w:r>
      <w:r w:rsidR="00604F66" w:rsidRPr="00ED2A73">
        <w:rPr>
          <w:rFonts w:hint="eastAsia"/>
        </w:rPr>
        <w:t>, 1.65-1.61</w:t>
      </w:r>
      <w:r w:rsidR="00604F66" w:rsidRPr="00ED2A73">
        <w:t xml:space="preserve"> (</w:t>
      </w:r>
      <w:r w:rsidR="00604F66" w:rsidRPr="00ED2A73">
        <w:rPr>
          <w:rFonts w:hint="eastAsia"/>
        </w:rPr>
        <w:t>m</w:t>
      </w:r>
      <w:r w:rsidR="00604F66" w:rsidRPr="00ED2A73">
        <w:t xml:space="preserve">, </w:t>
      </w:r>
      <w:r w:rsidR="00604F66" w:rsidRPr="00ED2A73">
        <w:rPr>
          <w:rFonts w:hint="eastAsia"/>
        </w:rPr>
        <w:t>1</w:t>
      </w:r>
      <w:r w:rsidR="00604F66" w:rsidRPr="00ED2A73">
        <w:t>H)</w:t>
      </w:r>
      <w:r w:rsidR="00604F66" w:rsidRPr="00ED2A73">
        <w:rPr>
          <w:rFonts w:hint="eastAsia"/>
        </w:rPr>
        <w:t xml:space="preserve">, </w:t>
      </w:r>
      <w:r w:rsidR="00604F66" w:rsidRPr="00ED2A73">
        <w:t>1.</w:t>
      </w:r>
      <w:r w:rsidR="00604F66" w:rsidRPr="00ED2A73">
        <w:rPr>
          <w:rFonts w:hint="eastAsia"/>
        </w:rPr>
        <w:t>21</w:t>
      </w:r>
      <w:r w:rsidR="00604F66" w:rsidRPr="00ED2A73">
        <w:t xml:space="preserve"> (d, </w:t>
      </w:r>
      <w:r w:rsidR="00604F66" w:rsidRPr="00ED2A73">
        <w:rPr>
          <w:i/>
          <w:iCs/>
        </w:rPr>
        <w:t>J</w:t>
      </w:r>
      <w:r w:rsidR="00604F66" w:rsidRPr="00ED2A73">
        <w:t xml:space="preserve"> = </w:t>
      </w:r>
      <w:r w:rsidR="00604F66" w:rsidRPr="00ED2A73">
        <w:rPr>
          <w:rFonts w:hint="eastAsia"/>
        </w:rPr>
        <w:t>6.8</w:t>
      </w:r>
      <w:r w:rsidR="00604F66" w:rsidRPr="00ED2A73">
        <w:t xml:space="preserve"> Hz, 3H), </w:t>
      </w:r>
      <w:r w:rsidR="00604F66" w:rsidRPr="00ED2A73">
        <w:rPr>
          <w:rFonts w:hint="eastAsia"/>
        </w:rPr>
        <w:t>0.31</w:t>
      </w:r>
      <w:r w:rsidR="00604F66" w:rsidRPr="00ED2A73">
        <w:t>(s, 3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208.</w:t>
      </w:r>
      <w:r w:rsidR="00604F66" w:rsidRPr="00ED2A73">
        <w:rPr>
          <w:rFonts w:hint="eastAsia"/>
        </w:rPr>
        <w:t>7</w:t>
      </w:r>
      <w:r w:rsidR="00A41B39">
        <w:rPr>
          <w:rFonts w:hint="eastAsia"/>
        </w:rPr>
        <w:t>,</w:t>
      </w:r>
      <w:r w:rsidR="00604F66" w:rsidRPr="00ED2A73">
        <w:t xml:space="preserve"> 137.</w:t>
      </w:r>
      <w:r w:rsidR="00604F66" w:rsidRPr="00ED2A73">
        <w:rPr>
          <w:rFonts w:hint="eastAsia"/>
        </w:rPr>
        <w:t>8</w:t>
      </w:r>
      <w:r w:rsidR="00A41B39">
        <w:rPr>
          <w:rFonts w:hint="eastAsia"/>
        </w:rPr>
        <w:t>,</w:t>
      </w:r>
      <w:r w:rsidR="00604F66" w:rsidRPr="00ED2A73">
        <w:t xml:space="preserve"> 133.</w:t>
      </w:r>
      <w:r w:rsidR="00A41B39">
        <w:rPr>
          <w:rFonts w:hint="eastAsia"/>
        </w:rPr>
        <w:t>7,</w:t>
      </w:r>
      <w:r w:rsidR="00604F66" w:rsidRPr="00ED2A73">
        <w:t xml:space="preserve"> 129.4, 127.9, 112.8, 83.2, 41.4, 30.</w:t>
      </w:r>
      <w:r w:rsidR="00604F66" w:rsidRPr="00ED2A73">
        <w:rPr>
          <w:rFonts w:hint="eastAsia"/>
        </w:rPr>
        <w:t>5</w:t>
      </w:r>
      <w:r w:rsidR="00EC70B0">
        <w:rPr>
          <w:rFonts w:hint="eastAsia"/>
        </w:rPr>
        <w:t>,</w:t>
      </w:r>
      <w:r w:rsidR="00604F66" w:rsidRPr="00ED2A73">
        <w:t xml:space="preserve"> 30.2, 26.5, 21.1, -0.</w:t>
      </w:r>
      <w:r w:rsidR="00604F66" w:rsidRPr="00ED2A73">
        <w:rPr>
          <w:rFonts w:hint="eastAsia"/>
        </w:rPr>
        <w:t>5.</w:t>
      </w:r>
      <w:r w:rsidR="00604F66" w:rsidRPr="00ED2A73">
        <w:t xml:space="preserve"> FT-IR: ν (cm</w:t>
      </w:r>
      <w:r w:rsidR="00604F66" w:rsidRPr="00ED2A73">
        <w:rPr>
          <w:vertAlign w:val="superscript"/>
        </w:rPr>
        <w:t>-1</w:t>
      </w:r>
      <w:r w:rsidR="00604F66" w:rsidRPr="00ED2A73">
        <w:t>)</w:t>
      </w:r>
      <w:r w:rsidR="00604F66" w:rsidRPr="00ED2A73">
        <w:rPr>
          <w:rFonts w:hint="eastAsia"/>
        </w:rPr>
        <w:t xml:space="preserve"> 2965, 2165, 1717,1249, 1115, 816. </w:t>
      </w:r>
      <w:r w:rsidR="00604F66" w:rsidRPr="00ED2A73">
        <w:rPr>
          <w:rFonts w:cs="Times New Roman"/>
          <w:szCs w:val="24"/>
        </w:rPr>
        <w:t>HRMS [ESI] calcd for C</w:t>
      </w:r>
      <w:r w:rsidR="00604F66" w:rsidRPr="00ED2A73">
        <w:rPr>
          <w:rFonts w:cs="Times New Roman"/>
          <w:szCs w:val="24"/>
          <w:vertAlign w:val="subscript"/>
        </w:rPr>
        <w:t>16</w:t>
      </w:r>
      <w:r w:rsidR="00604F66" w:rsidRPr="00ED2A73">
        <w:rPr>
          <w:rFonts w:cs="Times New Roman"/>
          <w:szCs w:val="24"/>
        </w:rPr>
        <w:t>H</w:t>
      </w:r>
      <w:r w:rsidR="00604F66" w:rsidRPr="00ED2A73">
        <w:rPr>
          <w:rFonts w:cs="Times New Roman"/>
          <w:szCs w:val="24"/>
          <w:vertAlign w:val="subscript"/>
        </w:rPr>
        <w:t>22</w:t>
      </w:r>
      <w:r w:rsidR="00604F66" w:rsidRPr="00ED2A73">
        <w:rPr>
          <w:rFonts w:cs="Times New Roman"/>
          <w:szCs w:val="24"/>
        </w:rPr>
        <w:t>NaOSi [M+Na]</w:t>
      </w:r>
      <w:r w:rsidR="00604F66" w:rsidRPr="00ED2A73">
        <w:rPr>
          <w:rFonts w:cs="Times New Roman"/>
          <w:szCs w:val="24"/>
          <w:vertAlign w:val="superscript"/>
        </w:rPr>
        <w:t>+</w:t>
      </w:r>
      <w:r w:rsidR="00604F66" w:rsidRPr="00ED2A73">
        <w:rPr>
          <w:rFonts w:cs="Times New Roman"/>
          <w:szCs w:val="24"/>
        </w:rPr>
        <w:t xml:space="preserve"> 281.1332, found 281.133</w:t>
      </w:r>
      <w:r w:rsidR="00604F66" w:rsidRPr="00ED2A73">
        <w:rPr>
          <w:rFonts w:cs="Times New Roman" w:hint="eastAsia"/>
          <w:szCs w:val="24"/>
        </w:rPr>
        <w:t>6</w:t>
      </w:r>
      <w:r w:rsidR="00805B30" w:rsidRPr="00CD4F22">
        <w:rPr>
          <w:rFonts w:cs="Times New Roman"/>
          <w:szCs w:val="24"/>
        </w:rPr>
        <w:t>.</w:t>
      </w:r>
    </w:p>
    <w:p w14:paraId="41D0BC7A" w14:textId="77777777" w:rsidR="001C4861" w:rsidRDefault="001C4861" w:rsidP="001C4861">
      <w:pPr>
        <w:rPr>
          <w:rFonts w:cs="Times New Roman"/>
          <w:szCs w:val="24"/>
        </w:rPr>
      </w:pPr>
    </w:p>
    <w:p w14:paraId="7FDB7460" w14:textId="4C93B02A" w:rsidR="001C4861" w:rsidRPr="000400DC" w:rsidRDefault="00000000" w:rsidP="001C4861">
      <w:r>
        <w:rPr>
          <w:noProof/>
        </w:rPr>
        <w:object w:dxaOrig="1440" w:dyaOrig="1440" w14:anchorId="0440EA65">
          <v:shape id="_x0000_s2288" type="#_x0000_t75" style="position:absolute;left:0;text-align:left;margin-left:.3pt;margin-top:7.35pt;width:110.3pt;height:30.1pt;z-index:251835392;mso-position-horizontal:absolute;mso-position-horizontal-relative:text;mso-position-vertical:absolute;mso-position-vertical-relative:text">
            <v:imagedata r:id="rId104" o:title=""/>
            <w10:wrap type="square"/>
          </v:shape>
          <o:OLEObject Type="Embed" ProgID="ChemDraw.Document.6.0" ShapeID="_x0000_s2288" DrawAspect="Content" ObjectID="_1794321641" r:id="rId105"/>
        </w:object>
      </w:r>
      <w:r w:rsidR="00604F66" w:rsidRPr="00ED2A73">
        <w:rPr>
          <w:rFonts w:hint="eastAsia"/>
          <w:b/>
          <w:bCs/>
        </w:rPr>
        <w:t>2g</w:t>
      </w:r>
      <w:r w:rsidR="00604F66" w:rsidRPr="00ED2A73">
        <w:rPr>
          <w:rFonts w:hint="eastAsia"/>
        </w:rPr>
        <w:t xml:space="preserve">: </w:t>
      </w:r>
      <w:r w:rsidR="00604F66">
        <w:rPr>
          <w:rFonts w:hint="eastAsia"/>
        </w:rPr>
        <w:t xml:space="preserve">19.2 mg, </w:t>
      </w:r>
      <w:r w:rsidR="00604F66" w:rsidRPr="00ED2A73">
        <w:rPr>
          <w:rFonts w:hint="eastAsia"/>
        </w:rPr>
        <w:t>36%, colorless</w:t>
      </w:r>
      <w:r w:rsidR="00604F66" w:rsidRPr="00ED2A73">
        <w:t xml:space="preserve"> oil.</w:t>
      </w:r>
      <w:r w:rsidR="00604F66" w:rsidRPr="00ED2A73">
        <w:rPr>
          <w:rFonts w:hint="eastAsia"/>
        </w:rPr>
        <w:t xml:space="preserve"> </w:t>
      </w:r>
      <w:r w:rsidR="00604F66" w:rsidRPr="00ED2A73">
        <w:rPr>
          <w:vertAlign w:val="superscript"/>
        </w:rPr>
        <w:t>1</w:t>
      </w:r>
      <w:r w:rsidR="00604F66" w:rsidRPr="00ED2A73">
        <w:t>H NMR (400 MHz, CDCl</w:t>
      </w:r>
      <w:r w:rsidR="00604F66" w:rsidRPr="00ED2A73">
        <w:rPr>
          <w:vertAlign w:val="subscript"/>
        </w:rPr>
        <w:t>3</w:t>
      </w:r>
      <w:r w:rsidR="00604F66" w:rsidRPr="00ED2A73">
        <w:t>) δ</w:t>
      </w:r>
      <w:r w:rsidR="00604F66" w:rsidRPr="00ED2A73">
        <w:rPr>
          <w:rFonts w:hint="eastAsia"/>
        </w:rPr>
        <w:t xml:space="preserve"> 2.61</w:t>
      </w:r>
      <w:r w:rsidR="00604F66" w:rsidRPr="00ED2A73">
        <w:t xml:space="preserve"> (t, </w:t>
      </w:r>
      <w:r w:rsidR="00604F66" w:rsidRPr="00ED2A73">
        <w:rPr>
          <w:i/>
          <w:iCs/>
        </w:rPr>
        <w:t>J</w:t>
      </w:r>
      <w:r w:rsidR="00604F66" w:rsidRPr="00ED2A73">
        <w:t xml:space="preserve"> = </w:t>
      </w:r>
      <w:r w:rsidR="00604F66" w:rsidRPr="00ED2A73">
        <w:rPr>
          <w:rFonts w:hint="eastAsia"/>
        </w:rPr>
        <w:t>7.2</w:t>
      </w:r>
      <w:r w:rsidR="00604F66" w:rsidRPr="00ED2A73">
        <w:t xml:space="preserve"> Hz, </w:t>
      </w:r>
      <w:r w:rsidR="00604F66" w:rsidRPr="00ED2A73">
        <w:rPr>
          <w:rFonts w:hint="eastAsia"/>
        </w:rPr>
        <w:t>2</w:t>
      </w:r>
      <w:r w:rsidR="00604F66" w:rsidRPr="00ED2A73">
        <w:t>H)</w:t>
      </w:r>
      <w:r w:rsidR="00604F66" w:rsidRPr="00ED2A73">
        <w:rPr>
          <w:rFonts w:hint="eastAsia"/>
        </w:rPr>
        <w:t>, 2.29</w:t>
      </w:r>
      <w:r w:rsidR="00604F66" w:rsidRPr="00ED2A73">
        <w:t xml:space="preserve"> (t, </w:t>
      </w:r>
      <w:r w:rsidR="00604F66" w:rsidRPr="00ED2A73">
        <w:rPr>
          <w:i/>
          <w:iCs/>
        </w:rPr>
        <w:t>J</w:t>
      </w:r>
      <w:r w:rsidR="00604F66" w:rsidRPr="00ED2A73">
        <w:t xml:space="preserve"> = </w:t>
      </w:r>
      <w:r w:rsidR="00604F66" w:rsidRPr="00ED2A73">
        <w:rPr>
          <w:rFonts w:hint="eastAsia"/>
        </w:rPr>
        <w:t>6.8</w:t>
      </w:r>
      <w:r w:rsidR="00604F66" w:rsidRPr="00ED2A73">
        <w:t xml:space="preserve"> Hz, </w:t>
      </w:r>
      <w:r w:rsidR="00604F66" w:rsidRPr="00ED2A73">
        <w:rPr>
          <w:rFonts w:hint="eastAsia"/>
        </w:rPr>
        <w:t>2</w:t>
      </w:r>
      <w:r w:rsidR="00604F66" w:rsidRPr="00ED2A73">
        <w:t>H)</w:t>
      </w:r>
      <w:r w:rsidR="00604F66" w:rsidRPr="00ED2A73">
        <w:rPr>
          <w:rFonts w:hint="eastAsia"/>
        </w:rPr>
        <w:t>, 2.15</w:t>
      </w:r>
      <w:r w:rsidR="00604F66" w:rsidRPr="00ED2A73">
        <w:t xml:space="preserve"> (s, 3H)</w:t>
      </w:r>
      <w:r w:rsidR="00604F66" w:rsidRPr="00ED2A73">
        <w:rPr>
          <w:rFonts w:hint="eastAsia"/>
        </w:rPr>
        <w:t>, 1.82-1.75</w:t>
      </w:r>
      <w:r w:rsidR="00604F66" w:rsidRPr="00ED2A73">
        <w:t xml:space="preserve"> (</w:t>
      </w:r>
      <w:r w:rsidR="00604F66" w:rsidRPr="00ED2A73">
        <w:rPr>
          <w:rFonts w:hint="eastAsia"/>
        </w:rPr>
        <w:t>m</w:t>
      </w:r>
      <w:r w:rsidR="00604F66" w:rsidRPr="00ED2A73">
        <w:t xml:space="preserve">, </w:t>
      </w:r>
      <w:r w:rsidR="00604F66" w:rsidRPr="00ED2A73">
        <w:rPr>
          <w:rFonts w:hint="eastAsia"/>
        </w:rPr>
        <w:t>2</w:t>
      </w:r>
      <w:r w:rsidR="00604F66" w:rsidRPr="00ED2A73">
        <w:t>H)</w:t>
      </w:r>
      <w:r w:rsidR="00604F66" w:rsidRPr="00ED2A73">
        <w:rPr>
          <w:rFonts w:hint="eastAsia"/>
        </w:rPr>
        <w:t xml:space="preserve">, </w:t>
      </w:r>
      <w:r w:rsidR="00604F66" w:rsidRPr="00ED2A73">
        <w:t>1.0</w:t>
      </w:r>
      <w:r w:rsidR="00604F66" w:rsidRPr="00ED2A73">
        <w:rPr>
          <w:rFonts w:hint="eastAsia"/>
        </w:rPr>
        <w:t>8-</w:t>
      </w:r>
      <w:r w:rsidR="00604F66" w:rsidRPr="00ED2A73">
        <w:t>1.0</w:t>
      </w:r>
      <w:r w:rsidR="00604F66" w:rsidRPr="00ED2A73">
        <w:rPr>
          <w:rFonts w:hint="eastAsia"/>
        </w:rPr>
        <w:t>2</w:t>
      </w:r>
      <w:r w:rsidR="00604F66" w:rsidRPr="00ED2A73">
        <w:t xml:space="preserve"> (m, </w:t>
      </w:r>
      <w:r w:rsidR="00604F66" w:rsidRPr="00ED2A73">
        <w:rPr>
          <w:rFonts w:hint="eastAsia"/>
        </w:rPr>
        <w:t>21</w:t>
      </w:r>
      <w:r w:rsidR="00604F66" w:rsidRPr="00ED2A73">
        <w:t>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208.</w:t>
      </w:r>
      <w:r w:rsidR="00604F66" w:rsidRPr="00ED2A73">
        <w:rPr>
          <w:rFonts w:hint="eastAsia"/>
        </w:rPr>
        <w:t>6</w:t>
      </w:r>
      <w:r w:rsidR="00604F66" w:rsidRPr="00ED2A73">
        <w:t>, 108.0, 81.3, 42.2, 30.2, 22.8, 19.</w:t>
      </w:r>
      <w:r w:rsidR="00604F66" w:rsidRPr="00ED2A73">
        <w:rPr>
          <w:rFonts w:hint="eastAsia"/>
        </w:rPr>
        <w:t>3</w:t>
      </w:r>
      <w:r w:rsidR="00604F66" w:rsidRPr="00ED2A73">
        <w:t>, 18.</w:t>
      </w:r>
      <w:r w:rsidR="00604F66" w:rsidRPr="00ED2A73">
        <w:rPr>
          <w:rFonts w:hint="eastAsia"/>
        </w:rPr>
        <w:t>8</w:t>
      </w:r>
      <w:r w:rsidR="00604F66" w:rsidRPr="00ED2A73">
        <w:t>, 11.4.</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42, 2865, 2170, 1718, 1463, 919. </w:t>
      </w:r>
      <w:r w:rsidR="00604F66" w:rsidRPr="00ED2A73">
        <w:rPr>
          <w:rFonts w:cs="Times New Roman"/>
          <w:szCs w:val="24"/>
        </w:rPr>
        <w:t xml:space="preserve">HRMS </w:t>
      </w:r>
      <w:r w:rsidR="00604F66" w:rsidRPr="00ED2A73">
        <w:rPr>
          <w:rFonts w:cs="Times New Roman"/>
          <w:szCs w:val="24"/>
        </w:rPr>
        <w:lastRenderedPageBreak/>
        <w:t>[ESI] calcd for C</w:t>
      </w:r>
      <w:r w:rsidR="00604F66" w:rsidRPr="00ED2A73">
        <w:rPr>
          <w:rFonts w:cs="Times New Roman"/>
          <w:szCs w:val="24"/>
          <w:vertAlign w:val="subscript"/>
        </w:rPr>
        <w:t>16</w:t>
      </w:r>
      <w:r w:rsidR="00604F66" w:rsidRPr="00ED2A73">
        <w:rPr>
          <w:rFonts w:cs="Times New Roman"/>
          <w:szCs w:val="24"/>
        </w:rPr>
        <w:t>H</w:t>
      </w:r>
      <w:r w:rsidR="00604F66" w:rsidRPr="00ED2A73">
        <w:rPr>
          <w:rFonts w:cs="Times New Roman"/>
          <w:szCs w:val="24"/>
          <w:vertAlign w:val="subscript"/>
        </w:rPr>
        <w:t>30</w:t>
      </w:r>
      <w:r w:rsidR="00604F66" w:rsidRPr="00ED2A73">
        <w:rPr>
          <w:rFonts w:cs="Times New Roman"/>
          <w:szCs w:val="24"/>
        </w:rPr>
        <w:t>NaOSi [M+Na]</w:t>
      </w:r>
      <w:r w:rsidR="00604F66" w:rsidRPr="00ED2A73">
        <w:rPr>
          <w:rFonts w:cs="Times New Roman"/>
          <w:szCs w:val="24"/>
          <w:vertAlign w:val="superscript"/>
        </w:rPr>
        <w:t>+</w:t>
      </w:r>
      <w:r w:rsidR="00604F66" w:rsidRPr="00ED2A73">
        <w:rPr>
          <w:rFonts w:cs="Times New Roman"/>
          <w:szCs w:val="24"/>
        </w:rPr>
        <w:t xml:space="preserve"> 289.1958, found 289.1958</w:t>
      </w:r>
      <w:r w:rsidR="00805B30" w:rsidRPr="000400DC">
        <w:rPr>
          <w:rFonts w:hint="eastAsia"/>
        </w:rPr>
        <w:t>.</w:t>
      </w:r>
    </w:p>
    <w:p w14:paraId="210C81D6" w14:textId="77777777" w:rsidR="001C4861" w:rsidRDefault="001C4861" w:rsidP="001C4861">
      <w:pPr>
        <w:rPr>
          <w:rFonts w:cs="Times New Roman"/>
          <w:szCs w:val="24"/>
        </w:rPr>
      </w:pPr>
    </w:p>
    <w:p w14:paraId="77DDA510" w14:textId="58DA2162" w:rsidR="001C4861" w:rsidRDefault="001C4861" w:rsidP="001C4861">
      <w:pPr>
        <w:rPr>
          <w:rFonts w:cs="Times New Roman"/>
          <w:szCs w:val="24"/>
        </w:rPr>
      </w:pPr>
      <w:r w:rsidRPr="000815D5">
        <w:rPr>
          <w:rFonts w:hint="eastAsia"/>
          <w:b/>
          <w:bCs/>
        </w:rPr>
        <w:t>2</w:t>
      </w:r>
      <w:r>
        <w:rPr>
          <w:rFonts w:hint="eastAsia"/>
          <w:b/>
          <w:bCs/>
        </w:rPr>
        <w:t>h</w:t>
      </w:r>
      <w:r>
        <w:rPr>
          <w:rFonts w:hint="eastAsia"/>
        </w:rPr>
        <w:t>:</w:t>
      </w:r>
      <w:r w:rsidR="00000000">
        <w:rPr>
          <w:noProof/>
        </w:rPr>
        <w:object w:dxaOrig="1440" w:dyaOrig="1440" w14:anchorId="496CE907">
          <v:shape id="_x0000_s2285" type="#_x0000_t75" style="position:absolute;left:0;text-align:left;margin-left:.3pt;margin-top:7.35pt;width:78.85pt;height:77pt;z-index:251832320;mso-position-horizontal:absolute;mso-position-horizontal-relative:text;mso-position-vertical:absolute;mso-position-vertical-relative:text">
            <v:imagedata r:id="rId106" o:title=""/>
            <w10:wrap type="square"/>
          </v:shape>
          <o:OLEObject Type="Embed" ProgID="ChemDraw.Document.6.0" ShapeID="_x0000_s2285" DrawAspect="Content" ObjectID="_1794321642" r:id="rId107"/>
        </w:object>
      </w:r>
      <w:r w:rsidR="00604F66" w:rsidRPr="00ED2A73">
        <w:rPr>
          <w:rFonts w:hint="eastAsia"/>
        </w:rPr>
        <w:t xml:space="preserve"> </w:t>
      </w:r>
      <w:r w:rsidR="00604F66">
        <w:rPr>
          <w:rFonts w:hint="eastAsia"/>
        </w:rPr>
        <w:t xml:space="preserve">11.8 mg, </w:t>
      </w:r>
      <w:r w:rsidR="00604F66" w:rsidRPr="00ED2A73">
        <w:rPr>
          <w:rFonts w:hint="eastAsia"/>
        </w:rPr>
        <w:t xml:space="preserve">20%, </w:t>
      </w:r>
      <w:r w:rsidR="00604F66" w:rsidRPr="00ED2A73">
        <w:t xml:space="preserve">colorless oil. </w:t>
      </w:r>
      <w:r w:rsidR="00604F66" w:rsidRPr="00ED2A73">
        <w:rPr>
          <w:vertAlign w:val="superscript"/>
        </w:rPr>
        <w:t>1</w:t>
      </w:r>
      <w:r w:rsidR="00604F66" w:rsidRPr="00ED2A73">
        <w:t>H NMR (400 MHz, CDCl</w:t>
      </w:r>
      <w:r w:rsidR="00604F66" w:rsidRPr="00ED2A73">
        <w:rPr>
          <w:vertAlign w:val="subscript"/>
        </w:rPr>
        <w:t>3</w:t>
      </w:r>
      <w:r w:rsidR="00604F66" w:rsidRPr="00ED2A73">
        <w:t xml:space="preserve">) δ </w:t>
      </w:r>
      <w:r w:rsidR="00604F66" w:rsidRPr="00ED2A73">
        <w:rPr>
          <w:rFonts w:hint="eastAsia"/>
        </w:rPr>
        <w:t>4.05</w:t>
      </w:r>
      <w:r w:rsidR="00604F66" w:rsidRPr="00ED2A73">
        <w:t xml:space="preserve"> (t, </w:t>
      </w:r>
      <w:r w:rsidR="00604F66" w:rsidRPr="00ED2A73">
        <w:rPr>
          <w:i/>
          <w:iCs/>
        </w:rPr>
        <w:t>J</w:t>
      </w:r>
      <w:r w:rsidR="00604F66" w:rsidRPr="00ED2A73">
        <w:t xml:space="preserve"> = </w:t>
      </w:r>
      <w:r w:rsidR="00604F66" w:rsidRPr="00ED2A73">
        <w:rPr>
          <w:rFonts w:hint="eastAsia"/>
        </w:rPr>
        <w:t>6.0</w:t>
      </w:r>
      <w:r w:rsidR="00604F66" w:rsidRPr="00ED2A73">
        <w:t xml:space="preserve"> Hz, 1H), </w:t>
      </w:r>
      <w:r w:rsidR="00604F66" w:rsidRPr="00ED2A73">
        <w:rPr>
          <w:rFonts w:hint="eastAsia"/>
        </w:rPr>
        <w:t>3</w:t>
      </w:r>
      <w:r w:rsidR="00604F66" w:rsidRPr="00ED2A73">
        <w:t>.</w:t>
      </w:r>
      <w:r w:rsidR="00604F66" w:rsidRPr="00ED2A73">
        <w:rPr>
          <w:rFonts w:hint="eastAsia"/>
        </w:rPr>
        <w:t>39</w:t>
      </w:r>
      <w:r w:rsidR="00604F66" w:rsidRPr="00ED2A73">
        <w:t xml:space="preserve"> (s, </w:t>
      </w:r>
      <w:r w:rsidR="00604F66" w:rsidRPr="00ED2A73">
        <w:rPr>
          <w:rFonts w:hint="eastAsia"/>
        </w:rPr>
        <w:t>3</w:t>
      </w:r>
      <w:r w:rsidR="00604F66" w:rsidRPr="00ED2A73">
        <w:t>H), 2.</w:t>
      </w:r>
      <w:r w:rsidR="00604F66" w:rsidRPr="00ED2A73">
        <w:rPr>
          <w:rFonts w:hint="eastAsia"/>
        </w:rPr>
        <w:t>66-</w:t>
      </w:r>
      <w:r w:rsidR="00604F66" w:rsidRPr="00ED2A73">
        <w:t>2.</w:t>
      </w:r>
      <w:r w:rsidR="00604F66" w:rsidRPr="00ED2A73">
        <w:rPr>
          <w:rFonts w:hint="eastAsia"/>
        </w:rPr>
        <w:t xml:space="preserve">63 </w:t>
      </w:r>
      <w:r w:rsidR="00604F66" w:rsidRPr="00ED2A73">
        <w:t xml:space="preserve">(m, </w:t>
      </w:r>
      <w:r w:rsidR="00604F66" w:rsidRPr="00ED2A73">
        <w:rPr>
          <w:rFonts w:hint="eastAsia"/>
        </w:rPr>
        <w:t>2</w:t>
      </w:r>
      <w:r w:rsidR="00604F66" w:rsidRPr="00ED2A73">
        <w:t xml:space="preserve">H), </w:t>
      </w:r>
      <w:r w:rsidR="00604F66" w:rsidRPr="00ED2A73">
        <w:rPr>
          <w:rFonts w:hint="eastAsia"/>
        </w:rPr>
        <w:t>2</w:t>
      </w:r>
      <w:r w:rsidR="00604F66" w:rsidRPr="00ED2A73">
        <w:t>.</w:t>
      </w:r>
      <w:r w:rsidR="00604F66" w:rsidRPr="00ED2A73">
        <w:rPr>
          <w:rFonts w:hint="eastAsia"/>
        </w:rPr>
        <w:t>15</w:t>
      </w:r>
      <w:r w:rsidR="00604F66" w:rsidRPr="00ED2A73">
        <w:t xml:space="preserve"> (s, </w:t>
      </w:r>
      <w:r w:rsidR="00604F66" w:rsidRPr="00ED2A73">
        <w:rPr>
          <w:rFonts w:hint="eastAsia"/>
        </w:rPr>
        <w:t>3</w:t>
      </w:r>
      <w:r w:rsidR="00604F66" w:rsidRPr="00ED2A73">
        <w:t>H),</w:t>
      </w:r>
      <w:r w:rsidR="00604F66" w:rsidRPr="00ED2A73">
        <w:rPr>
          <w:rFonts w:hint="eastAsia"/>
        </w:rPr>
        <w:t xml:space="preserve"> 2.02-</w:t>
      </w:r>
      <w:r w:rsidR="00604F66" w:rsidRPr="00ED2A73">
        <w:t>1.</w:t>
      </w:r>
      <w:r w:rsidR="00604F66" w:rsidRPr="00ED2A73">
        <w:rPr>
          <w:rFonts w:hint="eastAsia"/>
        </w:rPr>
        <w:t>96</w:t>
      </w:r>
      <w:r w:rsidR="00604F66" w:rsidRPr="00ED2A73">
        <w:t xml:space="preserve"> (m, </w:t>
      </w:r>
      <w:r w:rsidR="00604F66" w:rsidRPr="00ED2A73">
        <w:rPr>
          <w:rFonts w:hint="eastAsia"/>
        </w:rPr>
        <w:t>2</w:t>
      </w:r>
      <w:r w:rsidR="00604F66" w:rsidRPr="00ED2A73">
        <w:t>H), 1.0</w:t>
      </w:r>
      <w:r w:rsidR="00604F66" w:rsidRPr="00ED2A73">
        <w:rPr>
          <w:rFonts w:hint="eastAsia"/>
        </w:rPr>
        <w:t>7-</w:t>
      </w:r>
      <w:r w:rsidR="00604F66" w:rsidRPr="00ED2A73">
        <w:t>1.0</w:t>
      </w:r>
      <w:r w:rsidR="00604F66" w:rsidRPr="00ED2A73">
        <w:rPr>
          <w:rFonts w:hint="eastAsia"/>
        </w:rPr>
        <w:t>5</w:t>
      </w:r>
      <w:r w:rsidR="00604F66" w:rsidRPr="00ED2A73">
        <w:t xml:space="preserve"> (m, </w:t>
      </w:r>
      <w:r w:rsidR="00604F66" w:rsidRPr="00ED2A73">
        <w:rPr>
          <w:rFonts w:hint="eastAsia"/>
        </w:rPr>
        <w:t>21</w:t>
      </w:r>
      <w:r w:rsidR="00604F66" w:rsidRPr="00ED2A73">
        <w:t>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208.</w:t>
      </w:r>
      <w:r w:rsidR="00604F66" w:rsidRPr="00ED2A73">
        <w:rPr>
          <w:rFonts w:hint="eastAsia"/>
        </w:rPr>
        <w:t>4</w:t>
      </w:r>
      <w:r w:rsidR="00604F66" w:rsidRPr="00ED2A73">
        <w:t>, 105.7, 87.4, 70.6, 56.</w:t>
      </w:r>
      <w:r w:rsidR="00604F66" w:rsidRPr="00ED2A73">
        <w:rPr>
          <w:rFonts w:hint="eastAsia"/>
        </w:rPr>
        <w:t>5</w:t>
      </w:r>
      <w:r w:rsidR="00604F66" w:rsidRPr="00ED2A73">
        <w:t>, 39.2, 30.</w:t>
      </w:r>
      <w:r w:rsidR="00604F66" w:rsidRPr="00ED2A73">
        <w:rPr>
          <w:rFonts w:hint="eastAsia"/>
        </w:rPr>
        <w:t>2</w:t>
      </w:r>
      <w:r w:rsidR="00604F66" w:rsidRPr="00ED2A73">
        <w:t>, 29.6, 18.7, 11.</w:t>
      </w:r>
      <w:r w:rsidR="00604F66" w:rsidRPr="00ED2A73">
        <w:rPr>
          <w:rFonts w:hint="eastAsia"/>
        </w:rPr>
        <w:t>3</w:t>
      </w:r>
      <w:r w:rsidR="00604F66" w:rsidRPr="00ED2A73">
        <w:t>.</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42, 2866, 2167, 1719, 1463, 1110. </w:t>
      </w:r>
      <w:r w:rsidR="00604F66" w:rsidRPr="00ED2A73">
        <w:rPr>
          <w:rFonts w:cs="Times New Roman"/>
          <w:szCs w:val="24"/>
        </w:rPr>
        <w:t>HRMS [ESI] calcd for C</w:t>
      </w:r>
      <w:r w:rsidR="00604F66" w:rsidRPr="00ED2A73">
        <w:rPr>
          <w:rFonts w:cs="Times New Roman"/>
          <w:szCs w:val="24"/>
          <w:vertAlign w:val="subscript"/>
        </w:rPr>
        <w:t>17</w:t>
      </w:r>
      <w:r w:rsidR="00604F66" w:rsidRPr="00ED2A73">
        <w:rPr>
          <w:rFonts w:cs="Times New Roman"/>
          <w:szCs w:val="24"/>
        </w:rPr>
        <w:t>H</w:t>
      </w:r>
      <w:r w:rsidR="00604F66" w:rsidRPr="00ED2A73">
        <w:rPr>
          <w:rFonts w:cs="Times New Roman"/>
          <w:szCs w:val="24"/>
          <w:vertAlign w:val="subscript"/>
        </w:rPr>
        <w:t>32</w:t>
      </w:r>
      <w:r w:rsidR="00604F66" w:rsidRPr="00ED2A73">
        <w:rPr>
          <w:rFonts w:cs="Times New Roman"/>
          <w:szCs w:val="24"/>
        </w:rPr>
        <w:t>NaO</w:t>
      </w:r>
      <w:r w:rsidR="00604F66" w:rsidRPr="00ED2A73">
        <w:rPr>
          <w:rFonts w:cs="Times New Roman"/>
          <w:szCs w:val="24"/>
          <w:vertAlign w:val="subscript"/>
        </w:rPr>
        <w:t>2</w:t>
      </w:r>
      <w:r w:rsidR="00604F66" w:rsidRPr="00ED2A73">
        <w:rPr>
          <w:rFonts w:cs="Times New Roman"/>
          <w:szCs w:val="24"/>
        </w:rPr>
        <w:t>Si [M+Na]</w:t>
      </w:r>
      <w:r w:rsidR="00604F66" w:rsidRPr="00ED2A73">
        <w:rPr>
          <w:rFonts w:cs="Times New Roman"/>
          <w:szCs w:val="24"/>
          <w:vertAlign w:val="superscript"/>
        </w:rPr>
        <w:t>+</w:t>
      </w:r>
      <w:r w:rsidR="00604F66" w:rsidRPr="00ED2A73">
        <w:rPr>
          <w:rFonts w:cs="Times New Roman"/>
          <w:szCs w:val="24"/>
        </w:rPr>
        <w:t xml:space="preserve"> 319.2064, found 319.206</w:t>
      </w:r>
      <w:r w:rsidR="00604F66" w:rsidRPr="00ED2A73">
        <w:rPr>
          <w:rFonts w:cs="Times New Roman" w:hint="eastAsia"/>
          <w:szCs w:val="24"/>
        </w:rPr>
        <w:t>5</w:t>
      </w:r>
    </w:p>
    <w:p w14:paraId="0D124B1B" w14:textId="77777777" w:rsidR="001C4861" w:rsidRPr="000F5D33" w:rsidRDefault="001C4861" w:rsidP="001C4861">
      <w:pPr>
        <w:rPr>
          <w:rFonts w:cs="Times New Roman"/>
          <w:szCs w:val="24"/>
        </w:rPr>
      </w:pPr>
    </w:p>
    <w:p w14:paraId="11D7FAB1" w14:textId="433F9C8B" w:rsidR="001C4861" w:rsidRDefault="00000000" w:rsidP="001C4861">
      <w:pPr>
        <w:rPr>
          <w:rFonts w:cs="Times New Roman"/>
          <w:szCs w:val="24"/>
        </w:rPr>
      </w:pPr>
      <w:r>
        <w:rPr>
          <w:b/>
          <w:bCs/>
          <w:noProof/>
        </w:rPr>
        <w:object w:dxaOrig="1440" w:dyaOrig="1440" w14:anchorId="72347E31">
          <v:shape id="_x0000_s2265" type="#_x0000_t75" style="position:absolute;left:0;text-align:left;margin-left:-.05pt;margin-top:4.8pt;width:72.5pt;height:77pt;z-index:251811840">
            <v:imagedata r:id="rId108" o:title=""/>
            <w10:wrap type="square"/>
          </v:shape>
          <o:OLEObject Type="Embed" ProgID="ChemDraw.Document.6.0" ShapeID="_x0000_s2265" DrawAspect="Content" ObjectID="_1794321643" r:id="rId109"/>
        </w:object>
      </w:r>
      <w:r w:rsidR="00604F66" w:rsidRPr="00ED2A73">
        <w:rPr>
          <w:rFonts w:hint="eastAsia"/>
          <w:b/>
          <w:bCs/>
        </w:rPr>
        <w:t>2i</w:t>
      </w:r>
      <w:r w:rsidR="00604F66" w:rsidRPr="00ED2A73">
        <w:rPr>
          <w:rFonts w:hint="eastAsia"/>
        </w:rPr>
        <w:t xml:space="preserve">: </w:t>
      </w:r>
      <w:r w:rsidR="00604F66">
        <w:rPr>
          <w:rFonts w:hint="eastAsia"/>
        </w:rPr>
        <w:t xml:space="preserve">42.3 mg, </w:t>
      </w:r>
      <w:r w:rsidR="00604F66" w:rsidRPr="00ED2A73">
        <w:rPr>
          <w:rFonts w:hint="eastAsia"/>
        </w:rPr>
        <w:t>72%, colorless</w:t>
      </w:r>
      <w:r w:rsidR="00604F66" w:rsidRPr="00ED2A73">
        <w:t xml:space="preserve"> oil. </w:t>
      </w:r>
      <w:r w:rsidR="00604F66" w:rsidRPr="00ED2A73">
        <w:rPr>
          <w:vertAlign w:val="superscript"/>
        </w:rPr>
        <w:t>1</w:t>
      </w:r>
      <w:r w:rsidR="00604F66" w:rsidRPr="00ED2A73">
        <w:t>H NMR (400 MHz, CDCl</w:t>
      </w:r>
      <w:r w:rsidR="00604F66" w:rsidRPr="00ED2A73">
        <w:rPr>
          <w:vertAlign w:val="subscript"/>
        </w:rPr>
        <w:t>3</w:t>
      </w:r>
      <w:r w:rsidR="00604F66" w:rsidRPr="00ED2A73">
        <w:t>) δ 2.7</w:t>
      </w:r>
      <w:r w:rsidR="00604F66" w:rsidRPr="00ED2A73">
        <w:rPr>
          <w:rFonts w:hint="eastAsia"/>
        </w:rPr>
        <w:t>5-2.63</w:t>
      </w:r>
      <w:r w:rsidR="00604F66" w:rsidRPr="00ED2A73">
        <w:t xml:space="preserve"> (</w:t>
      </w:r>
      <w:r w:rsidR="00604F66" w:rsidRPr="00ED2A73">
        <w:rPr>
          <w:rFonts w:hint="eastAsia"/>
        </w:rPr>
        <w:t>m</w:t>
      </w:r>
      <w:r w:rsidR="00604F66" w:rsidRPr="00ED2A73">
        <w:t>, 1H), 2.4</w:t>
      </w:r>
      <w:r w:rsidR="00604F66" w:rsidRPr="00ED2A73">
        <w:rPr>
          <w:rFonts w:hint="eastAsia"/>
        </w:rPr>
        <w:t>8-</w:t>
      </w:r>
      <w:r w:rsidR="00604F66" w:rsidRPr="00ED2A73">
        <w:t>2.2</w:t>
      </w:r>
      <w:r w:rsidR="00604F66" w:rsidRPr="00ED2A73">
        <w:rPr>
          <w:rFonts w:hint="eastAsia"/>
        </w:rPr>
        <w:t>8</w:t>
      </w:r>
      <w:r w:rsidR="00604F66" w:rsidRPr="00ED2A73">
        <w:t xml:space="preserve"> (m, 2H), 2.14 (s, 3H), 2.0</w:t>
      </w:r>
      <w:r w:rsidR="00604F66" w:rsidRPr="00ED2A73">
        <w:rPr>
          <w:rFonts w:hint="eastAsia"/>
        </w:rPr>
        <w:t>9-2.00</w:t>
      </w:r>
      <w:r w:rsidR="00604F66" w:rsidRPr="00ED2A73">
        <w:t xml:space="preserve"> (</w:t>
      </w:r>
      <w:r w:rsidR="00604F66" w:rsidRPr="00ED2A73">
        <w:rPr>
          <w:rFonts w:hint="eastAsia"/>
        </w:rPr>
        <w:t>m</w:t>
      </w:r>
      <w:r w:rsidR="00604F66" w:rsidRPr="00ED2A73">
        <w:t>, 1H), 1.1</w:t>
      </w:r>
      <w:r w:rsidR="00604F66">
        <w:rPr>
          <w:rFonts w:hint="eastAsia"/>
        </w:rPr>
        <w:t>6-1.10</w:t>
      </w:r>
      <w:r w:rsidR="00604F66" w:rsidRPr="00ED2A73">
        <w:t xml:space="preserve"> (</w:t>
      </w:r>
      <w:r w:rsidR="00604F66">
        <w:rPr>
          <w:rFonts w:hint="eastAsia"/>
        </w:rPr>
        <w:t>m</w:t>
      </w:r>
      <w:r w:rsidR="00604F66" w:rsidRPr="00ED2A73">
        <w:t>, 3H), 1.09</w:t>
      </w:r>
      <w:r w:rsidR="00604F66" w:rsidRPr="00ED2A73">
        <w:rPr>
          <w:rFonts w:hint="eastAsia"/>
        </w:rPr>
        <w:t>-</w:t>
      </w:r>
      <w:r w:rsidR="00604F66" w:rsidRPr="00ED2A73">
        <w:t xml:space="preserve">1.02 (m, 21H), </w:t>
      </w:r>
      <w:r w:rsidR="00604F66">
        <w:rPr>
          <w:rFonts w:hint="eastAsia"/>
        </w:rPr>
        <w:t>1.01-0.97</w:t>
      </w:r>
      <w:r w:rsidR="00604F66" w:rsidRPr="00ED2A73">
        <w:t xml:space="preserve"> (</w:t>
      </w:r>
      <w:r w:rsidR="00604F66">
        <w:rPr>
          <w:rFonts w:hint="eastAsia"/>
        </w:rPr>
        <w:t>m</w:t>
      </w:r>
      <w:r w:rsidR="00604F66" w:rsidRPr="00ED2A73">
        <w:t>,</w:t>
      </w:r>
      <w:r w:rsidR="00604F66">
        <w:rPr>
          <w:rFonts w:hint="eastAsia"/>
        </w:rPr>
        <w:t xml:space="preserve"> </w:t>
      </w:r>
      <w:r w:rsidR="00604F66" w:rsidRPr="00ED2A73">
        <w:t>3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208.6, 111.5, 81.5, 47.3, 3</w:t>
      </w:r>
      <w:r w:rsidR="00604F66" w:rsidRPr="00ED2A73">
        <w:rPr>
          <w:rFonts w:hint="eastAsia"/>
        </w:rPr>
        <w:t>4.0</w:t>
      </w:r>
      <w:r w:rsidR="00604F66" w:rsidRPr="00ED2A73">
        <w:t>, 32.</w:t>
      </w:r>
      <w:r w:rsidR="00604F66" w:rsidRPr="00ED2A73">
        <w:rPr>
          <w:rFonts w:hint="eastAsia"/>
        </w:rPr>
        <w:t>6</w:t>
      </w:r>
      <w:r w:rsidR="00604F66" w:rsidRPr="00ED2A73">
        <w:t>, 30.5, 26.</w:t>
      </w:r>
      <w:r w:rsidR="00604F66" w:rsidRPr="00ED2A73">
        <w:rPr>
          <w:rFonts w:hint="eastAsia"/>
        </w:rPr>
        <w:t>1</w:t>
      </w:r>
      <w:r w:rsidR="00604F66" w:rsidRPr="00ED2A73">
        <w:t>, 23.3, 18.6, 11.2.</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42, 2865, 2165, 1718, 882. </w:t>
      </w:r>
      <w:r w:rsidR="00604F66" w:rsidRPr="00ED2A73">
        <w:rPr>
          <w:rFonts w:cs="Times New Roman"/>
          <w:szCs w:val="24"/>
        </w:rPr>
        <w:t>HRMS [ESI] calcd for C</w:t>
      </w:r>
      <w:r w:rsidR="00604F66" w:rsidRPr="00ED2A73">
        <w:rPr>
          <w:rFonts w:cs="Times New Roman" w:hint="eastAsia"/>
          <w:szCs w:val="24"/>
          <w:vertAlign w:val="subscript"/>
        </w:rPr>
        <w:t>18</w:t>
      </w:r>
      <w:r w:rsidR="00604F66" w:rsidRPr="00ED2A73">
        <w:rPr>
          <w:rFonts w:cs="Times New Roman"/>
          <w:szCs w:val="24"/>
        </w:rPr>
        <w:t>H</w:t>
      </w:r>
      <w:r w:rsidR="00604F66" w:rsidRPr="00ED2A73">
        <w:rPr>
          <w:rFonts w:cs="Times New Roman" w:hint="eastAsia"/>
          <w:szCs w:val="24"/>
          <w:vertAlign w:val="subscript"/>
        </w:rPr>
        <w:t>34</w:t>
      </w:r>
      <w:r w:rsidR="00604F66" w:rsidRPr="00ED2A73">
        <w:rPr>
          <w:rFonts w:cs="Times New Roman"/>
          <w:szCs w:val="24"/>
        </w:rPr>
        <w:t>Na</w:t>
      </w:r>
      <w:r w:rsidR="00604F66" w:rsidRPr="00ED2A73">
        <w:rPr>
          <w:rFonts w:cs="Times New Roman" w:hint="eastAsia"/>
          <w:szCs w:val="24"/>
        </w:rPr>
        <w:t>O</w:t>
      </w:r>
      <w:r w:rsidR="00604F66" w:rsidRPr="00ED2A73">
        <w:rPr>
          <w:rFonts w:cs="Times New Roman"/>
          <w:szCs w:val="24"/>
        </w:rPr>
        <w:t>S</w:t>
      </w:r>
      <w:r w:rsidR="00604F66" w:rsidRPr="00ED2A73">
        <w:rPr>
          <w:rFonts w:cs="Times New Roman" w:hint="eastAsia"/>
          <w:szCs w:val="24"/>
        </w:rPr>
        <w:t>i</w:t>
      </w:r>
      <w:r w:rsidR="00604F66" w:rsidRPr="00ED2A73">
        <w:rPr>
          <w:rFonts w:cs="Times New Roman"/>
          <w:szCs w:val="24"/>
        </w:rPr>
        <w:t xml:space="preserve"> [M+Na]</w:t>
      </w:r>
      <w:r w:rsidR="00604F66" w:rsidRPr="00ED2A73">
        <w:rPr>
          <w:rFonts w:cs="Times New Roman"/>
          <w:szCs w:val="24"/>
          <w:vertAlign w:val="superscript"/>
        </w:rPr>
        <w:t>+</w:t>
      </w:r>
      <w:r w:rsidR="00604F66" w:rsidRPr="00ED2A73">
        <w:rPr>
          <w:rFonts w:cs="Times New Roman"/>
          <w:szCs w:val="24"/>
        </w:rPr>
        <w:t xml:space="preserve"> </w:t>
      </w:r>
      <w:r w:rsidR="00604F66" w:rsidRPr="00ED2A73">
        <w:rPr>
          <w:rFonts w:cs="Times New Roman" w:hint="eastAsia"/>
          <w:szCs w:val="24"/>
        </w:rPr>
        <w:t>317.2271</w:t>
      </w:r>
      <w:r w:rsidR="00604F66" w:rsidRPr="00ED2A73">
        <w:rPr>
          <w:rFonts w:cs="Times New Roman"/>
          <w:szCs w:val="24"/>
        </w:rPr>
        <w:t xml:space="preserve">, found </w:t>
      </w:r>
      <w:r w:rsidR="00604F66" w:rsidRPr="00ED2A73">
        <w:rPr>
          <w:rFonts w:cs="Times New Roman" w:hint="eastAsia"/>
          <w:szCs w:val="24"/>
        </w:rPr>
        <w:t>317.2269</w:t>
      </w:r>
      <w:r w:rsidR="001C4861" w:rsidRPr="009116D7">
        <w:rPr>
          <w:rFonts w:cs="Times New Roman"/>
          <w:szCs w:val="24"/>
        </w:rPr>
        <w:t>.</w:t>
      </w:r>
    </w:p>
    <w:p w14:paraId="25B90E67" w14:textId="77777777" w:rsidR="001C4861" w:rsidRDefault="001C4861" w:rsidP="001C4861">
      <w:pPr>
        <w:rPr>
          <w:rFonts w:cs="Times New Roman"/>
          <w:szCs w:val="24"/>
        </w:rPr>
      </w:pPr>
    </w:p>
    <w:p w14:paraId="476A3E70" w14:textId="7A656891" w:rsidR="001C4861" w:rsidRDefault="00000000" w:rsidP="001C4861">
      <w:pPr>
        <w:rPr>
          <w:rFonts w:cs="Times New Roman"/>
          <w:szCs w:val="24"/>
        </w:rPr>
      </w:pPr>
      <w:r>
        <w:rPr>
          <w:noProof/>
        </w:rPr>
        <w:object w:dxaOrig="1440" w:dyaOrig="1440" w14:anchorId="62DA1708">
          <v:shape id="_x0000_s2266" type="#_x0000_t75" style="position:absolute;left:0;text-align:left;margin-left:6.45pt;margin-top:9pt;width:78.5pt;height:77pt;z-index:251812864">
            <v:imagedata r:id="rId110" o:title=""/>
            <w10:wrap type="square"/>
          </v:shape>
          <o:OLEObject Type="Embed" ProgID="ChemDraw.Document.6.0" ShapeID="_x0000_s2266" DrawAspect="Content" ObjectID="_1794321644" r:id="rId111"/>
        </w:object>
      </w:r>
      <w:r w:rsidR="00604F66" w:rsidRPr="00ED2A73">
        <w:rPr>
          <w:rFonts w:hint="eastAsia"/>
          <w:b/>
          <w:bCs/>
        </w:rPr>
        <w:t>2j</w:t>
      </w:r>
      <w:r w:rsidR="00604F66" w:rsidRPr="00ED2A73">
        <w:rPr>
          <w:rFonts w:hint="eastAsia"/>
        </w:rPr>
        <w:t xml:space="preserve">: </w:t>
      </w:r>
      <w:r w:rsidR="00604F66">
        <w:rPr>
          <w:rFonts w:hint="eastAsia"/>
        </w:rPr>
        <w:t xml:space="preserve">53.0 mg, </w:t>
      </w:r>
      <w:r w:rsidR="00604F66" w:rsidRPr="00ED2A73">
        <w:rPr>
          <w:rFonts w:hint="eastAsia"/>
        </w:rPr>
        <w:t>90%, colorless</w:t>
      </w:r>
      <w:r w:rsidR="00604F66" w:rsidRPr="00ED2A73">
        <w:t xml:space="preserve"> oil. </w:t>
      </w:r>
      <w:r w:rsidR="00604F66" w:rsidRPr="00ED2A73">
        <w:rPr>
          <w:vertAlign w:val="superscript"/>
        </w:rPr>
        <w:t>1</w:t>
      </w:r>
      <w:r w:rsidR="00604F66" w:rsidRPr="00ED2A73">
        <w:t>H NMR (400 MHz, CDCl</w:t>
      </w:r>
      <w:r w:rsidR="00604F66" w:rsidRPr="00ED2A73">
        <w:rPr>
          <w:vertAlign w:val="subscript"/>
        </w:rPr>
        <w:t>3</w:t>
      </w:r>
      <w:r w:rsidR="00604F66" w:rsidRPr="00ED2A73">
        <w:t>) δ 2.69-2.</w:t>
      </w:r>
      <w:r w:rsidR="00604F66" w:rsidRPr="00ED2A73">
        <w:rPr>
          <w:rFonts w:hint="eastAsia"/>
        </w:rPr>
        <w:t>60</w:t>
      </w:r>
      <w:r w:rsidR="00604F66" w:rsidRPr="00ED2A73">
        <w:t xml:space="preserve"> (m, 2H), 2.3</w:t>
      </w:r>
      <w:r w:rsidR="00604F66" w:rsidRPr="00ED2A73">
        <w:rPr>
          <w:rFonts w:hint="eastAsia"/>
        </w:rPr>
        <w:t>5</w:t>
      </w:r>
      <w:r w:rsidR="00604F66" w:rsidRPr="00ED2A73">
        <w:t>-2.</w:t>
      </w:r>
      <w:r w:rsidR="00604F66" w:rsidRPr="00ED2A73">
        <w:rPr>
          <w:rFonts w:hint="eastAsia"/>
        </w:rPr>
        <w:t>31</w:t>
      </w:r>
      <w:r w:rsidR="00604F66" w:rsidRPr="00ED2A73">
        <w:t xml:space="preserve"> (m, 1H), 2.14 (s, 3H), 1.8</w:t>
      </w:r>
      <w:r w:rsidR="00604F66" w:rsidRPr="00ED2A73">
        <w:rPr>
          <w:rFonts w:hint="eastAsia"/>
        </w:rPr>
        <w:t>3</w:t>
      </w:r>
      <w:r w:rsidR="00604F66" w:rsidRPr="00ED2A73">
        <w:t>-1.7</w:t>
      </w:r>
      <w:r w:rsidR="00604F66" w:rsidRPr="00ED2A73">
        <w:rPr>
          <w:rFonts w:hint="eastAsia"/>
        </w:rPr>
        <w:t>4</w:t>
      </w:r>
      <w:r w:rsidR="00604F66" w:rsidRPr="00ED2A73">
        <w:t xml:space="preserve"> (m, 1H), 1.60-1.53 (m, 1H), 1.52-1.3</w:t>
      </w:r>
      <w:r w:rsidR="00604F66" w:rsidRPr="00ED2A73">
        <w:rPr>
          <w:rFonts w:hint="eastAsia"/>
        </w:rPr>
        <w:t>9</w:t>
      </w:r>
      <w:r w:rsidR="00604F66" w:rsidRPr="00ED2A73">
        <w:t xml:space="preserve"> (m, 2H), 1.09-1.01 (m, 24H)</w:t>
      </w:r>
      <w:r w:rsidR="00604F66" w:rsidRPr="00ED2A73">
        <w:rPr>
          <w:rFonts w:hint="eastAsia"/>
        </w:rPr>
        <w:t>.</w:t>
      </w:r>
      <w:r w:rsidR="00604F66" w:rsidRPr="00ED2A73">
        <w:t xml:space="preserve"> </w:t>
      </w:r>
      <w:r w:rsidR="00604F66" w:rsidRPr="00ED2A73">
        <w:rPr>
          <w:vertAlign w:val="superscript"/>
        </w:rPr>
        <w:t>13</w:t>
      </w:r>
      <w:r w:rsidR="00604F66" w:rsidRPr="00ED2A73">
        <w:t>C NMR (100 MHz, CDCl</w:t>
      </w:r>
      <w:r w:rsidR="00604F66" w:rsidRPr="00ED2A73">
        <w:rPr>
          <w:vertAlign w:val="subscript"/>
        </w:rPr>
        <w:t>3</w:t>
      </w:r>
      <w:r w:rsidR="00604F66" w:rsidRPr="00ED2A73">
        <w:t>) δ 208.9, 111.5, 82.0, 41.6, 3</w:t>
      </w:r>
      <w:r w:rsidR="00604F66" w:rsidRPr="00ED2A73">
        <w:rPr>
          <w:rFonts w:hint="eastAsia"/>
        </w:rPr>
        <w:t>4</w:t>
      </w:r>
      <w:r w:rsidR="00604F66" w:rsidRPr="00ED2A73">
        <w:t>.</w:t>
      </w:r>
      <w:r w:rsidR="00604F66" w:rsidRPr="00ED2A73">
        <w:rPr>
          <w:rFonts w:hint="eastAsia"/>
        </w:rPr>
        <w:t>0</w:t>
      </w:r>
      <w:r w:rsidR="00604F66" w:rsidRPr="00ED2A73">
        <w:t>, 30.2, 28.</w:t>
      </w:r>
      <w:r w:rsidR="00604F66" w:rsidRPr="00ED2A73">
        <w:rPr>
          <w:rFonts w:hint="eastAsia"/>
        </w:rPr>
        <w:t>8</w:t>
      </w:r>
      <w:r w:rsidR="00604F66" w:rsidRPr="00ED2A73">
        <w:t>, 28.5, 18.</w:t>
      </w:r>
      <w:r w:rsidR="00604F66" w:rsidRPr="00ED2A73">
        <w:rPr>
          <w:rFonts w:hint="eastAsia"/>
        </w:rPr>
        <w:t>8</w:t>
      </w:r>
      <w:r w:rsidR="00604F66" w:rsidRPr="00ED2A73">
        <w:t>, 11.</w:t>
      </w:r>
      <w:r w:rsidR="00604F66" w:rsidRPr="00ED2A73">
        <w:rPr>
          <w:rFonts w:hint="eastAsia"/>
        </w:rPr>
        <w:t>9</w:t>
      </w:r>
      <w:r w:rsidR="00604F66" w:rsidRPr="00ED2A73">
        <w:t>, 11.</w:t>
      </w:r>
      <w:r w:rsidR="00604F66" w:rsidRPr="00ED2A73">
        <w:rPr>
          <w:rFonts w:hint="eastAsia"/>
        </w:rPr>
        <w:t>4</w:t>
      </w:r>
      <w:r w:rsidR="00604F66" w:rsidRPr="00ED2A73">
        <w:t>.</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60, 2942, 2865, 2163, 1719, 919. </w:t>
      </w:r>
      <w:r w:rsidR="00604F66" w:rsidRPr="00ED2A73">
        <w:rPr>
          <w:rFonts w:cs="Times New Roman"/>
          <w:szCs w:val="24"/>
        </w:rPr>
        <w:t>HRMS [ESI] calcd for C</w:t>
      </w:r>
      <w:r w:rsidR="00604F66" w:rsidRPr="00ED2A73">
        <w:rPr>
          <w:rFonts w:cs="Times New Roman" w:hint="eastAsia"/>
          <w:szCs w:val="24"/>
          <w:vertAlign w:val="subscript"/>
        </w:rPr>
        <w:t>18</w:t>
      </w:r>
      <w:r w:rsidR="00604F66" w:rsidRPr="00ED2A73">
        <w:rPr>
          <w:rFonts w:cs="Times New Roman"/>
          <w:szCs w:val="24"/>
        </w:rPr>
        <w:t>H</w:t>
      </w:r>
      <w:r w:rsidR="00604F66" w:rsidRPr="00ED2A73">
        <w:rPr>
          <w:rFonts w:cs="Times New Roman" w:hint="eastAsia"/>
          <w:szCs w:val="24"/>
          <w:vertAlign w:val="subscript"/>
        </w:rPr>
        <w:t>34</w:t>
      </w:r>
      <w:r w:rsidR="00604F66" w:rsidRPr="00ED2A73">
        <w:rPr>
          <w:rFonts w:cs="Times New Roman"/>
          <w:szCs w:val="24"/>
        </w:rPr>
        <w:t>Na</w:t>
      </w:r>
      <w:r w:rsidR="00604F66" w:rsidRPr="00ED2A73">
        <w:rPr>
          <w:rFonts w:cs="Times New Roman" w:hint="eastAsia"/>
          <w:szCs w:val="24"/>
        </w:rPr>
        <w:t>O</w:t>
      </w:r>
      <w:r w:rsidR="00604F66" w:rsidRPr="00ED2A73">
        <w:rPr>
          <w:rFonts w:cs="Times New Roman"/>
          <w:szCs w:val="24"/>
        </w:rPr>
        <w:t>S</w:t>
      </w:r>
      <w:r w:rsidR="00604F66" w:rsidRPr="00ED2A73">
        <w:rPr>
          <w:rFonts w:cs="Times New Roman" w:hint="eastAsia"/>
          <w:szCs w:val="24"/>
        </w:rPr>
        <w:t>i</w:t>
      </w:r>
      <w:r w:rsidR="00604F66" w:rsidRPr="00ED2A73">
        <w:rPr>
          <w:rFonts w:cs="Times New Roman"/>
          <w:szCs w:val="24"/>
        </w:rPr>
        <w:t xml:space="preserve"> [M+Na]</w:t>
      </w:r>
      <w:r w:rsidR="00604F66" w:rsidRPr="00ED2A73">
        <w:rPr>
          <w:rFonts w:cs="Times New Roman"/>
          <w:szCs w:val="24"/>
          <w:vertAlign w:val="superscript"/>
        </w:rPr>
        <w:t>+</w:t>
      </w:r>
      <w:r w:rsidR="00604F66" w:rsidRPr="00ED2A73">
        <w:rPr>
          <w:rFonts w:cs="Times New Roman"/>
          <w:szCs w:val="24"/>
        </w:rPr>
        <w:t xml:space="preserve"> </w:t>
      </w:r>
      <w:r w:rsidR="00604F66" w:rsidRPr="00ED2A73">
        <w:rPr>
          <w:rFonts w:cs="Times New Roman" w:hint="eastAsia"/>
          <w:szCs w:val="24"/>
        </w:rPr>
        <w:t>317.2271</w:t>
      </w:r>
      <w:r w:rsidR="00604F66" w:rsidRPr="00ED2A73">
        <w:rPr>
          <w:rFonts w:cs="Times New Roman"/>
          <w:szCs w:val="24"/>
        </w:rPr>
        <w:t xml:space="preserve">, found </w:t>
      </w:r>
      <w:r w:rsidR="00604F66" w:rsidRPr="00ED2A73">
        <w:rPr>
          <w:rFonts w:cs="Times New Roman" w:hint="eastAsia"/>
          <w:szCs w:val="24"/>
        </w:rPr>
        <w:t>317.2270</w:t>
      </w:r>
      <w:r w:rsidR="001C4861" w:rsidRPr="009116D7">
        <w:rPr>
          <w:rFonts w:cs="Times New Roman"/>
          <w:szCs w:val="24"/>
        </w:rPr>
        <w:t>.</w:t>
      </w:r>
    </w:p>
    <w:p w14:paraId="51EA314B" w14:textId="77777777" w:rsidR="001C4861" w:rsidRDefault="001C4861" w:rsidP="001C4861">
      <w:pPr>
        <w:rPr>
          <w:rFonts w:cs="Times New Roman"/>
          <w:szCs w:val="24"/>
        </w:rPr>
      </w:pPr>
    </w:p>
    <w:p w14:paraId="2071E596" w14:textId="1F698E58" w:rsidR="001C4861" w:rsidRDefault="00000000" w:rsidP="001C4861">
      <w:pPr>
        <w:rPr>
          <w:rFonts w:cs="Times New Roman"/>
          <w:szCs w:val="24"/>
        </w:rPr>
      </w:pPr>
      <w:r>
        <w:rPr>
          <w:b/>
          <w:bCs/>
          <w:noProof/>
        </w:rPr>
        <w:object w:dxaOrig="1440" w:dyaOrig="1440" w14:anchorId="63B28A36">
          <v:shape id="_x0000_s2267" type="#_x0000_t75" style="position:absolute;left:0;text-align:left;margin-left:6.45pt;margin-top:4.3pt;width:78.5pt;height:77pt;z-index:251813888">
            <v:imagedata r:id="rId112" o:title=""/>
            <w10:wrap type="square"/>
          </v:shape>
          <o:OLEObject Type="Embed" ProgID="ChemDraw.Document.6.0" ShapeID="_x0000_s2267" DrawAspect="Content" ObjectID="_1794321645" r:id="rId113"/>
        </w:object>
      </w:r>
      <w:r w:rsidR="00604F66" w:rsidRPr="00ED2A73">
        <w:rPr>
          <w:rFonts w:hint="eastAsia"/>
          <w:b/>
          <w:bCs/>
        </w:rPr>
        <w:t>2k</w:t>
      </w:r>
      <w:r w:rsidR="00604F66" w:rsidRPr="00ED2A73">
        <w:rPr>
          <w:rFonts w:hint="eastAsia"/>
        </w:rPr>
        <w:t xml:space="preserve">: </w:t>
      </w:r>
      <w:r w:rsidR="00604F66">
        <w:rPr>
          <w:rFonts w:hint="eastAsia"/>
        </w:rPr>
        <w:t xml:space="preserve">28.7 mg, </w:t>
      </w:r>
      <w:r w:rsidR="00604F66" w:rsidRPr="00ED2A73">
        <w:rPr>
          <w:rFonts w:hint="eastAsia"/>
        </w:rPr>
        <w:t>43%, colorless</w:t>
      </w:r>
      <w:r w:rsidR="00604F66" w:rsidRPr="00ED2A73">
        <w:t xml:space="preserve"> oil. </w:t>
      </w:r>
      <w:r w:rsidR="00604F66" w:rsidRPr="00ED2A73">
        <w:rPr>
          <w:vertAlign w:val="superscript"/>
        </w:rPr>
        <w:t>1</w:t>
      </w:r>
      <w:r w:rsidR="00604F66" w:rsidRPr="00ED2A73">
        <w:t>H NMR (400 MHz, CDCl</w:t>
      </w:r>
      <w:r w:rsidR="00604F66" w:rsidRPr="00ED2A73">
        <w:rPr>
          <w:vertAlign w:val="subscript"/>
        </w:rPr>
        <w:t>3</w:t>
      </w:r>
      <w:r w:rsidR="00604F66" w:rsidRPr="00ED2A73">
        <w:t>) δ 2.6</w:t>
      </w:r>
      <w:r w:rsidR="00604F66" w:rsidRPr="00ED2A73">
        <w:rPr>
          <w:rFonts w:hint="eastAsia"/>
        </w:rPr>
        <w:t xml:space="preserve">9-2.65 </w:t>
      </w:r>
      <w:r w:rsidR="00604F66" w:rsidRPr="00ED2A73">
        <w:t>(</w:t>
      </w:r>
      <w:r w:rsidR="00604F66" w:rsidRPr="00ED2A73">
        <w:rPr>
          <w:rFonts w:hint="eastAsia"/>
        </w:rPr>
        <w:t>m,</w:t>
      </w:r>
      <w:r w:rsidR="00604F66" w:rsidRPr="00ED2A73">
        <w:t xml:space="preserve"> 2H), 2.15 (s, 3H), 1.7</w:t>
      </w:r>
      <w:r w:rsidR="00604F66" w:rsidRPr="00ED2A73">
        <w:rPr>
          <w:rFonts w:hint="eastAsia"/>
        </w:rPr>
        <w:t>3</w:t>
      </w:r>
      <w:r w:rsidR="00604F66" w:rsidRPr="00ED2A73">
        <w:t>-1.</w:t>
      </w:r>
      <w:r w:rsidR="00604F66" w:rsidRPr="00ED2A73">
        <w:rPr>
          <w:rFonts w:hint="eastAsia"/>
        </w:rPr>
        <w:t>42</w:t>
      </w:r>
      <w:r w:rsidR="00604F66" w:rsidRPr="00ED2A73">
        <w:t xml:space="preserve"> (m, 1</w:t>
      </w:r>
      <w:r w:rsidR="00604F66" w:rsidRPr="00ED2A73">
        <w:rPr>
          <w:rFonts w:hint="eastAsia"/>
        </w:rPr>
        <w:t>2</w:t>
      </w:r>
      <w:r w:rsidR="00604F66" w:rsidRPr="00ED2A73">
        <w:t>H), 1.0</w:t>
      </w:r>
      <w:r w:rsidR="00604F66" w:rsidRPr="00ED2A73">
        <w:rPr>
          <w:rFonts w:hint="eastAsia"/>
        </w:rPr>
        <w:t>7</w:t>
      </w:r>
      <w:r w:rsidR="00604F66" w:rsidRPr="00ED2A73">
        <w:t>-1.04 (m, 21H)</w:t>
      </w:r>
      <w:r w:rsidR="00604F66" w:rsidRPr="00ED2A73">
        <w:rPr>
          <w:rFonts w:hint="eastAsia"/>
        </w:rPr>
        <w:t>.</w:t>
      </w:r>
      <w:r w:rsidR="00604F66" w:rsidRPr="00ED2A73">
        <w:t xml:space="preserve"> </w:t>
      </w:r>
      <w:r w:rsidR="00604F66" w:rsidRPr="00ED2A73">
        <w:rPr>
          <w:vertAlign w:val="superscript"/>
        </w:rPr>
        <w:t>13</w:t>
      </w:r>
      <w:r w:rsidR="00604F66" w:rsidRPr="00ED2A73">
        <w:t>C NMR (100 MHz, CDCl</w:t>
      </w:r>
      <w:r w:rsidR="00604F66" w:rsidRPr="00ED2A73">
        <w:rPr>
          <w:vertAlign w:val="subscript"/>
        </w:rPr>
        <w:t>3</w:t>
      </w:r>
      <w:r w:rsidR="00604F66" w:rsidRPr="00ED2A73">
        <w:t>) δ 209.4, 113.</w:t>
      </w:r>
      <w:r w:rsidR="00604F66" w:rsidRPr="00ED2A73">
        <w:rPr>
          <w:rFonts w:hint="eastAsia"/>
        </w:rPr>
        <w:t>6</w:t>
      </w:r>
      <w:r w:rsidR="00604F66" w:rsidRPr="00ED2A73">
        <w:t>, 82.9, 39.5, 38.0, 37.</w:t>
      </w:r>
      <w:r w:rsidR="00604F66" w:rsidRPr="00ED2A73">
        <w:rPr>
          <w:rFonts w:hint="eastAsia"/>
        </w:rPr>
        <w:t>4</w:t>
      </w:r>
      <w:r w:rsidR="00604F66" w:rsidRPr="00ED2A73">
        <w:t>, 36.7, 30.1, 26.</w:t>
      </w:r>
      <w:r w:rsidR="00604F66" w:rsidRPr="00ED2A73">
        <w:rPr>
          <w:rFonts w:hint="eastAsia"/>
        </w:rPr>
        <w:t>3</w:t>
      </w:r>
      <w:r w:rsidR="00604F66" w:rsidRPr="00ED2A73">
        <w:t>, 23.</w:t>
      </w:r>
      <w:r w:rsidR="00604F66" w:rsidRPr="00ED2A73">
        <w:rPr>
          <w:rFonts w:hint="eastAsia"/>
        </w:rPr>
        <w:t>3</w:t>
      </w:r>
      <w:r w:rsidR="00604F66" w:rsidRPr="00ED2A73">
        <w:t>, 18.8, 11.4.</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27, 2864, 2158, 1719, 882. </w:t>
      </w:r>
      <w:r w:rsidR="00604F66" w:rsidRPr="00ED2A73">
        <w:rPr>
          <w:rFonts w:cs="Times New Roman"/>
          <w:szCs w:val="24"/>
        </w:rPr>
        <w:t>HRMS [ESI] calcd for C</w:t>
      </w:r>
      <w:r w:rsidR="00604F66" w:rsidRPr="00ED2A73">
        <w:rPr>
          <w:rFonts w:cs="Times New Roman" w:hint="eastAsia"/>
          <w:szCs w:val="24"/>
          <w:vertAlign w:val="subscript"/>
        </w:rPr>
        <w:t>21</w:t>
      </w:r>
      <w:r w:rsidR="00604F66" w:rsidRPr="00ED2A73">
        <w:rPr>
          <w:rFonts w:cs="Times New Roman"/>
          <w:szCs w:val="24"/>
        </w:rPr>
        <w:t>H</w:t>
      </w:r>
      <w:r w:rsidR="00604F66" w:rsidRPr="00ED2A73">
        <w:rPr>
          <w:rFonts w:cs="Times New Roman" w:hint="eastAsia"/>
          <w:szCs w:val="24"/>
          <w:vertAlign w:val="subscript"/>
        </w:rPr>
        <w:t>38</w:t>
      </w:r>
      <w:r w:rsidR="00604F66" w:rsidRPr="00ED2A73">
        <w:rPr>
          <w:rFonts w:cs="Times New Roman"/>
          <w:szCs w:val="24"/>
        </w:rPr>
        <w:t>Na</w:t>
      </w:r>
      <w:r w:rsidR="00604F66" w:rsidRPr="00ED2A73">
        <w:rPr>
          <w:rFonts w:cs="Times New Roman" w:hint="eastAsia"/>
          <w:szCs w:val="24"/>
        </w:rPr>
        <w:t>O</w:t>
      </w:r>
      <w:r w:rsidR="00604F66" w:rsidRPr="00ED2A73">
        <w:rPr>
          <w:rFonts w:cs="Times New Roman"/>
          <w:szCs w:val="24"/>
        </w:rPr>
        <w:t>S</w:t>
      </w:r>
      <w:r w:rsidR="00604F66" w:rsidRPr="00ED2A73">
        <w:rPr>
          <w:rFonts w:cs="Times New Roman" w:hint="eastAsia"/>
          <w:szCs w:val="24"/>
        </w:rPr>
        <w:t>i</w:t>
      </w:r>
      <w:r w:rsidR="00604F66" w:rsidRPr="00ED2A73">
        <w:rPr>
          <w:rFonts w:cs="Times New Roman"/>
          <w:szCs w:val="24"/>
        </w:rPr>
        <w:t xml:space="preserve"> [M+Na]</w:t>
      </w:r>
      <w:r w:rsidR="00604F66" w:rsidRPr="00ED2A73">
        <w:rPr>
          <w:rFonts w:cs="Times New Roman"/>
          <w:szCs w:val="24"/>
          <w:vertAlign w:val="superscript"/>
        </w:rPr>
        <w:t>+</w:t>
      </w:r>
      <w:r w:rsidR="00604F66" w:rsidRPr="00ED2A73">
        <w:rPr>
          <w:rFonts w:cs="Times New Roman"/>
          <w:szCs w:val="24"/>
        </w:rPr>
        <w:t xml:space="preserve"> </w:t>
      </w:r>
      <w:r w:rsidR="00604F66" w:rsidRPr="00ED2A73">
        <w:rPr>
          <w:rFonts w:cs="Times New Roman" w:hint="eastAsia"/>
          <w:szCs w:val="24"/>
        </w:rPr>
        <w:t>357.2584</w:t>
      </w:r>
      <w:r w:rsidR="00604F66" w:rsidRPr="00ED2A73">
        <w:rPr>
          <w:rFonts w:cs="Times New Roman"/>
          <w:szCs w:val="24"/>
        </w:rPr>
        <w:t xml:space="preserve">, found </w:t>
      </w:r>
      <w:r w:rsidR="00604F66" w:rsidRPr="00ED2A73">
        <w:rPr>
          <w:rFonts w:cs="Times New Roman" w:hint="eastAsia"/>
          <w:szCs w:val="24"/>
        </w:rPr>
        <w:t>357.2580</w:t>
      </w:r>
      <w:r w:rsidR="001C4861" w:rsidRPr="009116D7">
        <w:rPr>
          <w:rFonts w:cs="Times New Roman"/>
          <w:szCs w:val="24"/>
        </w:rPr>
        <w:t>.</w:t>
      </w:r>
    </w:p>
    <w:p w14:paraId="4C816F14" w14:textId="77777777" w:rsidR="001C4861" w:rsidRDefault="001C4861" w:rsidP="001C4861">
      <w:pPr>
        <w:rPr>
          <w:rFonts w:cs="Times New Roman"/>
          <w:szCs w:val="24"/>
        </w:rPr>
      </w:pPr>
    </w:p>
    <w:p w14:paraId="1C8F25F7" w14:textId="2F868FA0" w:rsidR="001C4861" w:rsidRPr="00C22685" w:rsidRDefault="001C4861" w:rsidP="001C4861">
      <w:pPr>
        <w:rPr>
          <w:rFonts w:cs="Times New Roman"/>
          <w:szCs w:val="24"/>
        </w:rPr>
      </w:pPr>
      <w:r w:rsidRPr="008F6301">
        <w:rPr>
          <w:rFonts w:hint="eastAsia"/>
          <w:b/>
          <w:bCs/>
        </w:rPr>
        <w:t>2l</w:t>
      </w:r>
      <w:r>
        <w:rPr>
          <w:rFonts w:hint="eastAsia"/>
        </w:rPr>
        <w:t>:</w:t>
      </w:r>
      <w:r w:rsidR="00000000">
        <w:rPr>
          <w:noProof/>
        </w:rPr>
        <w:object w:dxaOrig="1440" w:dyaOrig="1440" w14:anchorId="536D2091">
          <v:shape id="_x0000_s2286" type="#_x0000_t75" style="position:absolute;left:0;text-align:left;margin-left:.3pt;margin-top:7.1pt;width:153.55pt;height:77pt;z-index:251833344;mso-position-horizontal:absolute;mso-position-horizontal-relative:text;mso-position-vertical:absolute;mso-position-vertical-relative:text">
            <v:imagedata r:id="rId114" o:title=""/>
            <w10:wrap type="square"/>
          </v:shape>
          <o:OLEObject Type="Embed" ProgID="ChemDraw.Document.6.0" ShapeID="_x0000_s2286" DrawAspect="Content" ObjectID="_1794321646" r:id="rId115"/>
        </w:object>
      </w:r>
      <w:r w:rsidR="00604F66" w:rsidRPr="00604F66">
        <w:rPr>
          <w:rFonts w:hint="eastAsia"/>
        </w:rPr>
        <w:t xml:space="preserve"> </w:t>
      </w:r>
      <w:r w:rsidR="00604F66">
        <w:rPr>
          <w:rFonts w:hint="eastAsia"/>
        </w:rPr>
        <w:t xml:space="preserve">50.4 mg, </w:t>
      </w:r>
      <w:r w:rsidR="00604F66" w:rsidRPr="00ED2A73">
        <w:rPr>
          <w:rFonts w:hint="eastAsia"/>
        </w:rPr>
        <w:t xml:space="preserve">67%, </w:t>
      </w:r>
      <w:r w:rsidR="00604F66" w:rsidRPr="00ED2A73">
        <w:t xml:space="preserve">colorless oil. </w:t>
      </w:r>
      <w:r w:rsidR="00604F66" w:rsidRPr="00ED2A73">
        <w:rPr>
          <w:vertAlign w:val="superscript"/>
        </w:rPr>
        <w:t>1</w:t>
      </w:r>
      <w:r w:rsidR="00604F66" w:rsidRPr="00ED2A73">
        <w:t>H NMR (400 MHz, CDCl</w:t>
      </w:r>
      <w:r w:rsidR="00604F66" w:rsidRPr="00ED2A73">
        <w:rPr>
          <w:vertAlign w:val="subscript"/>
        </w:rPr>
        <w:t>3</w:t>
      </w:r>
      <w:r w:rsidR="00604F66" w:rsidRPr="00ED2A73">
        <w:t>) δ</w:t>
      </w:r>
      <w:r w:rsidR="00604F66" w:rsidRPr="00ED2A73">
        <w:rPr>
          <w:rFonts w:hint="eastAsia"/>
        </w:rPr>
        <w:t xml:space="preserve"> 5.85-5.75</w:t>
      </w:r>
      <w:r w:rsidR="00604F66" w:rsidRPr="00ED2A73">
        <w:t xml:space="preserve"> (m, </w:t>
      </w:r>
      <w:r w:rsidR="00604F66" w:rsidRPr="00ED2A73">
        <w:rPr>
          <w:rFonts w:hint="eastAsia"/>
        </w:rPr>
        <w:t>1</w:t>
      </w:r>
      <w:r w:rsidR="00604F66" w:rsidRPr="00ED2A73">
        <w:t xml:space="preserve">H), </w:t>
      </w:r>
      <w:r w:rsidR="00604F66" w:rsidRPr="00ED2A73">
        <w:rPr>
          <w:rFonts w:hint="eastAsia"/>
        </w:rPr>
        <w:t>5.00-4.91</w:t>
      </w:r>
      <w:r w:rsidR="00604F66" w:rsidRPr="00ED2A73">
        <w:t xml:space="preserve"> (m, </w:t>
      </w:r>
      <w:r w:rsidR="00604F66" w:rsidRPr="00ED2A73">
        <w:rPr>
          <w:rFonts w:hint="eastAsia"/>
        </w:rPr>
        <w:t>2</w:t>
      </w:r>
      <w:r w:rsidR="00604F66" w:rsidRPr="00ED2A73">
        <w:t xml:space="preserve">H), </w:t>
      </w:r>
      <w:r w:rsidR="00604F66" w:rsidRPr="00ED2A73">
        <w:rPr>
          <w:rFonts w:hint="eastAsia"/>
        </w:rPr>
        <w:t>2.70-2.57</w:t>
      </w:r>
      <w:r w:rsidR="00604F66" w:rsidRPr="00ED2A73">
        <w:t xml:space="preserve"> (m, </w:t>
      </w:r>
      <w:r w:rsidR="00604F66" w:rsidRPr="00ED2A73">
        <w:rPr>
          <w:rFonts w:hint="eastAsia"/>
        </w:rPr>
        <w:t>2</w:t>
      </w:r>
      <w:r w:rsidR="00604F66" w:rsidRPr="00ED2A73">
        <w:t xml:space="preserve">H), </w:t>
      </w:r>
      <w:r w:rsidR="00604F66" w:rsidRPr="00ED2A73">
        <w:rPr>
          <w:rFonts w:hint="eastAsia"/>
        </w:rPr>
        <w:t>2.43-2.36</w:t>
      </w:r>
      <w:r w:rsidR="00604F66" w:rsidRPr="00ED2A73">
        <w:t xml:space="preserve"> (m, </w:t>
      </w:r>
      <w:r w:rsidR="00604F66" w:rsidRPr="00ED2A73">
        <w:rPr>
          <w:rFonts w:hint="eastAsia"/>
        </w:rPr>
        <w:t>1</w:t>
      </w:r>
      <w:r w:rsidR="00604F66" w:rsidRPr="00ED2A73">
        <w:t xml:space="preserve">H), </w:t>
      </w:r>
      <w:r w:rsidR="00604F66" w:rsidRPr="00ED2A73">
        <w:rPr>
          <w:rFonts w:hint="eastAsia"/>
        </w:rPr>
        <w:t>2</w:t>
      </w:r>
      <w:r w:rsidR="00604F66" w:rsidRPr="00ED2A73">
        <w:t>.</w:t>
      </w:r>
      <w:r w:rsidR="00604F66" w:rsidRPr="00ED2A73">
        <w:rPr>
          <w:rFonts w:hint="eastAsia"/>
        </w:rPr>
        <w:t>15</w:t>
      </w:r>
      <w:r w:rsidR="00604F66" w:rsidRPr="00ED2A73">
        <w:t xml:space="preserve"> (s, </w:t>
      </w:r>
      <w:r w:rsidR="00604F66" w:rsidRPr="00ED2A73">
        <w:rPr>
          <w:rFonts w:hint="eastAsia"/>
        </w:rPr>
        <w:t>3</w:t>
      </w:r>
      <w:r w:rsidR="00604F66" w:rsidRPr="00ED2A73">
        <w:t>H)</w:t>
      </w:r>
      <w:r w:rsidR="00604F66" w:rsidRPr="00ED2A73">
        <w:rPr>
          <w:rFonts w:hint="eastAsia"/>
        </w:rPr>
        <w:t>,</w:t>
      </w:r>
      <w:r w:rsidR="00604F66" w:rsidRPr="00ED2A73">
        <w:t xml:space="preserve"> </w:t>
      </w:r>
      <w:r w:rsidR="00604F66" w:rsidRPr="00ED2A73">
        <w:rPr>
          <w:rFonts w:hint="eastAsia"/>
        </w:rPr>
        <w:t>2.06-2.01</w:t>
      </w:r>
      <w:r w:rsidR="00604F66" w:rsidRPr="00ED2A73">
        <w:t xml:space="preserve"> (m, </w:t>
      </w:r>
      <w:r w:rsidR="00604F66" w:rsidRPr="00ED2A73">
        <w:rPr>
          <w:rFonts w:hint="eastAsia"/>
        </w:rPr>
        <w:t>2</w:t>
      </w:r>
      <w:r w:rsidR="00604F66" w:rsidRPr="00ED2A73">
        <w:t>H)</w:t>
      </w:r>
      <w:r w:rsidR="00604F66" w:rsidRPr="00ED2A73">
        <w:rPr>
          <w:rFonts w:hint="eastAsia"/>
        </w:rPr>
        <w:t>, 1.83-1.75</w:t>
      </w:r>
      <w:r w:rsidR="00604F66" w:rsidRPr="00ED2A73">
        <w:t xml:space="preserve"> (m, </w:t>
      </w:r>
      <w:r w:rsidR="00604F66" w:rsidRPr="00ED2A73">
        <w:rPr>
          <w:rFonts w:hint="eastAsia"/>
        </w:rPr>
        <w:t>1</w:t>
      </w:r>
      <w:r w:rsidR="00604F66" w:rsidRPr="00ED2A73">
        <w:t>H)</w:t>
      </w:r>
      <w:r w:rsidR="00604F66" w:rsidRPr="00ED2A73">
        <w:rPr>
          <w:rFonts w:hint="eastAsia"/>
        </w:rPr>
        <w:t>, 1.57-1.53</w:t>
      </w:r>
      <w:r w:rsidR="00604F66" w:rsidRPr="00ED2A73">
        <w:t xml:space="preserve"> (m, </w:t>
      </w:r>
      <w:r w:rsidR="00604F66" w:rsidRPr="00ED2A73">
        <w:rPr>
          <w:rFonts w:hint="eastAsia"/>
        </w:rPr>
        <w:t>1</w:t>
      </w:r>
      <w:r w:rsidR="00604F66" w:rsidRPr="00ED2A73">
        <w:t>H)</w:t>
      </w:r>
      <w:r w:rsidR="00604F66" w:rsidRPr="00ED2A73">
        <w:rPr>
          <w:rFonts w:hint="eastAsia"/>
        </w:rPr>
        <w:t>, 1.46-1.29</w:t>
      </w:r>
      <w:r w:rsidR="00604F66" w:rsidRPr="00ED2A73">
        <w:t xml:space="preserve"> (m, </w:t>
      </w:r>
      <w:r w:rsidR="00604F66" w:rsidRPr="00ED2A73">
        <w:rPr>
          <w:rFonts w:hint="eastAsia"/>
        </w:rPr>
        <w:t>10</w:t>
      </w:r>
      <w:r w:rsidR="00604F66" w:rsidRPr="00ED2A73">
        <w:t>H)</w:t>
      </w:r>
      <w:r w:rsidR="00604F66" w:rsidRPr="00ED2A73">
        <w:rPr>
          <w:rFonts w:hint="eastAsia"/>
        </w:rPr>
        <w:t xml:space="preserve">, </w:t>
      </w:r>
      <w:r w:rsidR="00604F66" w:rsidRPr="00ED2A73">
        <w:t>1.0</w:t>
      </w:r>
      <w:r w:rsidR="00604F66" w:rsidRPr="00ED2A73">
        <w:rPr>
          <w:rFonts w:hint="eastAsia"/>
        </w:rPr>
        <w:t>9-</w:t>
      </w:r>
      <w:r w:rsidR="00604F66" w:rsidRPr="00ED2A73">
        <w:t>1.0</w:t>
      </w:r>
      <w:r w:rsidR="00604F66" w:rsidRPr="00ED2A73">
        <w:rPr>
          <w:rFonts w:hint="eastAsia"/>
        </w:rPr>
        <w:t>1</w:t>
      </w:r>
      <w:r w:rsidR="00604F66" w:rsidRPr="00ED2A73">
        <w:t xml:space="preserve"> (m, </w:t>
      </w:r>
      <w:r w:rsidR="00604F66" w:rsidRPr="00ED2A73">
        <w:rPr>
          <w:rFonts w:hint="eastAsia"/>
        </w:rPr>
        <w:t>21</w:t>
      </w:r>
      <w:r w:rsidR="00604F66" w:rsidRPr="00ED2A73">
        <w:t>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20</w:t>
      </w:r>
      <w:r w:rsidR="00604F66" w:rsidRPr="00ED2A73">
        <w:rPr>
          <w:rFonts w:hint="eastAsia"/>
        </w:rPr>
        <w:t>9</w:t>
      </w:r>
      <w:r w:rsidR="00604F66" w:rsidRPr="00ED2A73">
        <w:t>.</w:t>
      </w:r>
      <w:r w:rsidR="00604F66" w:rsidRPr="00ED2A73">
        <w:rPr>
          <w:rFonts w:hint="eastAsia"/>
        </w:rPr>
        <w:t>0</w:t>
      </w:r>
      <w:r w:rsidR="00604F66" w:rsidRPr="00ED2A73">
        <w:t>, 139.3, 114.</w:t>
      </w:r>
      <w:r w:rsidR="00604F66" w:rsidRPr="00ED2A73">
        <w:rPr>
          <w:rFonts w:hint="eastAsia"/>
        </w:rPr>
        <w:t>3</w:t>
      </w:r>
      <w:r w:rsidR="00604F66" w:rsidRPr="00ED2A73">
        <w:t>, 111.</w:t>
      </w:r>
      <w:r w:rsidR="00604F66" w:rsidRPr="00ED2A73">
        <w:rPr>
          <w:rFonts w:hint="eastAsia"/>
        </w:rPr>
        <w:t>7</w:t>
      </w:r>
      <w:r w:rsidR="00604F66" w:rsidRPr="00ED2A73">
        <w:t>, 8</w:t>
      </w:r>
      <w:r w:rsidR="00604F66" w:rsidRPr="00ED2A73">
        <w:rPr>
          <w:rFonts w:hint="eastAsia"/>
        </w:rPr>
        <w:t>2</w:t>
      </w:r>
      <w:r w:rsidR="00604F66" w:rsidRPr="00ED2A73">
        <w:t>.</w:t>
      </w:r>
      <w:r w:rsidR="00604F66" w:rsidRPr="00ED2A73">
        <w:rPr>
          <w:rFonts w:hint="eastAsia"/>
        </w:rPr>
        <w:t>0</w:t>
      </w:r>
      <w:r w:rsidR="00604F66" w:rsidRPr="00ED2A73">
        <w:t>, 41.6, 35.4, 33.9, 32.</w:t>
      </w:r>
      <w:r w:rsidR="00604F66" w:rsidRPr="00ED2A73">
        <w:rPr>
          <w:rFonts w:hint="eastAsia"/>
        </w:rPr>
        <w:t>3</w:t>
      </w:r>
      <w:r w:rsidR="00604F66" w:rsidRPr="00ED2A73">
        <w:t>, 30.2, 29.3, 29.</w:t>
      </w:r>
      <w:r w:rsidR="00604F66" w:rsidRPr="00ED2A73">
        <w:rPr>
          <w:rFonts w:hint="eastAsia"/>
        </w:rPr>
        <w:t>2</w:t>
      </w:r>
      <w:r w:rsidR="00604F66" w:rsidRPr="00ED2A73">
        <w:t>, 29.1, 2</w:t>
      </w:r>
      <w:r w:rsidR="00604F66" w:rsidRPr="00ED2A73">
        <w:rPr>
          <w:rFonts w:hint="eastAsia"/>
        </w:rPr>
        <w:t>9</w:t>
      </w:r>
      <w:r w:rsidR="00604F66" w:rsidRPr="00ED2A73">
        <w:t>.</w:t>
      </w:r>
      <w:r w:rsidR="00604F66" w:rsidRPr="00ED2A73">
        <w:rPr>
          <w:rFonts w:hint="eastAsia"/>
        </w:rPr>
        <w:t>0</w:t>
      </w:r>
      <w:r w:rsidR="00604F66" w:rsidRPr="00ED2A73">
        <w:t>, 27.</w:t>
      </w:r>
      <w:r w:rsidR="00604F66" w:rsidRPr="00ED2A73">
        <w:rPr>
          <w:rFonts w:hint="eastAsia"/>
        </w:rPr>
        <w:t>4</w:t>
      </w:r>
      <w:r w:rsidR="00604F66" w:rsidRPr="00ED2A73">
        <w:t>, 18.</w:t>
      </w:r>
      <w:r w:rsidR="00604F66" w:rsidRPr="00ED2A73">
        <w:rPr>
          <w:rFonts w:hint="eastAsia"/>
        </w:rPr>
        <w:t>8</w:t>
      </w:r>
      <w:r w:rsidR="00604F66" w:rsidRPr="00ED2A73">
        <w:t>, 11.</w:t>
      </w:r>
      <w:r w:rsidR="00604F66" w:rsidRPr="00ED2A73">
        <w:rPr>
          <w:rFonts w:hint="eastAsia"/>
        </w:rPr>
        <w:t>4</w:t>
      </w:r>
      <w:r w:rsidR="00604F66" w:rsidRPr="00ED2A73">
        <w:t>.</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27, 2864, 2163, 1720, 1463, 909. </w:t>
      </w:r>
      <w:r w:rsidR="00604F66" w:rsidRPr="00ED2A73">
        <w:rPr>
          <w:rFonts w:cs="Times New Roman"/>
          <w:szCs w:val="24"/>
        </w:rPr>
        <w:t>HRMS [ESI] calcd for C</w:t>
      </w:r>
      <w:r w:rsidR="00604F66" w:rsidRPr="00ED2A73">
        <w:rPr>
          <w:rFonts w:cs="Times New Roman"/>
          <w:szCs w:val="24"/>
          <w:vertAlign w:val="subscript"/>
        </w:rPr>
        <w:t>24</w:t>
      </w:r>
      <w:r w:rsidR="00604F66" w:rsidRPr="00ED2A73">
        <w:rPr>
          <w:rFonts w:cs="Times New Roman"/>
          <w:szCs w:val="24"/>
        </w:rPr>
        <w:t>H</w:t>
      </w:r>
      <w:r w:rsidR="00604F66" w:rsidRPr="00ED2A73">
        <w:rPr>
          <w:rFonts w:cs="Times New Roman"/>
          <w:szCs w:val="24"/>
          <w:vertAlign w:val="subscript"/>
        </w:rPr>
        <w:t>44</w:t>
      </w:r>
      <w:r w:rsidR="00604F66" w:rsidRPr="00ED2A73">
        <w:rPr>
          <w:rFonts w:cs="Times New Roman"/>
          <w:szCs w:val="24"/>
        </w:rPr>
        <w:t>NaOSi [M+Na]</w:t>
      </w:r>
      <w:r w:rsidR="00604F66" w:rsidRPr="00ED2A73">
        <w:rPr>
          <w:rFonts w:cs="Times New Roman"/>
          <w:szCs w:val="24"/>
          <w:vertAlign w:val="superscript"/>
        </w:rPr>
        <w:t>+</w:t>
      </w:r>
      <w:r w:rsidR="00604F66" w:rsidRPr="00ED2A73">
        <w:rPr>
          <w:rFonts w:cs="Times New Roman"/>
          <w:szCs w:val="24"/>
        </w:rPr>
        <w:t xml:space="preserve"> 399.3054, found 399.3054</w:t>
      </w:r>
      <w:r w:rsidRPr="00C22685">
        <w:rPr>
          <w:rFonts w:cs="Times New Roman"/>
          <w:szCs w:val="24"/>
        </w:rPr>
        <w:t>.</w:t>
      </w:r>
    </w:p>
    <w:p w14:paraId="3AB02416" w14:textId="77777777" w:rsidR="001C4861" w:rsidRPr="003A4854" w:rsidRDefault="001C4861" w:rsidP="001C4861">
      <w:pPr>
        <w:rPr>
          <w:rFonts w:cs="Times New Roman"/>
          <w:szCs w:val="24"/>
        </w:rPr>
      </w:pPr>
    </w:p>
    <w:p w14:paraId="1265320B" w14:textId="5840B5CE" w:rsidR="001C4861" w:rsidRDefault="00000000" w:rsidP="001C4861">
      <w:pPr>
        <w:rPr>
          <w:rFonts w:cs="Times New Roman"/>
          <w:szCs w:val="24"/>
        </w:rPr>
      </w:pPr>
      <w:r>
        <w:rPr>
          <w:noProof/>
        </w:rPr>
        <w:object w:dxaOrig="1440" w:dyaOrig="1440" w14:anchorId="65EAC6D7">
          <v:shape id="_x0000_s2312" type="#_x0000_t75" style="position:absolute;left:0;text-align:left;margin-left:.3pt;margin-top:7.35pt;width:85.2pt;height:77pt;z-index:251837440;mso-position-horizontal:absolute;mso-position-horizontal-relative:text;mso-position-vertical:absolute;mso-position-vertical-relative:text" wrapcoords="6063 629 5684 1258 5684 2726 6063 3984 379 5452 189 5872 2274 7340 2274 7759 14400 10695 15726 10695 15158 11744 15158 18664 15537 20761 20842 20761 21221 19293 20274 18454 16863 17406 17432 14050 17053 11744 16674 10695 17432 7340 19895 5872 18758 5243 7579 3984 7579 1049 7200 629 6063 629">
            <v:imagedata r:id="rId116" o:title=""/>
            <w10:wrap type="square"/>
          </v:shape>
          <o:OLEObject Type="Embed" ProgID="ChemDraw.Document.6.0" ShapeID="_x0000_s2312" DrawAspect="Content" ObjectID="_1794321647" r:id="rId117"/>
        </w:object>
      </w:r>
      <w:r w:rsidR="00604F66" w:rsidRPr="00ED2A73">
        <w:rPr>
          <w:rFonts w:hint="eastAsia"/>
          <w:b/>
          <w:bCs/>
        </w:rPr>
        <w:t>2m</w:t>
      </w:r>
      <w:r w:rsidR="00604F66" w:rsidRPr="00ED2A73">
        <w:rPr>
          <w:rFonts w:hint="eastAsia"/>
        </w:rPr>
        <w:t xml:space="preserve">: </w:t>
      </w:r>
      <w:r w:rsidR="00604F66">
        <w:rPr>
          <w:rFonts w:hint="eastAsia"/>
        </w:rPr>
        <w:t xml:space="preserve">41.2 mg, </w:t>
      </w:r>
      <w:r w:rsidR="00604F66" w:rsidRPr="00ED2A73">
        <w:rPr>
          <w:rFonts w:hint="eastAsia"/>
        </w:rPr>
        <w:t>70%, colorless</w:t>
      </w:r>
      <w:r w:rsidR="00604F66" w:rsidRPr="00ED2A73">
        <w:t xml:space="preserve"> oil.</w:t>
      </w:r>
      <w:r w:rsidR="00604F66" w:rsidRPr="00ED2A73">
        <w:rPr>
          <w:rFonts w:hint="eastAsia"/>
        </w:rPr>
        <w:t xml:space="preserve"> </w:t>
      </w:r>
      <w:r w:rsidR="00604F66" w:rsidRPr="00ED2A73">
        <w:rPr>
          <w:vertAlign w:val="superscript"/>
        </w:rPr>
        <w:t>1</w:t>
      </w:r>
      <w:r w:rsidR="00604F66" w:rsidRPr="00ED2A73">
        <w:t>H NMR (400 MHz, CDCl</w:t>
      </w:r>
      <w:r w:rsidR="00604F66" w:rsidRPr="00ED2A73">
        <w:rPr>
          <w:vertAlign w:val="subscript"/>
        </w:rPr>
        <w:t>3</w:t>
      </w:r>
      <w:r w:rsidR="00604F66" w:rsidRPr="00ED2A73">
        <w:t>) δ 2.6</w:t>
      </w:r>
      <w:r w:rsidR="00604F66" w:rsidRPr="00ED2A73">
        <w:rPr>
          <w:rFonts w:hint="eastAsia"/>
        </w:rPr>
        <w:t>3</w:t>
      </w:r>
      <w:r w:rsidR="00604F66" w:rsidRPr="00ED2A73">
        <w:t>-2.5</w:t>
      </w:r>
      <w:r w:rsidR="00604F66" w:rsidRPr="00ED2A73">
        <w:rPr>
          <w:rFonts w:hint="eastAsia"/>
        </w:rPr>
        <w:t>9</w:t>
      </w:r>
      <w:r w:rsidR="00604F66" w:rsidRPr="00ED2A73">
        <w:t xml:space="preserve"> (m, 2H), 2.54-2.4</w:t>
      </w:r>
      <w:r w:rsidR="00604F66" w:rsidRPr="00ED2A73">
        <w:rPr>
          <w:rFonts w:hint="eastAsia"/>
        </w:rPr>
        <w:t>5</w:t>
      </w:r>
      <w:r w:rsidR="00604F66" w:rsidRPr="00ED2A73">
        <w:t xml:space="preserve"> (m, 1H), 2.43 (q, </w:t>
      </w:r>
      <w:r w:rsidR="00604F66" w:rsidRPr="00ED2A73">
        <w:rPr>
          <w:i/>
          <w:iCs/>
        </w:rPr>
        <w:t>J</w:t>
      </w:r>
      <w:r w:rsidR="00604F66" w:rsidRPr="00ED2A73">
        <w:t xml:space="preserve"> = 7.2 Hz, 2H), 1.8</w:t>
      </w:r>
      <w:r w:rsidR="00604F66" w:rsidRPr="00ED2A73">
        <w:rPr>
          <w:rFonts w:hint="eastAsia"/>
        </w:rPr>
        <w:t>3</w:t>
      </w:r>
      <w:r w:rsidR="00604F66" w:rsidRPr="00ED2A73">
        <w:t>-1.7</w:t>
      </w:r>
      <w:r w:rsidR="00604F66" w:rsidRPr="00ED2A73">
        <w:rPr>
          <w:rFonts w:hint="eastAsia"/>
        </w:rPr>
        <w:t>5</w:t>
      </w:r>
      <w:r w:rsidR="00604F66" w:rsidRPr="00ED2A73">
        <w:t xml:space="preserve"> (m, 1H), 1.6</w:t>
      </w:r>
      <w:r w:rsidR="00604F66" w:rsidRPr="00ED2A73">
        <w:rPr>
          <w:rFonts w:hint="eastAsia"/>
        </w:rPr>
        <w:t>0</w:t>
      </w:r>
      <w:r w:rsidR="00604F66" w:rsidRPr="00ED2A73">
        <w:t>-1.5</w:t>
      </w:r>
      <w:r w:rsidR="00604F66" w:rsidRPr="00ED2A73">
        <w:rPr>
          <w:rFonts w:hint="eastAsia"/>
        </w:rPr>
        <w:t>2</w:t>
      </w:r>
      <w:r w:rsidR="00604F66" w:rsidRPr="00ED2A73">
        <w:t xml:space="preserve"> (m, 1H), 1.18 (d, </w:t>
      </w:r>
      <w:r w:rsidR="00604F66" w:rsidRPr="00ED2A73">
        <w:rPr>
          <w:i/>
          <w:iCs/>
        </w:rPr>
        <w:t>J</w:t>
      </w:r>
      <w:r w:rsidR="00604F66" w:rsidRPr="00ED2A73">
        <w:t xml:space="preserve"> = 7.2 Hz, 3H), 1.11-1.07 (m, 3H), 1.0</w:t>
      </w:r>
      <w:r w:rsidR="00604F66" w:rsidRPr="00ED2A73">
        <w:rPr>
          <w:rFonts w:hint="eastAsia"/>
        </w:rPr>
        <w:t>6</w:t>
      </w:r>
      <w:r w:rsidR="00604F66" w:rsidRPr="00ED2A73">
        <w:t xml:space="preserve">-1.03 (m, 21H); </w:t>
      </w:r>
      <w:r w:rsidR="00604F66" w:rsidRPr="00ED2A73">
        <w:rPr>
          <w:vertAlign w:val="superscript"/>
        </w:rPr>
        <w:t>13</w:t>
      </w:r>
      <w:r w:rsidR="00604F66" w:rsidRPr="00ED2A73">
        <w:t>C NMR (100 MHz, CDCl</w:t>
      </w:r>
      <w:r w:rsidR="00604F66" w:rsidRPr="00ED2A73">
        <w:rPr>
          <w:vertAlign w:val="subscript"/>
        </w:rPr>
        <w:t>3</w:t>
      </w:r>
      <w:r w:rsidR="00604F66" w:rsidRPr="00ED2A73">
        <w:t>) δ 211.</w:t>
      </w:r>
      <w:r w:rsidR="00604F66" w:rsidRPr="00ED2A73">
        <w:rPr>
          <w:rFonts w:hint="eastAsia"/>
        </w:rPr>
        <w:t>6</w:t>
      </w:r>
      <w:r w:rsidR="00604F66" w:rsidRPr="00ED2A73">
        <w:t>, 112.</w:t>
      </w:r>
      <w:r w:rsidR="00604F66" w:rsidRPr="00ED2A73">
        <w:rPr>
          <w:rFonts w:hint="eastAsia"/>
        </w:rPr>
        <w:t>9</w:t>
      </w:r>
      <w:r w:rsidR="00604F66" w:rsidRPr="00ED2A73">
        <w:t>, 80.</w:t>
      </w:r>
      <w:r w:rsidR="00604F66" w:rsidRPr="00ED2A73">
        <w:rPr>
          <w:rFonts w:hint="eastAsia"/>
        </w:rPr>
        <w:t>8</w:t>
      </w:r>
      <w:r w:rsidR="00604F66" w:rsidRPr="00ED2A73">
        <w:t>, 40.1, 36.2, 30.</w:t>
      </w:r>
      <w:r w:rsidR="00604F66" w:rsidRPr="00ED2A73">
        <w:rPr>
          <w:rFonts w:hint="eastAsia"/>
        </w:rPr>
        <w:t>9</w:t>
      </w:r>
      <w:r w:rsidR="00604F66" w:rsidRPr="00ED2A73">
        <w:t>, 26.</w:t>
      </w:r>
      <w:r w:rsidR="00604F66" w:rsidRPr="00ED2A73">
        <w:rPr>
          <w:rFonts w:hint="eastAsia"/>
        </w:rPr>
        <w:t>6</w:t>
      </w:r>
      <w:r w:rsidR="00604F66" w:rsidRPr="00ED2A73">
        <w:t>, 21.</w:t>
      </w:r>
      <w:r w:rsidR="00604F66" w:rsidRPr="00ED2A73">
        <w:rPr>
          <w:rFonts w:hint="eastAsia"/>
        </w:rPr>
        <w:t>5</w:t>
      </w:r>
      <w:r w:rsidR="00604F66" w:rsidRPr="00ED2A73">
        <w:t>, 18.</w:t>
      </w:r>
      <w:r w:rsidR="00604F66" w:rsidRPr="00ED2A73">
        <w:rPr>
          <w:rFonts w:hint="eastAsia"/>
        </w:rPr>
        <w:t>8</w:t>
      </w:r>
      <w:r w:rsidR="00604F66" w:rsidRPr="00ED2A73">
        <w:t>, 11.</w:t>
      </w:r>
      <w:r w:rsidR="00604F66" w:rsidRPr="00ED2A73">
        <w:rPr>
          <w:rFonts w:hint="eastAsia"/>
        </w:rPr>
        <w:t>4</w:t>
      </w:r>
      <w:r w:rsidR="00604F66" w:rsidRPr="00ED2A73">
        <w:t>, 8.0.</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60, 2866, 2164, 1717, 882. </w:t>
      </w:r>
      <w:r w:rsidR="00604F66" w:rsidRPr="00ED2A73">
        <w:rPr>
          <w:rFonts w:cs="Times New Roman"/>
          <w:szCs w:val="24"/>
        </w:rPr>
        <w:t>HRMS [ESI] calcd for C</w:t>
      </w:r>
      <w:r w:rsidR="00604F66" w:rsidRPr="00ED2A73">
        <w:rPr>
          <w:rFonts w:cs="Times New Roman" w:hint="eastAsia"/>
          <w:szCs w:val="24"/>
          <w:vertAlign w:val="subscript"/>
        </w:rPr>
        <w:t>18</w:t>
      </w:r>
      <w:r w:rsidR="00604F66" w:rsidRPr="00ED2A73">
        <w:rPr>
          <w:rFonts w:cs="Times New Roman"/>
          <w:szCs w:val="24"/>
        </w:rPr>
        <w:t>H</w:t>
      </w:r>
      <w:r w:rsidR="00604F66" w:rsidRPr="00ED2A73">
        <w:rPr>
          <w:rFonts w:cs="Times New Roman" w:hint="eastAsia"/>
          <w:szCs w:val="24"/>
          <w:vertAlign w:val="subscript"/>
        </w:rPr>
        <w:t>34</w:t>
      </w:r>
      <w:r w:rsidR="00604F66" w:rsidRPr="00ED2A73">
        <w:rPr>
          <w:rFonts w:cs="Times New Roman"/>
          <w:szCs w:val="24"/>
        </w:rPr>
        <w:t>Na</w:t>
      </w:r>
      <w:r w:rsidR="00604F66" w:rsidRPr="00ED2A73">
        <w:rPr>
          <w:rFonts w:cs="Times New Roman" w:hint="eastAsia"/>
          <w:szCs w:val="24"/>
        </w:rPr>
        <w:t>O</w:t>
      </w:r>
      <w:r w:rsidR="00604F66" w:rsidRPr="00ED2A73">
        <w:rPr>
          <w:rFonts w:cs="Times New Roman"/>
          <w:szCs w:val="24"/>
        </w:rPr>
        <w:t>S</w:t>
      </w:r>
      <w:r w:rsidR="00604F66" w:rsidRPr="00ED2A73">
        <w:rPr>
          <w:rFonts w:cs="Times New Roman" w:hint="eastAsia"/>
          <w:szCs w:val="24"/>
        </w:rPr>
        <w:t>i</w:t>
      </w:r>
      <w:r w:rsidR="00604F66" w:rsidRPr="00ED2A73">
        <w:rPr>
          <w:rFonts w:cs="Times New Roman"/>
          <w:szCs w:val="24"/>
        </w:rPr>
        <w:t xml:space="preserve"> [M+Na]</w:t>
      </w:r>
      <w:r w:rsidR="00604F66" w:rsidRPr="00ED2A73">
        <w:rPr>
          <w:rFonts w:cs="Times New Roman"/>
          <w:szCs w:val="24"/>
          <w:vertAlign w:val="superscript"/>
        </w:rPr>
        <w:t>+</w:t>
      </w:r>
      <w:r w:rsidR="00604F66" w:rsidRPr="00ED2A73">
        <w:rPr>
          <w:rFonts w:cs="Times New Roman"/>
          <w:szCs w:val="24"/>
        </w:rPr>
        <w:t xml:space="preserve"> </w:t>
      </w:r>
      <w:r w:rsidR="00604F66" w:rsidRPr="00ED2A73">
        <w:rPr>
          <w:rFonts w:cs="Times New Roman" w:hint="eastAsia"/>
          <w:szCs w:val="24"/>
        </w:rPr>
        <w:t>317.2271</w:t>
      </w:r>
      <w:r w:rsidR="00604F66" w:rsidRPr="00ED2A73">
        <w:rPr>
          <w:rFonts w:cs="Times New Roman"/>
          <w:szCs w:val="24"/>
        </w:rPr>
        <w:t xml:space="preserve">, found </w:t>
      </w:r>
      <w:r w:rsidR="00604F66" w:rsidRPr="00ED2A73">
        <w:rPr>
          <w:rFonts w:cs="Times New Roman" w:hint="eastAsia"/>
          <w:szCs w:val="24"/>
        </w:rPr>
        <w:t>317.2268</w:t>
      </w:r>
      <w:r w:rsidR="001C4861" w:rsidRPr="009116D7">
        <w:rPr>
          <w:rFonts w:cs="Times New Roman"/>
          <w:szCs w:val="24"/>
        </w:rPr>
        <w:t>.</w:t>
      </w:r>
    </w:p>
    <w:p w14:paraId="4F3D7F80" w14:textId="77777777" w:rsidR="001C4861" w:rsidRDefault="001C4861" w:rsidP="001C4861">
      <w:pPr>
        <w:rPr>
          <w:rFonts w:cs="Times New Roman"/>
          <w:szCs w:val="24"/>
        </w:rPr>
      </w:pPr>
    </w:p>
    <w:p w14:paraId="0551317D" w14:textId="458B8105" w:rsidR="001C4861" w:rsidRDefault="00000000" w:rsidP="001C4861">
      <w:pPr>
        <w:rPr>
          <w:rFonts w:cs="Times New Roman"/>
          <w:szCs w:val="24"/>
        </w:rPr>
      </w:pPr>
      <w:r>
        <w:rPr>
          <w:b/>
          <w:bCs/>
          <w:noProof/>
        </w:rPr>
        <w:object w:dxaOrig="1440" w:dyaOrig="1440" w14:anchorId="0D43979B">
          <v:shape id="_x0000_s2269" type="#_x0000_t75" style="position:absolute;left:0;text-align:left;margin-left:-.05pt;margin-top:1.25pt;width:110pt;height:77pt;z-index:251815936">
            <v:imagedata r:id="rId118" o:title=""/>
            <w10:wrap type="square"/>
          </v:shape>
          <o:OLEObject Type="Embed" ProgID="ChemDraw.Document.6.0" ShapeID="_x0000_s2269" DrawAspect="Content" ObjectID="_1794321648" r:id="rId119"/>
        </w:object>
      </w:r>
      <w:r w:rsidR="00604F66" w:rsidRPr="00ED2A73">
        <w:rPr>
          <w:rFonts w:hint="eastAsia"/>
          <w:b/>
          <w:bCs/>
        </w:rPr>
        <w:t>2n</w:t>
      </w:r>
      <w:r w:rsidR="00604F66" w:rsidRPr="00ED2A73">
        <w:rPr>
          <w:rFonts w:hint="eastAsia"/>
        </w:rPr>
        <w:t xml:space="preserve">: </w:t>
      </w:r>
      <w:r w:rsidR="00604F66">
        <w:rPr>
          <w:rFonts w:hint="eastAsia"/>
        </w:rPr>
        <w:t xml:space="preserve">51.5 mg, </w:t>
      </w:r>
      <w:r w:rsidR="00604F66" w:rsidRPr="00ED2A73">
        <w:rPr>
          <w:rFonts w:hint="eastAsia"/>
        </w:rPr>
        <w:t>80%, colorless</w:t>
      </w:r>
      <w:r w:rsidR="00604F66" w:rsidRPr="00ED2A73">
        <w:t xml:space="preserve"> oil. </w:t>
      </w:r>
      <w:r w:rsidR="00604F66" w:rsidRPr="00ED2A73">
        <w:rPr>
          <w:vertAlign w:val="superscript"/>
        </w:rPr>
        <w:t>1</w:t>
      </w:r>
      <w:r w:rsidR="00604F66" w:rsidRPr="00ED2A73">
        <w:t>H NMR (400 MHz, CDCl</w:t>
      </w:r>
      <w:r w:rsidR="00604F66" w:rsidRPr="00ED2A73">
        <w:rPr>
          <w:vertAlign w:val="subscript"/>
        </w:rPr>
        <w:t>3</w:t>
      </w:r>
      <w:r w:rsidR="00604F66" w:rsidRPr="00ED2A73">
        <w:t>) δ 2.6</w:t>
      </w:r>
      <w:r w:rsidR="00604F66" w:rsidRPr="00ED2A73">
        <w:rPr>
          <w:rFonts w:hint="eastAsia"/>
        </w:rPr>
        <w:t>3-2.59</w:t>
      </w:r>
      <w:r w:rsidR="00604F66" w:rsidRPr="00ED2A73">
        <w:t xml:space="preserve"> (</w:t>
      </w:r>
      <w:r w:rsidR="00604F66" w:rsidRPr="00ED2A73">
        <w:rPr>
          <w:rFonts w:hint="eastAsia"/>
        </w:rPr>
        <w:t>m</w:t>
      </w:r>
      <w:r w:rsidR="00604F66" w:rsidRPr="00ED2A73">
        <w:t>, 2H), 2.5</w:t>
      </w:r>
      <w:r w:rsidR="00604F66" w:rsidRPr="00ED2A73">
        <w:rPr>
          <w:rFonts w:hint="eastAsia"/>
        </w:rPr>
        <w:t>2-</w:t>
      </w:r>
      <w:r w:rsidR="00604F66" w:rsidRPr="00ED2A73">
        <w:t>2.4</w:t>
      </w:r>
      <w:r w:rsidR="00604F66" w:rsidRPr="00ED2A73">
        <w:rPr>
          <w:rFonts w:hint="eastAsia"/>
        </w:rPr>
        <w:t>6</w:t>
      </w:r>
      <w:r w:rsidR="00604F66" w:rsidRPr="00ED2A73">
        <w:t xml:space="preserve"> (m, 1H), 2.42</w:t>
      </w:r>
      <w:r w:rsidR="00604F66" w:rsidRPr="00ED2A73">
        <w:rPr>
          <w:rFonts w:hint="eastAsia"/>
        </w:rPr>
        <w:t>-</w:t>
      </w:r>
      <w:r w:rsidR="00604F66" w:rsidRPr="00ED2A73">
        <w:t>2.3</w:t>
      </w:r>
      <w:r w:rsidR="00604F66" w:rsidRPr="00ED2A73">
        <w:rPr>
          <w:rFonts w:hint="eastAsia"/>
        </w:rPr>
        <w:t>8</w:t>
      </w:r>
      <w:r w:rsidR="00604F66" w:rsidRPr="00ED2A73">
        <w:t xml:space="preserve"> (m, 2H), 1.83</w:t>
      </w:r>
      <w:r w:rsidR="00604F66" w:rsidRPr="00ED2A73">
        <w:rPr>
          <w:rFonts w:hint="eastAsia"/>
        </w:rPr>
        <w:t>-</w:t>
      </w:r>
      <w:r w:rsidR="00604F66" w:rsidRPr="00ED2A73">
        <w:t>1.74 (m, 1H), 1.</w:t>
      </w:r>
      <w:r w:rsidR="00604F66" w:rsidRPr="00ED2A73">
        <w:rPr>
          <w:rFonts w:hint="eastAsia"/>
        </w:rPr>
        <w:t>59-</w:t>
      </w:r>
      <w:r w:rsidR="00604F66" w:rsidRPr="00ED2A73">
        <w:t>1.5</w:t>
      </w:r>
      <w:r w:rsidR="00604F66" w:rsidRPr="00ED2A73">
        <w:rPr>
          <w:rFonts w:hint="eastAsia"/>
        </w:rPr>
        <w:t>2</w:t>
      </w:r>
      <w:r w:rsidR="00604F66" w:rsidRPr="00ED2A73">
        <w:t xml:space="preserve"> (m, 3H), 1.</w:t>
      </w:r>
      <w:r w:rsidR="00604F66" w:rsidRPr="00ED2A73">
        <w:rPr>
          <w:rFonts w:hint="eastAsia"/>
        </w:rPr>
        <w:t>33-1.27</w:t>
      </w:r>
      <w:r w:rsidR="00604F66" w:rsidRPr="00ED2A73">
        <w:t xml:space="preserve"> (</w:t>
      </w:r>
      <w:r w:rsidR="00604F66" w:rsidRPr="00ED2A73">
        <w:rPr>
          <w:rFonts w:hint="eastAsia"/>
        </w:rPr>
        <w:t>m</w:t>
      </w:r>
      <w:r w:rsidR="00604F66" w:rsidRPr="00ED2A73">
        <w:t xml:space="preserve">, 2H), 1.18 (d, </w:t>
      </w:r>
      <w:r w:rsidR="00604F66" w:rsidRPr="00ED2A73">
        <w:rPr>
          <w:i/>
          <w:iCs/>
        </w:rPr>
        <w:t>J</w:t>
      </w:r>
      <w:r w:rsidR="00604F66" w:rsidRPr="00ED2A73">
        <w:t xml:space="preserve"> = 6.</w:t>
      </w:r>
      <w:r w:rsidR="00604F66" w:rsidRPr="00ED2A73">
        <w:rPr>
          <w:rFonts w:hint="eastAsia"/>
        </w:rPr>
        <w:t>8</w:t>
      </w:r>
      <w:r w:rsidR="00604F66" w:rsidRPr="00ED2A73">
        <w:t xml:space="preserve"> Hz, 3H), 1.08</w:t>
      </w:r>
      <w:r w:rsidR="00604F66" w:rsidRPr="00ED2A73">
        <w:rPr>
          <w:rFonts w:hint="eastAsia"/>
        </w:rPr>
        <w:t>-</w:t>
      </w:r>
      <w:r w:rsidR="00604F66" w:rsidRPr="00ED2A73">
        <w:t>1.02 (m, 21H), 0.</w:t>
      </w:r>
      <w:r w:rsidR="00604F66" w:rsidRPr="00ED2A73">
        <w:rPr>
          <w:rFonts w:hint="eastAsia"/>
        </w:rPr>
        <w:t>90</w:t>
      </w:r>
      <w:r w:rsidR="00604F66" w:rsidRPr="00ED2A73">
        <w:t xml:space="preserve"> (</w:t>
      </w:r>
      <w:r w:rsidR="00604F66" w:rsidRPr="00ED2A73">
        <w:rPr>
          <w:rFonts w:hint="eastAsia"/>
        </w:rPr>
        <w:t>t</w:t>
      </w:r>
      <w:r w:rsidR="00604F66" w:rsidRPr="00ED2A73">
        <w:t xml:space="preserve">, </w:t>
      </w:r>
      <w:r w:rsidR="00604F66" w:rsidRPr="00ED2A73">
        <w:rPr>
          <w:i/>
          <w:iCs/>
        </w:rPr>
        <w:t>J</w:t>
      </w:r>
      <w:r w:rsidR="00604F66" w:rsidRPr="00ED2A73">
        <w:t xml:space="preserve"> = 7.</w:t>
      </w:r>
      <w:r w:rsidR="00604F66" w:rsidRPr="00ED2A73">
        <w:rPr>
          <w:rFonts w:hint="eastAsia"/>
        </w:rPr>
        <w:t>2</w:t>
      </w:r>
      <w:r w:rsidR="00604F66" w:rsidRPr="00ED2A73">
        <w:t xml:space="preserve"> Hz, 3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211.3, 112.9, 80.</w:t>
      </w:r>
      <w:r w:rsidR="00604F66" w:rsidRPr="00ED2A73">
        <w:rPr>
          <w:rFonts w:hint="eastAsia"/>
        </w:rPr>
        <w:t>8</w:t>
      </w:r>
      <w:r w:rsidR="00604F66" w:rsidRPr="00ED2A73">
        <w:t>, 42.9, 40.5, 30.8, 26.</w:t>
      </w:r>
      <w:r w:rsidR="00604F66" w:rsidRPr="00ED2A73">
        <w:rPr>
          <w:rFonts w:hint="eastAsia"/>
        </w:rPr>
        <w:t>6</w:t>
      </w:r>
      <w:r w:rsidR="00604F66" w:rsidRPr="00ED2A73">
        <w:t>, 26.2, 22.5, 21.5, 18.</w:t>
      </w:r>
      <w:r w:rsidR="00604F66" w:rsidRPr="00ED2A73">
        <w:rPr>
          <w:rFonts w:hint="eastAsia"/>
        </w:rPr>
        <w:t>8</w:t>
      </w:r>
      <w:r w:rsidR="00604F66" w:rsidRPr="00ED2A73">
        <w:t>, 1</w:t>
      </w:r>
      <w:r w:rsidR="00604F66" w:rsidRPr="00ED2A73">
        <w:rPr>
          <w:rFonts w:hint="eastAsia"/>
        </w:rPr>
        <w:t>4</w:t>
      </w:r>
      <w:r w:rsidR="00604F66" w:rsidRPr="00ED2A73">
        <w:t>.</w:t>
      </w:r>
      <w:r w:rsidR="00604F66" w:rsidRPr="00ED2A73">
        <w:rPr>
          <w:rFonts w:hint="eastAsia"/>
        </w:rPr>
        <w:t>0</w:t>
      </w:r>
      <w:r w:rsidR="00604F66" w:rsidRPr="00ED2A73">
        <w:t>, 11.</w:t>
      </w:r>
      <w:r w:rsidR="00604F66" w:rsidRPr="00ED2A73">
        <w:rPr>
          <w:rFonts w:hint="eastAsia"/>
        </w:rPr>
        <w:t>4</w:t>
      </w:r>
      <w:r w:rsidR="00604F66" w:rsidRPr="00ED2A73">
        <w:t>.</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59, 2865, 2163, 1716, 882, 675. </w:t>
      </w:r>
      <w:r w:rsidR="00604F66" w:rsidRPr="00ED2A73">
        <w:rPr>
          <w:rFonts w:cs="Times New Roman"/>
          <w:szCs w:val="24"/>
        </w:rPr>
        <w:t>HRMS [ESI] calcd for C</w:t>
      </w:r>
      <w:r w:rsidR="00604F66" w:rsidRPr="00ED2A73">
        <w:rPr>
          <w:rFonts w:cs="Times New Roman" w:hint="eastAsia"/>
          <w:szCs w:val="24"/>
          <w:vertAlign w:val="subscript"/>
        </w:rPr>
        <w:t>20</w:t>
      </w:r>
      <w:r w:rsidR="00604F66" w:rsidRPr="00ED2A73">
        <w:rPr>
          <w:rFonts w:cs="Times New Roman"/>
          <w:szCs w:val="24"/>
        </w:rPr>
        <w:t>H</w:t>
      </w:r>
      <w:r w:rsidR="00604F66" w:rsidRPr="00ED2A73">
        <w:rPr>
          <w:rFonts w:cs="Times New Roman" w:hint="eastAsia"/>
          <w:szCs w:val="24"/>
          <w:vertAlign w:val="subscript"/>
        </w:rPr>
        <w:t>38</w:t>
      </w:r>
      <w:r w:rsidR="00604F66" w:rsidRPr="00ED2A73">
        <w:rPr>
          <w:rFonts w:cs="Times New Roman"/>
          <w:szCs w:val="24"/>
        </w:rPr>
        <w:t>Na</w:t>
      </w:r>
      <w:r w:rsidR="00604F66" w:rsidRPr="00ED2A73">
        <w:rPr>
          <w:rFonts w:cs="Times New Roman" w:hint="eastAsia"/>
          <w:szCs w:val="24"/>
        </w:rPr>
        <w:t>O</w:t>
      </w:r>
      <w:r w:rsidR="00604F66" w:rsidRPr="00ED2A73">
        <w:rPr>
          <w:rFonts w:cs="Times New Roman"/>
          <w:szCs w:val="24"/>
        </w:rPr>
        <w:t>S</w:t>
      </w:r>
      <w:r w:rsidR="00604F66" w:rsidRPr="00ED2A73">
        <w:rPr>
          <w:rFonts w:cs="Times New Roman" w:hint="eastAsia"/>
          <w:szCs w:val="24"/>
        </w:rPr>
        <w:t>i</w:t>
      </w:r>
      <w:r w:rsidR="00604F66" w:rsidRPr="00ED2A73">
        <w:rPr>
          <w:rFonts w:cs="Times New Roman"/>
          <w:szCs w:val="24"/>
        </w:rPr>
        <w:t xml:space="preserve"> [M+Na]</w:t>
      </w:r>
      <w:r w:rsidR="00604F66" w:rsidRPr="00ED2A73">
        <w:rPr>
          <w:rFonts w:cs="Times New Roman"/>
          <w:szCs w:val="24"/>
          <w:vertAlign w:val="superscript"/>
        </w:rPr>
        <w:t>+</w:t>
      </w:r>
      <w:r w:rsidR="00604F66" w:rsidRPr="00ED2A73">
        <w:rPr>
          <w:rFonts w:cs="Times New Roman"/>
          <w:szCs w:val="24"/>
        </w:rPr>
        <w:t xml:space="preserve"> </w:t>
      </w:r>
      <w:r w:rsidR="00604F66" w:rsidRPr="00ED2A73">
        <w:rPr>
          <w:rFonts w:cs="Times New Roman" w:hint="eastAsia"/>
          <w:szCs w:val="24"/>
        </w:rPr>
        <w:t>345.2584</w:t>
      </w:r>
      <w:r w:rsidR="00604F66" w:rsidRPr="00ED2A73">
        <w:rPr>
          <w:rFonts w:cs="Times New Roman"/>
          <w:szCs w:val="24"/>
        </w:rPr>
        <w:t xml:space="preserve">, found </w:t>
      </w:r>
      <w:r w:rsidR="00604F66" w:rsidRPr="00ED2A73">
        <w:rPr>
          <w:rFonts w:cs="Times New Roman" w:hint="eastAsia"/>
          <w:szCs w:val="24"/>
        </w:rPr>
        <w:t>345.2576</w:t>
      </w:r>
      <w:r w:rsidR="001C4861" w:rsidRPr="009116D7">
        <w:rPr>
          <w:rFonts w:cs="Times New Roman"/>
          <w:szCs w:val="24"/>
        </w:rPr>
        <w:t>.</w:t>
      </w:r>
    </w:p>
    <w:p w14:paraId="16E42FAD" w14:textId="77777777" w:rsidR="001C4861" w:rsidRDefault="001C4861" w:rsidP="001C4861">
      <w:pPr>
        <w:rPr>
          <w:rFonts w:cs="Times New Roman"/>
          <w:szCs w:val="24"/>
        </w:rPr>
      </w:pPr>
    </w:p>
    <w:p w14:paraId="4B05BA37" w14:textId="13E166D9" w:rsidR="001C4861" w:rsidRDefault="00000000" w:rsidP="001C4861">
      <w:pPr>
        <w:rPr>
          <w:rFonts w:cs="Times New Roman"/>
          <w:szCs w:val="24"/>
        </w:rPr>
      </w:pPr>
      <w:r>
        <w:rPr>
          <w:noProof/>
        </w:rPr>
        <w:object w:dxaOrig="1440" w:dyaOrig="1440" w14:anchorId="751BD85E">
          <v:shape id="_x0000_s2270" type="#_x0000_t75" style="position:absolute;left:0;text-align:left;margin-left:-.05pt;margin-top:4.95pt;width:87.5pt;height:77pt;z-index:251816960">
            <v:imagedata r:id="rId120" o:title=""/>
            <w10:wrap type="square"/>
          </v:shape>
          <o:OLEObject Type="Embed" ProgID="ChemDraw.Document.6.0" ShapeID="_x0000_s2270" DrawAspect="Content" ObjectID="_1794321649" r:id="rId121"/>
        </w:object>
      </w:r>
      <w:r w:rsidR="00604F66" w:rsidRPr="00ED2A73">
        <w:rPr>
          <w:rFonts w:hint="eastAsia"/>
          <w:b/>
          <w:bCs/>
        </w:rPr>
        <w:t>2o</w:t>
      </w:r>
      <w:r w:rsidR="00604F66" w:rsidRPr="00ED2A73">
        <w:rPr>
          <w:rFonts w:hint="eastAsia"/>
        </w:rPr>
        <w:t xml:space="preserve">: </w:t>
      </w:r>
      <w:r w:rsidR="00604F66">
        <w:rPr>
          <w:rFonts w:hint="eastAsia"/>
        </w:rPr>
        <w:t xml:space="preserve">38.6 mg, </w:t>
      </w:r>
      <w:r w:rsidR="00604F66" w:rsidRPr="00ED2A73">
        <w:rPr>
          <w:rFonts w:hint="eastAsia"/>
        </w:rPr>
        <w:t>63%, colorless</w:t>
      </w:r>
      <w:r w:rsidR="00604F66" w:rsidRPr="00ED2A73">
        <w:t xml:space="preserve"> oil.</w:t>
      </w:r>
      <w:r w:rsidR="00604F66" w:rsidRPr="00ED2A73">
        <w:rPr>
          <w:rFonts w:hint="eastAsia"/>
        </w:rPr>
        <w:t xml:space="preserve"> </w:t>
      </w:r>
      <w:r w:rsidR="00604F66" w:rsidRPr="00ED2A73">
        <w:rPr>
          <w:vertAlign w:val="superscript"/>
        </w:rPr>
        <w:t>1</w:t>
      </w:r>
      <w:r w:rsidR="00604F66" w:rsidRPr="00ED2A73">
        <w:t>H NMR (400 MHz, CDCl</w:t>
      </w:r>
      <w:r w:rsidR="00604F66" w:rsidRPr="00ED2A73">
        <w:rPr>
          <w:vertAlign w:val="subscript"/>
        </w:rPr>
        <w:t>3</w:t>
      </w:r>
      <w:r w:rsidR="00604F66" w:rsidRPr="00ED2A73">
        <w:t>) δ 2.</w:t>
      </w:r>
      <w:r w:rsidR="00604F66" w:rsidRPr="00ED2A73">
        <w:rPr>
          <w:rFonts w:hint="eastAsia"/>
        </w:rPr>
        <w:t>77-</w:t>
      </w:r>
      <w:r w:rsidR="00604F66" w:rsidRPr="00ED2A73">
        <w:t>2.7</w:t>
      </w:r>
      <w:r w:rsidR="00604F66" w:rsidRPr="00ED2A73">
        <w:rPr>
          <w:rFonts w:hint="eastAsia"/>
        </w:rPr>
        <w:t>3</w:t>
      </w:r>
      <w:r w:rsidR="00604F66" w:rsidRPr="00ED2A73">
        <w:t xml:space="preserve"> (m, 2H), 2.5</w:t>
      </w:r>
      <w:r w:rsidR="00604F66" w:rsidRPr="00ED2A73">
        <w:rPr>
          <w:rFonts w:hint="eastAsia"/>
        </w:rPr>
        <w:t>6-</w:t>
      </w:r>
      <w:r w:rsidR="00604F66" w:rsidRPr="00ED2A73">
        <w:t>2.47 (m, 1H), 1.9</w:t>
      </w:r>
      <w:r w:rsidR="00604F66" w:rsidRPr="00ED2A73">
        <w:rPr>
          <w:rFonts w:hint="eastAsia"/>
        </w:rPr>
        <w:t>6-1.89</w:t>
      </w:r>
      <w:r w:rsidR="00604F66" w:rsidRPr="00ED2A73">
        <w:t xml:space="preserve"> (</w:t>
      </w:r>
      <w:r w:rsidR="00604F66" w:rsidRPr="00ED2A73">
        <w:rPr>
          <w:rFonts w:hint="eastAsia"/>
        </w:rPr>
        <w:t>m</w:t>
      </w:r>
      <w:r w:rsidR="00604F66" w:rsidRPr="00ED2A73">
        <w:t>, 1H), 1.85</w:t>
      </w:r>
      <w:r w:rsidR="00604F66" w:rsidRPr="00ED2A73">
        <w:rPr>
          <w:rFonts w:hint="eastAsia"/>
        </w:rPr>
        <w:t>-</w:t>
      </w:r>
      <w:r w:rsidR="00604F66" w:rsidRPr="00ED2A73">
        <w:t>1.7</w:t>
      </w:r>
      <w:r w:rsidR="00604F66" w:rsidRPr="00ED2A73">
        <w:rPr>
          <w:rFonts w:hint="eastAsia"/>
        </w:rPr>
        <w:t>7</w:t>
      </w:r>
      <w:r w:rsidR="00604F66" w:rsidRPr="00ED2A73">
        <w:t xml:space="preserve"> (m, 1H), 1.6</w:t>
      </w:r>
      <w:r w:rsidR="00604F66" w:rsidRPr="00ED2A73">
        <w:rPr>
          <w:rFonts w:hint="eastAsia"/>
        </w:rPr>
        <w:t>5-</w:t>
      </w:r>
      <w:r w:rsidR="00604F66" w:rsidRPr="00ED2A73">
        <w:t xml:space="preserve">1.59 (m, 1H), 1.19 (d, </w:t>
      </w:r>
      <w:r w:rsidR="00604F66" w:rsidRPr="00ED2A73">
        <w:rPr>
          <w:i/>
          <w:iCs/>
        </w:rPr>
        <w:t>J</w:t>
      </w:r>
      <w:r w:rsidR="00604F66" w:rsidRPr="00ED2A73">
        <w:t xml:space="preserve"> = 6.</w:t>
      </w:r>
      <w:r w:rsidR="00604F66" w:rsidRPr="00ED2A73">
        <w:rPr>
          <w:rFonts w:hint="eastAsia"/>
        </w:rPr>
        <w:t>8</w:t>
      </w:r>
      <w:r w:rsidR="00604F66" w:rsidRPr="00ED2A73">
        <w:t xml:space="preserve"> Hz, 3H), 1.08</w:t>
      </w:r>
      <w:r w:rsidR="00604F66" w:rsidRPr="00ED2A73">
        <w:rPr>
          <w:rFonts w:hint="eastAsia"/>
        </w:rPr>
        <w:t>-</w:t>
      </w:r>
      <w:r w:rsidR="00604F66" w:rsidRPr="00ED2A73">
        <w:t>1.0</w:t>
      </w:r>
      <w:r w:rsidR="00604F66" w:rsidRPr="00ED2A73">
        <w:rPr>
          <w:rFonts w:hint="eastAsia"/>
        </w:rPr>
        <w:t>4</w:t>
      </w:r>
      <w:r w:rsidR="00604F66" w:rsidRPr="00ED2A73">
        <w:t xml:space="preserve"> (m, 2</w:t>
      </w:r>
      <w:r w:rsidR="00604F66" w:rsidRPr="00ED2A73">
        <w:rPr>
          <w:rFonts w:hint="eastAsia"/>
        </w:rPr>
        <w:t>1</w:t>
      </w:r>
      <w:r w:rsidR="00604F66" w:rsidRPr="00ED2A73">
        <w:t>H), 1.0</w:t>
      </w:r>
      <w:r w:rsidR="00604F66" w:rsidRPr="00ED2A73">
        <w:rPr>
          <w:rFonts w:hint="eastAsia"/>
        </w:rPr>
        <w:t>1-1.00</w:t>
      </w:r>
      <w:r w:rsidR="00604F66" w:rsidRPr="00ED2A73">
        <w:t xml:space="preserve"> (</w:t>
      </w:r>
      <w:r w:rsidR="00604F66" w:rsidRPr="00ED2A73">
        <w:rPr>
          <w:rFonts w:hint="eastAsia"/>
        </w:rPr>
        <w:t>m</w:t>
      </w:r>
      <w:r w:rsidR="00604F66" w:rsidRPr="00ED2A73">
        <w:t>, 2H), 0.87</w:t>
      </w:r>
      <w:r w:rsidR="00604F66" w:rsidRPr="00ED2A73">
        <w:rPr>
          <w:rFonts w:hint="eastAsia"/>
        </w:rPr>
        <w:t>-</w:t>
      </w:r>
      <w:r w:rsidR="00604F66" w:rsidRPr="00ED2A73">
        <w:t>0.84 (m, 2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210.</w:t>
      </w:r>
      <w:r w:rsidR="00604F66" w:rsidRPr="00ED2A73">
        <w:rPr>
          <w:rFonts w:hint="eastAsia"/>
        </w:rPr>
        <w:t>9</w:t>
      </w:r>
      <w:r w:rsidR="00604F66" w:rsidRPr="00ED2A73">
        <w:t>, 11</w:t>
      </w:r>
      <w:r w:rsidR="00604F66" w:rsidRPr="00ED2A73">
        <w:rPr>
          <w:rFonts w:hint="eastAsia"/>
        </w:rPr>
        <w:t>3</w:t>
      </w:r>
      <w:r w:rsidR="00604F66" w:rsidRPr="00ED2A73">
        <w:t>.</w:t>
      </w:r>
      <w:r w:rsidR="00604F66" w:rsidRPr="00ED2A73">
        <w:rPr>
          <w:rFonts w:hint="eastAsia"/>
        </w:rPr>
        <w:t>0</w:t>
      </w:r>
      <w:r w:rsidR="00604F66" w:rsidRPr="00ED2A73">
        <w:t>, 80.</w:t>
      </w:r>
      <w:r w:rsidR="00604F66" w:rsidRPr="00ED2A73">
        <w:rPr>
          <w:rFonts w:hint="eastAsia"/>
        </w:rPr>
        <w:t>8</w:t>
      </w:r>
      <w:r w:rsidR="00604F66" w:rsidRPr="00ED2A73">
        <w:t>, 41.</w:t>
      </w:r>
      <w:r w:rsidR="00604F66" w:rsidRPr="00ED2A73">
        <w:rPr>
          <w:rFonts w:hint="eastAsia"/>
        </w:rPr>
        <w:t>1</w:t>
      </w:r>
      <w:r w:rsidR="00604F66" w:rsidRPr="00ED2A73">
        <w:t>, 31.0, 26.6, 21.</w:t>
      </w:r>
      <w:r w:rsidR="00604F66" w:rsidRPr="00ED2A73">
        <w:rPr>
          <w:rFonts w:hint="eastAsia"/>
        </w:rPr>
        <w:t>5</w:t>
      </w:r>
      <w:r w:rsidR="00604F66" w:rsidRPr="00ED2A73">
        <w:t>, 20.</w:t>
      </w:r>
      <w:r w:rsidR="00604F66" w:rsidRPr="00ED2A73">
        <w:rPr>
          <w:rFonts w:hint="eastAsia"/>
        </w:rPr>
        <w:t>8</w:t>
      </w:r>
      <w:r w:rsidR="00604F66" w:rsidRPr="00ED2A73">
        <w:t>, 18.</w:t>
      </w:r>
      <w:r w:rsidR="00604F66" w:rsidRPr="00ED2A73">
        <w:rPr>
          <w:rFonts w:hint="eastAsia"/>
        </w:rPr>
        <w:t>8</w:t>
      </w:r>
      <w:r w:rsidR="00604F66" w:rsidRPr="00ED2A73">
        <w:t>, 11.</w:t>
      </w:r>
      <w:r w:rsidR="00604F66" w:rsidRPr="00ED2A73">
        <w:rPr>
          <w:rFonts w:hint="eastAsia"/>
        </w:rPr>
        <w:t>4</w:t>
      </w:r>
      <w:r w:rsidR="00604F66" w:rsidRPr="00ED2A73">
        <w:t>, 10.6.</w:t>
      </w:r>
      <w:r w:rsidR="00604F66" w:rsidRPr="00ED2A73">
        <w:rPr>
          <w:rFonts w:hint="eastAsia"/>
        </w:rPr>
        <w:t xml:space="preserve"> </w:t>
      </w:r>
      <w:bookmarkStart w:id="21" w:name="_Hlk162893691"/>
      <w:r w:rsidR="00604F66" w:rsidRPr="00ED2A73">
        <w:t>FT-IR: ν (cm</w:t>
      </w:r>
      <w:r w:rsidR="00604F66" w:rsidRPr="00ED2A73">
        <w:rPr>
          <w:vertAlign w:val="superscript"/>
        </w:rPr>
        <w:t>-1</w:t>
      </w:r>
      <w:r w:rsidR="00604F66" w:rsidRPr="00ED2A73">
        <w:t>)</w:t>
      </w:r>
      <w:r w:rsidR="00604F66" w:rsidRPr="00ED2A73">
        <w:rPr>
          <w:rFonts w:hint="eastAsia"/>
        </w:rPr>
        <w:t xml:space="preserve"> 2941, 2893, 1705, 1400, 882. </w:t>
      </w:r>
      <w:bookmarkEnd w:id="21"/>
      <w:r w:rsidR="00604F66" w:rsidRPr="00ED2A73">
        <w:rPr>
          <w:rFonts w:cs="Times New Roman"/>
          <w:szCs w:val="24"/>
        </w:rPr>
        <w:t>HRMS [ESI] calcd for C</w:t>
      </w:r>
      <w:r w:rsidR="00604F66" w:rsidRPr="00ED2A73">
        <w:rPr>
          <w:rFonts w:cs="Times New Roman" w:hint="eastAsia"/>
          <w:szCs w:val="24"/>
          <w:vertAlign w:val="subscript"/>
        </w:rPr>
        <w:t>19</w:t>
      </w:r>
      <w:r w:rsidR="00604F66" w:rsidRPr="00ED2A73">
        <w:rPr>
          <w:rFonts w:cs="Times New Roman"/>
          <w:szCs w:val="24"/>
        </w:rPr>
        <w:t>H</w:t>
      </w:r>
      <w:r w:rsidR="00604F66" w:rsidRPr="00ED2A73">
        <w:rPr>
          <w:rFonts w:cs="Times New Roman" w:hint="eastAsia"/>
          <w:szCs w:val="24"/>
          <w:vertAlign w:val="subscript"/>
        </w:rPr>
        <w:t>34</w:t>
      </w:r>
      <w:r w:rsidR="00604F66" w:rsidRPr="00ED2A73">
        <w:rPr>
          <w:rFonts w:cs="Times New Roman"/>
          <w:szCs w:val="24"/>
        </w:rPr>
        <w:t>Na</w:t>
      </w:r>
      <w:r w:rsidR="00604F66" w:rsidRPr="00ED2A73">
        <w:rPr>
          <w:rFonts w:cs="Times New Roman" w:hint="eastAsia"/>
          <w:szCs w:val="24"/>
        </w:rPr>
        <w:t>O</w:t>
      </w:r>
      <w:r w:rsidR="00604F66" w:rsidRPr="00ED2A73">
        <w:rPr>
          <w:rFonts w:cs="Times New Roman"/>
          <w:szCs w:val="24"/>
        </w:rPr>
        <w:t>S</w:t>
      </w:r>
      <w:r w:rsidR="00604F66" w:rsidRPr="00ED2A73">
        <w:rPr>
          <w:rFonts w:cs="Times New Roman" w:hint="eastAsia"/>
          <w:szCs w:val="24"/>
        </w:rPr>
        <w:t>i</w:t>
      </w:r>
      <w:r w:rsidR="00604F66" w:rsidRPr="00ED2A73">
        <w:rPr>
          <w:rFonts w:cs="Times New Roman"/>
          <w:szCs w:val="24"/>
        </w:rPr>
        <w:t xml:space="preserve"> [M+Na]</w:t>
      </w:r>
      <w:r w:rsidR="00604F66" w:rsidRPr="00ED2A73">
        <w:rPr>
          <w:rFonts w:cs="Times New Roman"/>
          <w:szCs w:val="24"/>
          <w:vertAlign w:val="superscript"/>
        </w:rPr>
        <w:t>+</w:t>
      </w:r>
      <w:r w:rsidR="00604F66" w:rsidRPr="00ED2A73">
        <w:rPr>
          <w:rFonts w:cs="Times New Roman"/>
          <w:szCs w:val="24"/>
        </w:rPr>
        <w:t xml:space="preserve"> </w:t>
      </w:r>
      <w:r w:rsidR="00604F66" w:rsidRPr="00ED2A73">
        <w:rPr>
          <w:rFonts w:cs="Times New Roman" w:hint="eastAsia"/>
          <w:szCs w:val="24"/>
        </w:rPr>
        <w:t>329.2271</w:t>
      </w:r>
      <w:r w:rsidR="00604F66" w:rsidRPr="00ED2A73">
        <w:rPr>
          <w:rFonts w:cs="Times New Roman"/>
          <w:szCs w:val="24"/>
        </w:rPr>
        <w:t xml:space="preserve">, found </w:t>
      </w:r>
      <w:r w:rsidR="00604F66" w:rsidRPr="00ED2A73">
        <w:rPr>
          <w:rFonts w:cs="Times New Roman" w:hint="eastAsia"/>
          <w:szCs w:val="24"/>
        </w:rPr>
        <w:t>329.2267</w:t>
      </w:r>
      <w:r w:rsidR="001C4861" w:rsidRPr="009116D7">
        <w:rPr>
          <w:rFonts w:cs="Times New Roman"/>
          <w:szCs w:val="24"/>
        </w:rPr>
        <w:t>.</w:t>
      </w:r>
    </w:p>
    <w:p w14:paraId="35C5BCED" w14:textId="77777777" w:rsidR="001C4861" w:rsidRDefault="001C4861" w:rsidP="001C4861">
      <w:pPr>
        <w:rPr>
          <w:rFonts w:cs="Times New Roman"/>
          <w:szCs w:val="24"/>
        </w:rPr>
      </w:pPr>
    </w:p>
    <w:p w14:paraId="7DEDADFB" w14:textId="493357FE" w:rsidR="001C4861" w:rsidRDefault="00000000" w:rsidP="001C4861">
      <w:pPr>
        <w:rPr>
          <w:rFonts w:cs="Times New Roman"/>
          <w:szCs w:val="24"/>
        </w:rPr>
      </w:pPr>
      <w:r>
        <w:rPr>
          <w:b/>
          <w:bCs/>
          <w:noProof/>
        </w:rPr>
        <w:object w:dxaOrig="1440" w:dyaOrig="1440" w14:anchorId="48487DCB">
          <v:shape id="_x0000_s2271" type="#_x0000_t75" style="position:absolute;left:0;text-align:left;margin-left:.95pt;margin-top:3.4pt;width:90.5pt;height:77pt;z-index:251817984">
            <v:imagedata r:id="rId122" o:title=""/>
            <w10:wrap type="square"/>
          </v:shape>
          <o:OLEObject Type="Embed" ProgID="ChemDraw.Document.6.0" ShapeID="_x0000_s2271" DrawAspect="Content" ObjectID="_1794321650" r:id="rId123"/>
        </w:object>
      </w:r>
      <w:r w:rsidR="00604F66" w:rsidRPr="00ED2A73">
        <w:rPr>
          <w:rFonts w:hint="eastAsia"/>
          <w:b/>
          <w:bCs/>
        </w:rPr>
        <w:t>2p</w:t>
      </w:r>
      <w:r w:rsidR="00604F66" w:rsidRPr="00ED2A73">
        <w:rPr>
          <w:rFonts w:hint="eastAsia"/>
        </w:rPr>
        <w:t xml:space="preserve">: </w:t>
      </w:r>
      <w:r w:rsidR="00604F66">
        <w:rPr>
          <w:rFonts w:hint="eastAsia"/>
        </w:rPr>
        <w:t xml:space="preserve">30.1 mg, </w:t>
      </w:r>
      <w:r w:rsidR="00604F66" w:rsidRPr="00ED2A73">
        <w:rPr>
          <w:rFonts w:hint="eastAsia"/>
        </w:rPr>
        <w:t xml:space="preserve">47%, </w:t>
      </w:r>
      <w:r w:rsidR="00604F66" w:rsidRPr="00ED2A73">
        <w:t>colorless oil.</w:t>
      </w:r>
      <w:r w:rsidR="00604F66" w:rsidRPr="00ED2A73">
        <w:rPr>
          <w:rFonts w:hint="eastAsia"/>
        </w:rPr>
        <w:t xml:space="preserve"> </w:t>
      </w:r>
      <w:r w:rsidR="00604F66" w:rsidRPr="00ED2A73">
        <w:rPr>
          <w:vertAlign w:val="superscript"/>
        </w:rPr>
        <w:t>1</w:t>
      </w:r>
      <w:r w:rsidR="00604F66" w:rsidRPr="00ED2A73">
        <w:t>H NMR (400 MHz, CDCl</w:t>
      </w:r>
      <w:r w:rsidR="00604F66" w:rsidRPr="00ED2A73">
        <w:rPr>
          <w:vertAlign w:val="subscript"/>
        </w:rPr>
        <w:t>3</w:t>
      </w:r>
      <w:r w:rsidR="00604F66" w:rsidRPr="00ED2A73">
        <w:t>) δ 3.</w:t>
      </w:r>
      <w:r w:rsidR="00604F66" w:rsidRPr="00ED2A73">
        <w:rPr>
          <w:rFonts w:hint="eastAsia"/>
        </w:rPr>
        <w:t>29</w:t>
      </w:r>
      <w:r w:rsidR="00604F66" w:rsidRPr="00ED2A73">
        <w:t>-3.</w:t>
      </w:r>
      <w:r w:rsidR="00604F66" w:rsidRPr="00ED2A73">
        <w:rPr>
          <w:rFonts w:hint="eastAsia"/>
        </w:rPr>
        <w:t>21</w:t>
      </w:r>
      <w:r w:rsidR="00604F66" w:rsidRPr="00ED2A73">
        <w:t xml:space="preserve"> (m, 1H), 2.59-2.5</w:t>
      </w:r>
      <w:r w:rsidR="00604F66" w:rsidRPr="00ED2A73">
        <w:rPr>
          <w:rFonts w:hint="eastAsia"/>
        </w:rPr>
        <w:t>4</w:t>
      </w:r>
      <w:r w:rsidR="00604F66" w:rsidRPr="00ED2A73">
        <w:t xml:space="preserve"> (m, 2H), 2.51</w:t>
      </w:r>
      <w:r w:rsidR="00604F66" w:rsidRPr="00ED2A73">
        <w:rPr>
          <w:rFonts w:hint="eastAsia"/>
        </w:rPr>
        <w:t>-</w:t>
      </w:r>
      <w:r w:rsidR="00604F66" w:rsidRPr="00ED2A73">
        <w:t>2.4</w:t>
      </w:r>
      <w:r w:rsidR="00604F66" w:rsidRPr="00ED2A73">
        <w:rPr>
          <w:rFonts w:hint="eastAsia"/>
        </w:rPr>
        <w:t>5</w:t>
      </w:r>
      <w:r w:rsidR="00604F66" w:rsidRPr="00ED2A73">
        <w:t>(m, 1H), 2.2</w:t>
      </w:r>
      <w:r w:rsidR="00604F66" w:rsidRPr="00ED2A73">
        <w:rPr>
          <w:rFonts w:hint="eastAsia"/>
        </w:rPr>
        <w:t>4</w:t>
      </w:r>
      <w:r w:rsidR="00604F66" w:rsidRPr="00ED2A73">
        <w:t xml:space="preserve">-2.09 (m, 4H), </w:t>
      </w:r>
      <w:r w:rsidR="00604F66" w:rsidRPr="00ED2A73">
        <w:rPr>
          <w:rFonts w:hint="eastAsia"/>
        </w:rPr>
        <w:t>1.99</w:t>
      </w:r>
      <w:r w:rsidR="00604F66" w:rsidRPr="00ED2A73">
        <w:t>-1.9</w:t>
      </w:r>
      <w:r w:rsidR="00604F66" w:rsidRPr="00ED2A73">
        <w:rPr>
          <w:rFonts w:hint="eastAsia"/>
        </w:rPr>
        <w:t>2</w:t>
      </w:r>
      <w:r w:rsidR="00604F66" w:rsidRPr="00ED2A73">
        <w:t xml:space="preserve"> (m, 1H), 1.8</w:t>
      </w:r>
      <w:r w:rsidR="00604F66" w:rsidRPr="00ED2A73">
        <w:rPr>
          <w:rFonts w:hint="eastAsia"/>
        </w:rPr>
        <w:t>4-</w:t>
      </w:r>
      <w:r w:rsidR="00604F66" w:rsidRPr="00ED2A73">
        <w:t>1.7</w:t>
      </w:r>
      <w:r w:rsidR="00604F66" w:rsidRPr="00ED2A73">
        <w:rPr>
          <w:rFonts w:hint="eastAsia"/>
        </w:rPr>
        <w:t>5</w:t>
      </w:r>
      <w:r w:rsidR="00604F66" w:rsidRPr="00ED2A73">
        <w:t xml:space="preserve"> (m, 2H), 1.</w:t>
      </w:r>
      <w:r w:rsidR="00604F66" w:rsidRPr="00ED2A73">
        <w:rPr>
          <w:rFonts w:hint="eastAsia"/>
        </w:rPr>
        <w:t>58</w:t>
      </w:r>
      <w:r w:rsidR="00604F66" w:rsidRPr="00ED2A73">
        <w:t>-1.5</w:t>
      </w:r>
      <w:r w:rsidR="00604F66" w:rsidRPr="00ED2A73">
        <w:rPr>
          <w:rFonts w:hint="eastAsia"/>
        </w:rPr>
        <w:t>2</w:t>
      </w:r>
      <w:r w:rsidR="00604F66" w:rsidRPr="00ED2A73">
        <w:t xml:space="preserve"> (m, 1H), 1.18 (d, </w:t>
      </w:r>
      <w:r w:rsidR="00604F66" w:rsidRPr="00ED2A73">
        <w:rPr>
          <w:i/>
          <w:iCs/>
        </w:rPr>
        <w:t>J</w:t>
      </w:r>
      <w:r w:rsidR="00604F66" w:rsidRPr="00ED2A73">
        <w:t xml:space="preserve"> = 6.8 Hz, 3H), 1.08-1.0</w:t>
      </w:r>
      <w:r w:rsidR="00604F66" w:rsidRPr="00ED2A73">
        <w:rPr>
          <w:rFonts w:hint="eastAsia"/>
        </w:rPr>
        <w:t>2</w:t>
      </w:r>
      <w:r w:rsidR="00604F66" w:rsidRPr="00ED2A73">
        <w:t xml:space="preserve"> (m, 21H); </w:t>
      </w:r>
      <w:r w:rsidR="00604F66" w:rsidRPr="00ED2A73">
        <w:rPr>
          <w:vertAlign w:val="superscript"/>
        </w:rPr>
        <w:t>13</w:t>
      </w:r>
      <w:r w:rsidR="00604F66" w:rsidRPr="00ED2A73">
        <w:t>C NMR (100 MHz, CDCl</w:t>
      </w:r>
      <w:r w:rsidR="00604F66" w:rsidRPr="00ED2A73">
        <w:rPr>
          <w:vertAlign w:val="subscript"/>
        </w:rPr>
        <w:t>3</w:t>
      </w:r>
      <w:r w:rsidR="00604F66" w:rsidRPr="00ED2A73">
        <w:t>) δ 211.</w:t>
      </w:r>
      <w:r w:rsidR="00604F66" w:rsidRPr="00ED2A73">
        <w:rPr>
          <w:rFonts w:hint="eastAsia"/>
        </w:rPr>
        <w:t>9</w:t>
      </w:r>
      <w:r w:rsidR="00604F66" w:rsidRPr="00ED2A73">
        <w:t>, 112.9, 80.7, 45.</w:t>
      </w:r>
      <w:r w:rsidR="00604F66" w:rsidRPr="00ED2A73">
        <w:rPr>
          <w:rFonts w:hint="eastAsia"/>
        </w:rPr>
        <w:t>7</w:t>
      </w:r>
      <w:r w:rsidR="00604F66" w:rsidRPr="00ED2A73">
        <w:t>, 37.</w:t>
      </w:r>
      <w:r w:rsidR="00604F66" w:rsidRPr="00ED2A73">
        <w:rPr>
          <w:rFonts w:hint="eastAsia"/>
        </w:rPr>
        <w:t>8</w:t>
      </w:r>
      <w:r w:rsidR="00604F66" w:rsidRPr="00ED2A73">
        <w:t>, 30.</w:t>
      </w:r>
      <w:r w:rsidR="00604F66" w:rsidRPr="00ED2A73">
        <w:rPr>
          <w:rFonts w:hint="eastAsia"/>
        </w:rPr>
        <w:t>8</w:t>
      </w:r>
      <w:r w:rsidR="00604F66" w:rsidRPr="00ED2A73">
        <w:t>, 26.6, 24.5, 24.4, 21.5, 18.</w:t>
      </w:r>
      <w:r w:rsidR="00604F66" w:rsidRPr="00ED2A73">
        <w:rPr>
          <w:rFonts w:hint="eastAsia"/>
        </w:rPr>
        <w:t>8</w:t>
      </w:r>
      <w:r w:rsidR="00604F66" w:rsidRPr="00ED2A73">
        <w:t>, 18.6, 17.</w:t>
      </w:r>
      <w:r w:rsidR="00604F66" w:rsidRPr="00ED2A73">
        <w:rPr>
          <w:rFonts w:hint="eastAsia"/>
        </w:rPr>
        <w:t>9</w:t>
      </w:r>
      <w:r w:rsidR="00604F66" w:rsidRPr="00ED2A73">
        <w:t>, 11.</w:t>
      </w:r>
      <w:r w:rsidR="00604F66" w:rsidRPr="00ED2A73">
        <w:rPr>
          <w:rFonts w:hint="eastAsia"/>
        </w:rPr>
        <w:t>4</w:t>
      </w:r>
      <w:r w:rsidR="00604F66" w:rsidRPr="00ED2A73">
        <w:t>.</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42, 2893, 2865, 2163, 1709, 1407, 882. </w:t>
      </w:r>
      <w:r w:rsidR="00604F66" w:rsidRPr="00ED2A73">
        <w:rPr>
          <w:rFonts w:cs="Times New Roman"/>
          <w:szCs w:val="24"/>
        </w:rPr>
        <w:t>HRMS [ESI] calcd for C</w:t>
      </w:r>
      <w:r w:rsidR="00604F66" w:rsidRPr="00ED2A73">
        <w:rPr>
          <w:rFonts w:cs="Times New Roman" w:hint="eastAsia"/>
          <w:szCs w:val="24"/>
          <w:vertAlign w:val="subscript"/>
        </w:rPr>
        <w:t>20</w:t>
      </w:r>
      <w:r w:rsidR="00604F66" w:rsidRPr="00ED2A73">
        <w:rPr>
          <w:rFonts w:cs="Times New Roman"/>
          <w:szCs w:val="24"/>
        </w:rPr>
        <w:t>H</w:t>
      </w:r>
      <w:r w:rsidR="00604F66" w:rsidRPr="00ED2A73">
        <w:rPr>
          <w:rFonts w:cs="Times New Roman" w:hint="eastAsia"/>
          <w:szCs w:val="24"/>
          <w:vertAlign w:val="subscript"/>
        </w:rPr>
        <w:t>36</w:t>
      </w:r>
      <w:r w:rsidR="00604F66" w:rsidRPr="00ED2A73">
        <w:rPr>
          <w:rFonts w:cs="Times New Roman"/>
          <w:szCs w:val="24"/>
        </w:rPr>
        <w:t>Na</w:t>
      </w:r>
      <w:r w:rsidR="00604F66" w:rsidRPr="00ED2A73">
        <w:rPr>
          <w:rFonts w:cs="Times New Roman" w:hint="eastAsia"/>
          <w:szCs w:val="24"/>
        </w:rPr>
        <w:t>O</w:t>
      </w:r>
      <w:r w:rsidR="00604F66" w:rsidRPr="00ED2A73">
        <w:rPr>
          <w:rFonts w:cs="Times New Roman"/>
          <w:szCs w:val="24"/>
        </w:rPr>
        <w:t>S</w:t>
      </w:r>
      <w:r w:rsidR="00604F66" w:rsidRPr="00ED2A73">
        <w:rPr>
          <w:rFonts w:cs="Times New Roman" w:hint="eastAsia"/>
          <w:szCs w:val="24"/>
        </w:rPr>
        <w:t>i</w:t>
      </w:r>
      <w:r w:rsidR="00604F66" w:rsidRPr="00ED2A73">
        <w:rPr>
          <w:rFonts w:cs="Times New Roman"/>
          <w:szCs w:val="24"/>
        </w:rPr>
        <w:t xml:space="preserve"> [M+Na]</w:t>
      </w:r>
      <w:r w:rsidR="00604F66" w:rsidRPr="00ED2A73">
        <w:rPr>
          <w:rFonts w:cs="Times New Roman"/>
          <w:szCs w:val="24"/>
          <w:vertAlign w:val="superscript"/>
        </w:rPr>
        <w:t>+</w:t>
      </w:r>
      <w:r w:rsidR="00604F66" w:rsidRPr="00ED2A73">
        <w:rPr>
          <w:rFonts w:cs="Times New Roman"/>
          <w:szCs w:val="24"/>
        </w:rPr>
        <w:t xml:space="preserve"> </w:t>
      </w:r>
      <w:r w:rsidR="00604F66" w:rsidRPr="00ED2A73">
        <w:rPr>
          <w:rFonts w:cs="Times New Roman" w:hint="eastAsia"/>
          <w:szCs w:val="24"/>
        </w:rPr>
        <w:t>343.2428</w:t>
      </w:r>
      <w:r w:rsidR="00604F66" w:rsidRPr="00ED2A73">
        <w:rPr>
          <w:rFonts w:cs="Times New Roman"/>
          <w:szCs w:val="24"/>
        </w:rPr>
        <w:t xml:space="preserve">, found </w:t>
      </w:r>
      <w:r w:rsidR="00604F66" w:rsidRPr="00ED2A73">
        <w:rPr>
          <w:rFonts w:cs="Times New Roman" w:hint="eastAsia"/>
          <w:szCs w:val="24"/>
        </w:rPr>
        <w:t>343.2420</w:t>
      </w:r>
      <w:r w:rsidR="001C4861" w:rsidRPr="009116D7">
        <w:rPr>
          <w:rFonts w:cs="Times New Roman"/>
          <w:szCs w:val="24"/>
        </w:rPr>
        <w:t>.</w:t>
      </w:r>
    </w:p>
    <w:p w14:paraId="223866E1" w14:textId="77777777" w:rsidR="001C4861" w:rsidRPr="005541E3" w:rsidRDefault="001C4861" w:rsidP="001C4861"/>
    <w:p w14:paraId="68CF8068" w14:textId="51C377D9" w:rsidR="001C4861" w:rsidRPr="008B1225" w:rsidRDefault="00000000" w:rsidP="001C4861">
      <w:r>
        <w:rPr>
          <w:noProof/>
        </w:rPr>
        <w:object w:dxaOrig="1440" w:dyaOrig="1440" w14:anchorId="200EA11A">
          <v:shape id="_x0000_s2272" type="#_x0000_t75" style="position:absolute;left:0;text-align:left;margin-left:.3pt;margin-top:.3pt;width:92.5pt;height:90.7pt;z-index:251819008;mso-position-horizontal:absolute;mso-position-horizontal-relative:text;mso-position-vertical:absolute;mso-position-vertical-relative:text">
            <v:imagedata r:id="rId124" o:title=""/>
            <w10:wrap type="square"/>
          </v:shape>
          <o:OLEObject Type="Embed" ProgID="ChemDraw.Document.6.0" ShapeID="_x0000_s2272" DrawAspect="Content" ObjectID="_1794321651" r:id="rId125"/>
        </w:object>
      </w:r>
      <w:r w:rsidR="00604F66" w:rsidRPr="00ED2A73">
        <w:rPr>
          <w:rFonts w:hint="eastAsia"/>
          <w:b/>
          <w:bCs/>
        </w:rPr>
        <w:t>2r</w:t>
      </w:r>
      <w:r w:rsidR="00604F66" w:rsidRPr="00ED2A73">
        <w:rPr>
          <w:rFonts w:hint="eastAsia"/>
        </w:rPr>
        <w:t>:</w:t>
      </w:r>
      <w:r w:rsidR="00604F66">
        <w:rPr>
          <w:rFonts w:hint="eastAsia"/>
        </w:rPr>
        <w:t xml:space="preserve"> 40.1 mg, 60%</w:t>
      </w:r>
      <w:r w:rsidR="00604F66" w:rsidRPr="00ED2A73">
        <w:rPr>
          <w:rFonts w:hint="eastAsia"/>
        </w:rPr>
        <w:t xml:space="preserve"> </w:t>
      </w:r>
      <w:bookmarkStart w:id="22" w:name="OLE_LINK6"/>
      <w:r w:rsidR="00604F66" w:rsidRPr="00ED2A73">
        <w:rPr>
          <w:rFonts w:hint="eastAsia"/>
        </w:rPr>
        <w:t>yellow</w:t>
      </w:r>
      <w:r w:rsidR="00604F66" w:rsidRPr="00ED2A73">
        <w:t xml:space="preserve"> oil. </w:t>
      </w:r>
      <w:r w:rsidR="00604F66" w:rsidRPr="00ED2A73">
        <w:rPr>
          <w:vertAlign w:val="superscript"/>
        </w:rPr>
        <w:t>1</w:t>
      </w:r>
      <w:r w:rsidR="00604F66" w:rsidRPr="00ED2A73">
        <w:t>H NMR (400 MHz, CDCl</w:t>
      </w:r>
      <w:r w:rsidR="00604F66" w:rsidRPr="00ED2A73">
        <w:rPr>
          <w:vertAlign w:val="subscript"/>
        </w:rPr>
        <w:t>3</w:t>
      </w:r>
      <w:r w:rsidR="00604F66" w:rsidRPr="00ED2A73">
        <w:t>) δ 7.9</w:t>
      </w:r>
      <w:r w:rsidR="00604F66" w:rsidRPr="00ED2A73">
        <w:rPr>
          <w:rFonts w:hint="eastAsia"/>
        </w:rPr>
        <w:t>7-7.95</w:t>
      </w:r>
      <w:r w:rsidR="00604F66" w:rsidRPr="00ED2A73">
        <w:t xml:space="preserve"> (</w:t>
      </w:r>
      <w:r w:rsidR="00604F66" w:rsidRPr="00ED2A73">
        <w:rPr>
          <w:rFonts w:hint="eastAsia"/>
        </w:rPr>
        <w:t>m</w:t>
      </w:r>
      <w:r w:rsidR="00604F66" w:rsidRPr="00ED2A73">
        <w:t>, 2H), 7.</w:t>
      </w:r>
      <w:r w:rsidR="00604F66" w:rsidRPr="00ED2A73">
        <w:rPr>
          <w:rFonts w:hint="eastAsia"/>
        </w:rPr>
        <w:t>65-</w:t>
      </w:r>
      <w:r w:rsidR="00604F66" w:rsidRPr="00ED2A73">
        <w:t>7.</w:t>
      </w:r>
      <w:r w:rsidR="00604F66" w:rsidRPr="00ED2A73">
        <w:rPr>
          <w:rFonts w:hint="eastAsia"/>
        </w:rPr>
        <w:t>63</w:t>
      </w:r>
      <w:r w:rsidR="00604F66" w:rsidRPr="00ED2A73">
        <w:t xml:space="preserve"> (m, </w:t>
      </w:r>
      <w:r w:rsidR="00604F66" w:rsidRPr="00ED2A73">
        <w:rPr>
          <w:rFonts w:hint="eastAsia"/>
        </w:rPr>
        <w:t>2</w:t>
      </w:r>
      <w:r w:rsidR="00604F66" w:rsidRPr="00ED2A73">
        <w:t>H), 7.</w:t>
      </w:r>
      <w:r w:rsidR="00604F66" w:rsidRPr="00ED2A73">
        <w:rPr>
          <w:rFonts w:hint="eastAsia"/>
        </w:rPr>
        <w:t>57-</w:t>
      </w:r>
      <w:r w:rsidR="00604F66" w:rsidRPr="00ED2A73">
        <w:t>7.</w:t>
      </w:r>
      <w:r w:rsidR="00604F66" w:rsidRPr="00ED2A73">
        <w:rPr>
          <w:rFonts w:hint="eastAsia"/>
        </w:rPr>
        <w:t>54</w:t>
      </w:r>
      <w:r w:rsidR="00604F66" w:rsidRPr="00ED2A73">
        <w:t xml:space="preserve"> (m, </w:t>
      </w:r>
      <w:r w:rsidR="00604F66" w:rsidRPr="00ED2A73">
        <w:rPr>
          <w:rFonts w:hint="eastAsia"/>
        </w:rPr>
        <w:t>1</w:t>
      </w:r>
      <w:r w:rsidR="00604F66" w:rsidRPr="00ED2A73">
        <w:t>H),</w:t>
      </w:r>
      <w:r w:rsidR="00604F66" w:rsidRPr="00ED2A73">
        <w:rPr>
          <w:rFonts w:hint="eastAsia"/>
        </w:rPr>
        <w:t xml:space="preserve"> </w:t>
      </w:r>
      <w:r w:rsidR="00604F66" w:rsidRPr="00ED2A73">
        <w:t>7.</w:t>
      </w:r>
      <w:r w:rsidR="00604F66" w:rsidRPr="00ED2A73">
        <w:rPr>
          <w:rFonts w:hint="eastAsia"/>
        </w:rPr>
        <w:t>45-</w:t>
      </w:r>
      <w:r w:rsidR="00604F66" w:rsidRPr="00ED2A73">
        <w:t>7.</w:t>
      </w:r>
      <w:r w:rsidR="00604F66" w:rsidRPr="00ED2A73">
        <w:rPr>
          <w:rFonts w:hint="eastAsia"/>
        </w:rPr>
        <w:t>41</w:t>
      </w:r>
      <w:r w:rsidR="00604F66" w:rsidRPr="00ED2A73">
        <w:t xml:space="preserve"> (m, </w:t>
      </w:r>
      <w:r w:rsidR="00604F66" w:rsidRPr="00ED2A73">
        <w:rPr>
          <w:rFonts w:hint="eastAsia"/>
        </w:rPr>
        <w:t>2</w:t>
      </w:r>
      <w:r w:rsidR="00604F66" w:rsidRPr="00ED2A73">
        <w:t>H),</w:t>
      </w:r>
      <w:r w:rsidR="00604F66" w:rsidRPr="00ED2A73">
        <w:rPr>
          <w:rFonts w:hint="eastAsia"/>
        </w:rPr>
        <w:t xml:space="preserve"> </w:t>
      </w:r>
      <w:r w:rsidR="00604F66" w:rsidRPr="00ED2A73">
        <w:t>7.</w:t>
      </w:r>
      <w:r w:rsidR="00604F66" w:rsidRPr="00ED2A73">
        <w:rPr>
          <w:rFonts w:hint="eastAsia"/>
        </w:rPr>
        <w:t>37-</w:t>
      </w:r>
      <w:r w:rsidR="00604F66" w:rsidRPr="00ED2A73">
        <w:t>7.</w:t>
      </w:r>
      <w:r w:rsidR="00604F66" w:rsidRPr="00ED2A73">
        <w:rPr>
          <w:rFonts w:hint="eastAsia"/>
        </w:rPr>
        <w:t>32</w:t>
      </w:r>
      <w:r w:rsidR="00604F66" w:rsidRPr="00ED2A73">
        <w:t xml:space="preserve"> (m, </w:t>
      </w:r>
      <w:r w:rsidR="00604F66" w:rsidRPr="00ED2A73">
        <w:rPr>
          <w:rFonts w:hint="eastAsia"/>
        </w:rPr>
        <w:t>3</w:t>
      </w:r>
      <w:r w:rsidR="00604F66" w:rsidRPr="00ED2A73">
        <w:t>H),</w:t>
      </w:r>
      <w:r w:rsidR="00604F66" w:rsidRPr="00ED2A73">
        <w:rPr>
          <w:rFonts w:hint="eastAsia"/>
        </w:rPr>
        <w:t xml:space="preserve"> </w:t>
      </w:r>
      <w:r w:rsidR="00604F66" w:rsidRPr="00ED2A73">
        <w:t>3.</w:t>
      </w:r>
      <w:r w:rsidR="00604F66" w:rsidRPr="00ED2A73">
        <w:rPr>
          <w:rFonts w:hint="eastAsia"/>
        </w:rPr>
        <w:t>20-</w:t>
      </w:r>
      <w:r w:rsidR="00604F66" w:rsidRPr="00ED2A73">
        <w:t>3.1</w:t>
      </w:r>
      <w:r w:rsidR="00604F66" w:rsidRPr="00ED2A73">
        <w:rPr>
          <w:rFonts w:hint="eastAsia"/>
        </w:rPr>
        <w:t>6</w:t>
      </w:r>
      <w:r w:rsidR="00604F66" w:rsidRPr="00ED2A73">
        <w:t xml:space="preserve"> (m, 2H), 1.8</w:t>
      </w:r>
      <w:r w:rsidR="00604F66" w:rsidRPr="00ED2A73">
        <w:rPr>
          <w:rFonts w:hint="eastAsia"/>
        </w:rPr>
        <w:t>9-</w:t>
      </w:r>
      <w:r w:rsidR="00604F66" w:rsidRPr="00ED2A73">
        <w:t>1.8</w:t>
      </w:r>
      <w:r w:rsidR="00604F66" w:rsidRPr="00ED2A73">
        <w:rPr>
          <w:rFonts w:hint="eastAsia"/>
        </w:rPr>
        <w:t>5</w:t>
      </w:r>
      <w:r w:rsidR="00604F66" w:rsidRPr="00ED2A73">
        <w:t xml:space="preserve"> (m, 2H), 1.</w:t>
      </w:r>
      <w:r w:rsidR="00604F66" w:rsidRPr="00ED2A73">
        <w:rPr>
          <w:rFonts w:hint="eastAsia"/>
        </w:rPr>
        <w:t>30</w:t>
      </w:r>
      <w:r w:rsidR="00604F66" w:rsidRPr="00ED2A73">
        <w:t xml:space="preserve"> (s, </w:t>
      </w:r>
      <w:r w:rsidR="00604F66" w:rsidRPr="00ED2A73">
        <w:rPr>
          <w:rFonts w:hint="eastAsia"/>
        </w:rPr>
        <w:t>6</w:t>
      </w:r>
      <w:r w:rsidR="00604F66" w:rsidRPr="00ED2A73">
        <w:t>H)</w:t>
      </w:r>
      <w:r w:rsidR="00604F66" w:rsidRPr="00ED2A73">
        <w:rPr>
          <w:rFonts w:hint="eastAsia"/>
        </w:rPr>
        <w:t>,</w:t>
      </w:r>
      <w:r w:rsidR="00604F66" w:rsidRPr="00ED2A73">
        <w:t xml:space="preserve"> </w:t>
      </w:r>
      <w:r w:rsidR="00604F66" w:rsidRPr="00ED2A73">
        <w:rPr>
          <w:rFonts w:hint="eastAsia"/>
        </w:rPr>
        <w:t>0.40</w:t>
      </w:r>
      <w:r w:rsidR="00604F66" w:rsidRPr="00ED2A73">
        <w:t xml:space="preserve"> (s, </w:t>
      </w:r>
      <w:r w:rsidR="00604F66" w:rsidRPr="00ED2A73">
        <w:rPr>
          <w:rFonts w:hint="eastAsia"/>
        </w:rPr>
        <w:t>6</w:t>
      </w:r>
      <w:r w:rsidR="00604F66" w:rsidRPr="00ED2A73">
        <w:t>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200.</w:t>
      </w:r>
      <w:r w:rsidR="00604F66" w:rsidRPr="00ED2A73">
        <w:rPr>
          <w:rFonts w:hint="eastAsia"/>
        </w:rPr>
        <w:t>5</w:t>
      </w:r>
      <w:r w:rsidR="00604F66" w:rsidRPr="00ED2A73">
        <w:t>, 137.9, 137.0, 133.</w:t>
      </w:r>
      <w:r w:rsidR="00604F66" w:rsidRPr="00ED2A73">
        <w:rPr>
          <w:rFonts w:hint="eastAsia"/>
        </w:rPr>
        <w:t>8</w:t>
      </w:r>
      <w:r w:rsidR="00604F66" w:rsidRPr="00ED2A73">
        <w:t>, 133.</w:t>
      </w:r>
      <w:r w:rsidR="00604F66" w:rsidRPr="00ED2A73">
        <w:rPr>
          <w:rFonts w:hint="eastAsia"/>
        </w:rPr>
        <w:t>1</w:t>
      </w:r>
      <w:r w:rsidR="00604F66" w:rsidRPr="00ED2A73">
        <w:t>, 129.</w:t>
      </w:r>
      <w:r w:rsidR="00604F66" w:rsidRPr="00ED2A73">
        <w:rPr>
          <w:rFonts w:hint="eastAsia"/>
        </w:rPr>
        <w:t>4</w:t>
      </w:r>
      <w:r w:rsidR="00604F66" w:rsidRPr="00ED2A73">
        <w:t>, 128.7, 128.</w:t>
      </w:r>
      <w:r w:rsidR="00604F66" w:rsidRPr="00ED2A73">
        <w:rPr>
          <w:rFonts w:hint="eastAsia"/>
        </w:rPr>
        <w:t>3</w:t>
      </w:r>
      <w:r w:rsidR="00604F66" w:rsidRPr="00ED2A73">
        <w:t>, 12</w:t>
      </w:r>
      <w:r w:rsidR="00604F66" w:rsidRPr="00ED2A73">
        <w:rPr>
          <w:rFonts w:hint="eastAsia"/>
        </w:rPr>
        <w:t>8</w:t>
      </w:r>
      <w:r w:rsidR="00604F66" w:rsidRPr="00ED2A73">
        <w:t>.</w:t>
      </w:r>
      <w:r w:rsidR="00604F66" w:rsidRPr="00ED2A73">
        <w:rPr>
          <w:rFonts w:hint="eastAsia"/>
        </w:rPr>
        <w:t>0</w:t>
      </w:r>
      <w:r w:rsidR="00604F66" w:rsidRPr="00ED2A73">
        <w:t>, 115.</w:t>
      </w:r>
      <w:r w:rsidR="00604F66" w:rsidRPr="00ED2A73">
        <w:rPr>
          <w:rFonts w:hint="eastAsia"/>
        </w:rPr>
        <w:t>7</w:t>
      </w:r>
      <w:r w:rsidR="00604F66" w:rsidRPr="00ED2A73">
        <w:t>, 82.6, 37.</w:t>
      </w:r>
      <w:r w:rsidR="00604F66" w:rsidRPr="00ED2A73">
        <w:rPr>
          <w:rFonts w:hint="eastAsia"/>
        </w:rPr>
        <w:t>5</w:t>
      </w:r>
      <w:r w:rsidR="00604F66" w:rsidRPr="00ED2A73">
        <w:t>, 35.4, 32.0, 29.</w:t>
      </w:r>
      <w:r w:rsidR="00604F66" w:rsidRPr="00ED2A73">
        <w:rPr>
          <w:rFonts w:hint="eastAsia"/>
        </w:rPr>
        <w:t>3</w:t>
      </w:r>
      <w:r w:rsidR="00604F66" w:rsidRPr="00ED2A73">
        <w:t>, -0.</w:t>
      </w:r>
      <w:r w:rsidR="00604F66" w:rsidRPr="00ED2A73">
        <w:rPr>
          <w:rFonts w:hint="eastAsia"/>
        </w:rPr>
        <w:t>4</w:t>
      </w:r>
      <w:r w:rsidR="00604F66" w:rsidRPr="00ED2A73">
        <w:t>.</w:t>
      </w:r>
      <w:r w:rsidR="00604F66" w:rsidRPr="00ED2A73">
        <w:rPr>
          <w:rFonts w:hint="eastAsia"/>
        </w:rPr>
        <w:t xml:space="preserve"> </w:t>
      </w:r>
      <w:r w:rsidR="00604F66" w:rsidRPr="00ED2A73">
        <w:t>FT-IR: ν (cm</w:t>
      </w:r>
      <w:r w:rsidR="00604F66" w:rsidRPr="00ED2A73">
        <w:rPr>
          <w:vertAlign w:val="superscript"/>
        </w:rPr>
        <w:t>-1</w:t>
      </w:r>
      <w:r w:rsidR="00604F66" w:rsidRPr="00ED2A73">
        <w:t>)</w:t>
      </w:r>
      <w:bookmarkEnd w:id="22"/>
      <w:r w:rsidR="00604F66" w:rsidRPr="00ED2A73">
        <w:rPr>
          <w:rFonts w:hint="eastAsia"/>
        </w:rPr>
        <w:t xml:space="preserve"> 2959, 2156, 1645, 1251, 1071, 822.</w:t>
      </w:r>
      <w:r w:rsidR="00604F66" w:rsidRPr="00ED2A73">
        <w:t xml:space="preserve"> HRMS [ESI] calcd for C</w:t>
      </w:r>
      <w:r w:rsidR="00604F66" w:rsidRPr="00ED2A73">
        <w:rPr>
          <w:vertAlign w:val="subscript"/>
        </w:rPr>
        <w:t>22</w:t>
      </w:r>
      <w:r w:rsidR="00604F66" w:rsidRPr="00ED2A73">
        <w:t>H</w:t>
      </w:r>
      <w:r w:rsidR="00604F66" w:rsidRPr="00ED2A73">
        <w:rPr>
          <w:vertAlign w:val="subscript"/>
        </w:rPr>
        <w:t>26</w:t>
      </w:r>
      <w:r w:rsidR="00604F66" w:rsidRPr="00ED2A73">
        <w:t>NaOSi [M+Na]</w:t>
      </w:r>
      <w:r w:rsidR="00604F66" w:rsidRPr="00ED2A73">
        <w:rPr>
          <w:vertAlign w:val="superscript"/>
        </w:rPr>
        <w:t>+</w:t>
      </w:r>
      <w:r w:rsidR="00604F66" w:rsidRPr="00ED2A73">
        <w:t xml:space="preserve"> 357.1645, found 357.164</w:t>
      </w:r>
      <w:r w:rsidR="00604F66" w:rsidRPr="00ED2A73">
        <w:rPr>
          <w:rFonts w:hint="eastAsia"/>
        </w:rPr>
        <w:t>3</w:t>
      </w:r>
      <w:r w:rsidR="001C4861" w:rsidRPr="008B1225">
        <w:t>.</w:t>
      </w:r>
    </w:p>
    <w:p w14:paraId="7B7DF83C" w14:textId="77777777" w:rsidR="001C4861" w:rsidRPr="00C74746" w:rsidRDefault="001C4861" w:rsidP="001C4861"/>
    <w:p w14:paraId="2AA90990" w14:textId="52D9B219" w:rsidR="001C4861" w:rsidRPr="008B3CA3" w:rsidRDefault="00000000" w:rsidP="001C4861">
      <w:r>
        <w:rPr>
          <w:noProof/>
        </w:rPr>
        <w:object w:dxaOrig="1440" w:dyaOrig="1440" w14:anchorId="6C471971">
          <v:shape id="_x0000_s2273" type="#_x0000_t75" style="position:absolute;left:0;text-align:left;margin-left:2.95pt;margin-top:8.8pt;width:105.35pt;height:91.2pt;z-index:251820032;mso-position-horizontal-relative:text;mso-position-vertical-relative:text">
            <v:imagedata r:id="rId126" o:title=""/>
            <w10:wrap type="square"/>
          </v:shape>
          <o:OLEObject Type="Embed" ProgID="ChemDraw.Document.6.0" ShapeID="_x0000_s2273" DrawAspect="Content" ObjectID="_1794321652" r:id="rId127"/>
        </w:object>
      </w:r>
      <w:r w:rsidR="00604F66" w:rsidRPr="00ED2A73">
        <w:rPr>
          <w:rFonts w:hint="eastAsia"/>
          <w:b/>
          <w:bCs/>
        </w:rPr>
        <w:t>2s</w:t>
      </w:r>
      <w:r w:rsidR="00604F66" w:rsidRPr="00ED2A73">
        <w:rPr>
          <w:rFonts w:hint="eastAsia"/>
        </w:rPr>
        <w:t xml:space="preserve">: </w:t>
      </w:r>
      <w:r w:rsidR="00604F66">
        <w:rPr>
          <w:rFonts w:hint="eastAsia"/>
        </w:rPr>
        <w:t>31.3 mg, 45</w:t>
      </w:r>
      <w:r w:rsidR="00604F66" w:rsidRPr="00ED2A73">
        <w:rPr>
          <w:rFonts w:hint="eastAsia"/>
        </w:rPr>
        <w:t>%, yellow</w:t>
      </w:r>
      <w:r w:rsidR="00604F66" w:rsidRPr="00ED2A73">
        <w:t xml:space="preserve"> oil. </w:t>
      </w:r>
      <w:r w:rsidR="00604F66" w:rsidRPr="00ED2A73">
        <w:rPr>
          <w:vertAlign w:val="superscript"/>
        </w:rPr>
        <w:t>1</w:t>
      </w:r>
      <w:r w:rsidR="00604F66" w:rsidRPr="00ED2A73">
        <w:t>H NMR (400 MHz, CDCl</w:t>
      </w:r>
      <w:r w:rsidR="00604F66" w:rsidRPr="00ED2A73">
        <w:rPr>
          <w:vertAlign w:val="subscript"/>
        </w:rPr>
        <w:t>3</w:t>
      </w:r>
      <w:r w:rsidR="00604F66" w:rsidRPr="00ED2A73">
        <w:t>) δ 7.</w:t>
      </w:r>
      <w:r w:rsidR="00604F66" w:rsidRPr="00ED2A73">
        <w:rPr>
          <w:rFonts w:hint="eastAsia"/>
        </w:rPr>
        <w:t>87-7.85</w:t>
      </w:r>
      <w:r w:rsidR="00604F66" w:rsidRPr="00ED2A73">
        <w:t xml:space="preserve"> (</w:t>
      </w:r>
      <w:r w:rsidR="00604F66" w:rsidRPr="00ED2A73">
        <w:rPr>
          <w:rFonts w:hint="eastAsia"/>
        </w:rPr>
        <w:t>m</w:t>
      </w:r>
      <w:r w:rsidR="00604F66" w:rsidRPr="00ED2A73">
        <w:t>, 2H), 7.</w:t>
      </w:r>
      <w:r w:rsidR="00604F66" w:rsidRPr="00ED2A73">
        <w:rPr>
          <w:rFonts w:hint="eastAsia"/>
        </w:rPr>
        <w:t>65-</w:t>
      </w:r>
      <w:r w:rsidR="00604F66" w:rsidRPr="00ED2A73">
        <w:t>7.</w:t>
      </w:r>
      <w:r w:rsidR="00604F66" w:rsidRPr="00ED2A73">
        <w:rPr>
          <w:rFonts w:hint="eastAsia"/>
        </w:rPr>
        <w:t>63</w:t>
      </w:r>
      <w:r w:rsidR="00604F66" w:rsidRPr="00ED2A73">
        <w:t xml:space="preserve"> (m, </w:t>
      </w:r>
      <w:r w:rsidR="00604F66" w:rsidRPr="00ED2A73">
        <w:rPr>
          <w:rFonts w:hint="eastAsia"/>
        </w:rPr>
        <w:t>2</w:t>
      </w:r>
      <w:r w:rsidR="00604F66" w:rsidRPr="00ED2A73">
        <w:t>H),</w:t>
      </w:r>
      <w:r w:rsidR="00604F66" w:rsidRPr="00ED2A73">
        <w:rPr>
          <w:rFonts w:hint="eastAsia"/>
        </w:rPr>
        <w:t xml:space="preserve"> </w:t>
      </w:r>
      <w:r w:rsidR="00604F66" w:rsidRPr="00ED2A73">
        <w:t>7.</w:t>
      </w:r>
      <w:r w:rsidR="00604F66" w:rsidRPr="00ED2A73">
        <w:rPr>
          <w:rFonts w:hint="eastAsia"/>
        </w:rPr>
        <w:t>39-</w:t>
      </w:r>
      <w:r w:rsidR="00604F66" w:rsidRPr="00ED2A73">
        <w:t>7.</w:t>
      </w:r>
      <w:r w:rsidR="00604F66" w:rsidRPr="00ED2A73">
        <w:rPr>
          <w:rFonts w:hint="eastAsia"/>
        </w:rPr>
        <w:t>32</w:t>
      </w:r>
      <w:r w:rsidR="00604F66" w:rsidRPr="00ED2A73">
        <w:t xml:space="preserve"> (m, </w:t>
      </w:r>
      <w:r w:rsidR="00604F66" w:rsidRPr="00ED2A73">
        <w:rPr>
          <w:rFonts w:hint="eastAsia"/>
        </w:rPr>
        <w:t>3</w:t>
      </w:r>
      <w:r w:rsidR="00604F66" w:rsidRPr="00ED2A73">
        <w:t>H), 7.</w:t>
      </w:r>
      <w:r w:rsidR="00604F66" w:rsidRPr="00ED2A73">
        <w:rPr>
          <w:rFonts w:hint="eastAsia"/>
        </w:rPr>
        <w:t>23-</w:t>
      </w:r>
      <w:r w:rsidR="00604F66" w:rsidRPr="00ED2A73">
        <w:t>7.</w:t>
      </w:r>
      <w:r w:rsidR="00604F66" w:rsidRPr="00ED2A73">
        <w:rPr>
          <w:rFonts w:hint="eastAsia"/>
        </w:rPr>
        <w:t>21</w:t>
      </w:r>
      <w:r w:rsidR="00604F66" w:rsidRPr="00ED2A73">
        <w:t xml:space="preserve"> (m, </w:t>
      </w:r>
      <w:r w:rsidR="00604F66" w:rsidRPr="00ED2A73">
        <w:rPr>
          <w:rFonts w:hint="eastAsia"/>
        </w:rPr>
        <w:t>2</w:t>
      </w:r>
      <w:r w:rsidR="00604F66" w:rsidRPr="00ED2A73">
        <w:t>H),</w:t>
      </w:r>
      <w:r w:rsidR="00604F66" w:rsidRPr="00ED2A73">
        <w:rPr>
          <w:rFonts w:hint="eastAsia"/>
        </w:rPr>
        <w:t xml:space="preserve"> </w:t>
      </w:r>
      <w:r w:rsidR="00604F66" w:rsidRPr="00ED2A73">
        <w:t>7.</w:t>
      </w:r>
      <w:r w:rsidR="00604F66" w:rsidRPr="00ED2A73">
        <w:rPr>
          <w:rFonts w:hint="eastAsia"/>
        </w:rPr>
        <w:t>37-</w:t>
      </w:r>
      <w:r w:rsidR="00604F66" w:rsidRPr="00ED2A73">
        <w:t>7.</w:t>
      </w:r>
      <w:r w:rsidR="00604F66" w:rsidRPr="00ED2A73">
        <w:rPr>
          <w:rFonts w:hint="eastAsia"/>
        </w:rPr>
        <w:t>32</w:t>
      </w:r>
      <w:r w:rsidR="00604F66" w:rsidRPr="00ED2A73">
        <w:t xml:space="preserve"> (m, </w:t>
      </w:r>
      <w:r w:rsidR="00604F66" w:rsidRPr="00ED2A73">
        <w:rPr>
          <w:rFonts w:hint="eastAsia"/>
        </w:rPr>
        <w:t>3</w:t>
      </w:r>
      <w:r w:rsidR="00604F66" w:rsidRPr="00ED2A73">
        <w:t>H),</w:t>
      </w:r>
      <w:r w:rsidR="00604F66" w:rsidRPr="00ED2A73">
        <w:rPr>
          <w:rFonts w:hint="eastAsia"/>
        </w:rPr>
        <w:t xml:space="preserve"> </w:t>
      </w:r>
      <w:r w:rsidR="00604F66" w:rsidRPr="00ED2A73">
        <w:t>3.</w:t>
      </w:r>
      <w:r w:rsidR="00604F66" w:rsidRPr="00ED2A73">
        <w:rPr>
          <w:rFonts w:hint="eastAsia"/>
        </w:rPr>
        <w:t>16-</w:t>
      </w:r>
      <w:r w:rsidR="00604F66" w:rsidRPr="00ED2A73">
        <w:t>3.1</w:t>
      </w:r>
      <w:r w:rsidR="00604F66" w:rsidRPr="00ED2A73">
        <w:rPr>
          <w:rFonts w:hint="eastAsia"/>
        </w:rPr>
        <w:t>2</w:t>
      </w:r>
      <w:r w:rsidR="00604F66" w:rsidRPr="00ED2A73">
        <w:t xml:space="preserve"> (m, 2H), </w:t>
      </w:r>
      <w:r w:rsidR="00604F66" w:rsidRPr="00ED2A73">
        <w:rPr>
          <w:rFonts w:hint="eastAsia"/>
        </w:rPr>
        <w:t>2.41</w:t>
      </w:r>
      <w:r w:rsidR="00604F66" w:rsidRPr="00ED2A73">
        <w:t xml:space="preserve"> (s, </w:t>
      </w:r>
      <w:r w:rsidR="00604F66" w:rsidRPr="00ED2A73">
        <w:rPr>
          <w:rFonts w:hint="eastAsia"/>
        </w:rPr>
        <w:t>3</w:t>
      </w:r>
      <w:r w:rsidR="00604F66" w:rsidRPr="00ED2A73">
        <w:t>H)</w:t>
      </w:r>
      <w:r w:rsidR="00604F66" w:rsidRPr="00ED2A73">
        <w:rPr>
          <w:rFonts w:hint="eastAsia"/>
        </w:rPr>
        <w:t xml:space="preserve">, </w:t>
      </w:r>
      <w:r w:rsidR="00604F66" w:rsidRPr="00ED2A73">
        <w:t>1.8</w:t>
      </w:r>
      <w:r w:rsidR="00604F66" w:rsidRPr="00ED2A73">
        <w:rPr>
          <w:rFonts w:hint="eastAsia"/>
        </w:rPr>
        <w:t>8-</w:t>
      </w:r>
      <w:r w:rsidR="00604F66" w:rsidRPr="00ED2A73">
        <w:t>1.8</w:t>
      </w:r>
      <w:r w:rsidR="00604F66" w:rsidRPr="00ED2A73">
        <w:rPr>
          <w:rFonts w:hint="eastAsia"/>
        </w:rPr>
        <w:t>4</w:t>
      </w:r>
      <w:r w:rsidR="00604F66" w:rsidRPr="00ED2A73">
        <w:t xml:space="preserve"> (m, 2H), 1.</w:t>
      </w:r>
      <w:r w:rsidR="00604F66" w:rsidRPr="00ED2A73">
        <w:rPr>
          <w:rFonts w:hint="eastAsia"/>
        </w:rPr>
        <w:t>29</w:t>
      </w:r>
      <w:r w:rsidR="00604F66" w:rsidRPr="00ED2A73">
        <w:t xml:space="preserve"> (s, </w:t>
      </w:r>
      <w:r w:rsidR="00604F66" w:rsidRPr="00ED2A73">
        <w:rPr>
          <w:rFonts w:hint="eastAsia"/>
        </w:rPr>
        <w:t>6</w:t>
      </w:r>
      <w:r w:rsidR="00604F66" w:rsidRPr="00ED2A73">
        <w:t>H)</w:t>
      </w:r>
      <w:r w:rsidR="00604F66" w:rsidRPr="00ED2A73">
        <w:rPr>
          <w:rFonts w:hint="eastAsia"/>
        </w:rPr>
        <w:t>,</w:t>
      </w:r>
      <w:r w:rsidR="00604F66" w:rsidRPr="00ED2A73">
        <w:t xml:space="preserve"> </w:t>
      </w:r>
      <w:r w:rsidR="00604F66" w:rsidRPr="00ED2A73">
        <w:rPr>
          <w:rFonts w:hint="eastAsia"/>
        </w:rPr>
        <w:t>0.40</w:t>
      </w:r>
      <w:r w:rsidR="00604F66" w:rsidRPr="00ED2A73">
        <w:t xml:space="preserve"> (s, </w:t>
      </w:r>
      <w:r w:rsidR="00604F66" w:rsidRPr="00ED2A73">
        <w:rPr>
          <w:rFonts w:hint="eastAsia"/>
        </w:rPr>
        <w:t>6</w:t>
      </w:r>
      <w:r w:rsidR="00604F66" w:rsidRPr="00ED2A73">
        <w:t>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200.</w:t>
      </w:r>
      <w:r w:rsidR="00604F66" w:rsidRPr="00ED2A73">
        <w:rPr>
          <w:rFonts w:hint="eastAsia"/>
        </w:rPr>
        <w:t>2</w:t>
      </w:r>
      <w:r w:rsidR="00604F66" w:rsidRPr="00ED2A73">
        <w:t>, 143.8, 137.9, 134.</w:t>
      </w:r>
      <w:r w:rsidR="00604F66" w:rsidRPr="00ED2A73">
        <w:rPr>
          <w:rFonts w:hint="eastAsia"/>
        </w:rPr>
        <w:t>6</w:t>
      </w:r>
      <w:r w:rsidR="00604F66" w:rsidRPr="00ED2A73">
        <w:t>, 133.</w:t>
      </w:r>
      <w:r w:rsidR="00604F66" w:rsidRPr="00ED2A73">
        <w:rPr>
          <w:rFonts w:hint="eastAsia"/>
        </w:rPr>
        <w:t>8</w:t>
      </w:r>
      <w:r w:rsidR="00604F66" w:rsidRPr="00ED2A73">
        <w:t>, 129.</w:t>
      </w:r>
      <w:r w:rsidR="00604F66" w:rsidRPr="00ED2A73">
        <w:rPr>
          <w:rFonts w:hint="eastAsia"/>
        </w:rPr>
        <w:t>4</w:t>
      </w:r>
      <w:r w:rsidR="00604F66" w:rsidRPr="00ED2A73">
        <w:t>, 129.</w:t>
      </w:r>
      <w:r w:rsidR="00604F66" w:rsidRPr="00ED2A73">
        <w:rPr>
          <w:rFonts w:hint="eastAsia"/>
        </w:rPr>
        <w:t>4</w:t>
      </w:r>
      <w:r w:rsidR="00604F66" w:rsidRPr="00ED2A73">
        <w:t>, 128.4, 12</w:t>
      </w:r>
      <w:r w:rsidR="00604F66" w:rsidRPr="00ED2A73">
        <w:rPr>
          <w:rFonts w:hint="eastAsia"/>
        </w:rPr>
        <w:t>8</w:t>
      </w:r>
      <w:r w:rsidR="00604F66" w:rsidRPr="00ED2A73">
        <w:t>.</w:t>
      </w:r>
      <w:r w:rsidR="00604F66" w:rsidRPr="00ED2A73">
        <w:rPr>
          <w:rFonts w:hint="eastAsia"/>
        </w:rPr>
        <w:t>0</w:t>
      </w:r>
      <w:r w:rsidR="00604F66" w:rsidRPr="00ED2A73">
        <w:t>, 115.</w:t>
      </w:r>
      <w:r w:rsidR="00604F66" w:rsidRPr="00ED2A73">
        <w:rPr>
          <w:rFonts w:hint="eastAsia"/>
        </w:rPr>
        <w:t>8</w:t>
      </w:r>
      <w:r w:rsidR="00604F66" w:rsidRPr="00ED2A73">
        <w:t>, 82.</w:t>
      </w:r>
      <w:r w:rsidR="00604F66" w:rsidRPr="00ED2A73">
        <w:rPr>
          <w:rFonts w:hint="eastAsia"/>
        </w:rPr>
        <w:t>6</w:t>
      </w:r>
      <w:r w:rsidR="00604F66" w:rsidRPr="00ED2A73">
        <w:t>, 37.</w:t>
      </w:r>
      <w:r w:rsidR="00604F66" w:rsidRPr="00ED2A73">
        <w:rPr>
          <w:rFonts w:hint="eastAsia"/>
        </w:rPr>
        <w:t>6</w:t>
      </w:r>
      <w:r w:rsidR="00604F66" w:rsidRPr="00ED2A73">
        <w:t>, 35.3, 32.0, 29.</w:t>
      </w:r>
      <w:r w:rsidR="00604F66" w:rsidRPr="00ED2A73">
        <w:rPr>
          <w:rFonts w:hint="eastAsia"/>
        </w:rPr>
        <w:t>3</w:t>
      </w:r>
      <w:r w:rsidR="00604F66" w:rsidRPr="00ED2A73">
        <w:t>, 21.</w:t>
      </w:r>
      <w:r w:rsidR="00604F66" w:rsidRPr="00ED2A73">
        <w:rPr>
          <w:rFonts w:hint="eastAsia"/>
        </w:rPr>
        <w:t>8</w:t>
      </w:r>
      <w:r w:rsidR="00604F66" w:rsidRPr="00ED2A73">
        <w:t>, -0.3.</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64, 2926, 2158, 1725, 1249, 1116. </w:t>
      </w:r>
      <w:r w:rsidR="00604F66" w:rsidRPr="00ED2A73">
        <w:t>HRMS [ESI] calcd for C</w:t>
      </w:r>
      <w:r w:rsidR="00604F66" w:rsidRPr="00ED2A73">
        <w:rPr>
          <w:vertAlign w:val="subscript"/>
        </w:rPr>
        <w:t>23</w:t>
      </w:r>
      <w:r w:rsidR="00604F66" w:rsidRPr="00ED2A73">
        <w:t>H</w:t>
      </w:r>
      <w:r w:rsidR="00604F66" w:rsidRPr="00ED2A73">
        <w:rPr>
          <w:vertAlign w:val="subscript"/>
        </w:rPr>
        <w:t>28</w:t>
      </w:r>
      <w:r w:rsidR="00604F66" w:rsidRPr="00ED2A73">
        <w:t>NaOSi [M+Na]</w:t>
      </w:r>
      <w:r w:rsidR="00604F66" w:rsidRPr="00ED2A73">
        <w:rPr>
          <w:vertAlign w:val="superscript"/>
        </w:rPr>
        <w:t>+</w:t>
      </w:r>
      <w:r w:rsidR="00604F66" w:rsidRPr="00ED2A73">
        <w:t xml:space="preserve"> 371.1802, found 371.1</w:t>
      </w:r>
      <w:r w:rsidR="00604F66" w:rsidRPr="00ED2A73">
        <w:rPr>
          <w:rFonts w:hint="eastAsia"/>
        </w:rPr>
        <w:t>799</w:t>
      </w:r>
      <w:r w:rsidR="001C4861" w:rsidRPr="008B3CA3">
        <w:t>.</w:t>
      </w:r>
    </w:p>
    <w:p w14:paraId="31E0A537" w14:textId="77777777" w:rsidR="001C4861" w:rsidRPr="004F4B30" w:rsidRDefault="001C4861" w:rsidP="001C4861"/>
    <w:p w14:paraId="122F08E6" w14:textId="04924300" w:rsidR="001C4861" w:rsidRPr="00D4199D" w:rsidRDefault="00000000" w:rsidP="001C4861">
      <w:r>
        <w:rPr>
          <w:noProof/>
        </w:rPr>
        <w:lastRenderedPageBreak/>
        <w:object w:dxaOrig="1440" w:dyaOrig="1440" w14:anchorId="7EA7EA53">
          <v:shape id="_x0000_s2274" type="#_x0000_t75" style="position:absolute;left:0;text-align:left;margin-left:.3pt;margin-top:.3pt;width:108.1pt;height:91.2pt;z-index:251821056;mso-position-horizontal:absolute;mso-position-horizontal-relative:text;mso-position-vertical:absolute;mso-position-vertical-relative:text">
            <v:imagedata r:id="rId128" o:title=""/>
            <w10:wrap type="square"/>
          </v:shape>
          <o:OLEObject Type="Embed" ProgID="ChemDraw.Document.6.0" ShapeID="_x0000_s2274" DrawAspect="Content" ObjectID="_1794321653" r:id="rId129"/>
        </w:object>
      </w:r>
      <w:r w:rsidR="00604F66" w:rsidRPr="00ED2A73">
        <w:rPr>
          <w:rFonts w:hint="eastAsia"/>
          <w:b/>
          <w:bCs/>
        </w:rPr>
        <w:t>2t</w:t>
      </w:r>
      <w:r w:rsidR="00604F66" w:rsidRPr="00ED2A73">
        <w:rPr>
          <w:rFonts w:hint="eastAsia"/>
        </w:rPr>
        <w:t xml:space="preserve">: </w:t>
      </w:r>
      <w:r w:rsidR="00604F66">
        <w:rPr>
          <w:rFonts w:hint="eastAsia"/>
        </w:rPr>
        <w:t xml:space="preserve">21.1 mg, </w:t>
      </w:r>
      <w:r w:rsidR="00604F66" w:rsidRPr="00ED2A73">
        <w:rPr>
          <w:rFonts w:hint="eastAsia"/>
        </w:rPr>
        <w:t>30%, yellow</w:t>
      </w:r>
      <w:r w:rsidR="00604F66" w:rsidRPr="00ED2A73">
        <w:t xml:space="preserve"> oil. </w:t>
      </w:r>
      <w:r w:rsidR="00604F66" w:rsidRPr="00ED2A73">
        <w:rPr>
          <w:vertAlign w:val="superscript"/>
        </w:rPr>
        <w:t>1</w:t>
      </w:r>
      <w:r w:rsidR="00604F66" w:rsidRPr="00ED2A73">
        <w:t>H NMR (400 MHz, CDCl</w:t>
      </w:r>
      <w:r w:rsidR="00604F66" w:rsidRPr="00ED2A73">
        <w:rPr>
          <w:vertAlign w:val="subscript"/>
        </w:rPr>
        <w:t>3</w:t>
      </w:r>
      <w:r w:rsidR="00604F66" w:rsidRPr="00ED2A73">
        <w:t>) δ 7.9</w:t>
      </w:r>
      <w:r w:rsidR="00604F66" w:rsidRPr="00ED2A73">
        <w:rPr>
          <w:rFonts w:hint="eastAsia"/>
        </w:rPr>
        <w:t>9-7.94</w:t>
      </w:r>
      <w:r w:rsidR="00604F66" w:rsidRPr="00ED2A73">
        <w:t xml:space="preserve"> (</w:t>
      </w:r>
      <w:r w:rsidR="00604F66" w:rsidRPr="00ED2A73">
        <w:rPr>
          <w:rFonts w:hint="eastAsia"/>
        </w:rPr>
        <w:t>m</w:t>
      </w:r>
      <w:r w:rsidR="00604F66" w:rsidRPr="00ED2A73">
        <w:t>, 2H), 7.</w:t>
      </w:r>
      <w:r w:rsidR="00604F66" w:rsidRPr="00ED2A73">
        <w:rPr>
          <w:rFonts w:hint="eastAsia"/>
        </w:rPr>
        <w:t>64-</w:t>
      </w:r>
      <w:r w:rsidR="00604F66" w:rsidRPr="00ED2A73">
        <w:t>7.</w:t>
      </w:r>
      <w:r w:rsidR="00604F66" w:rsidRPr="00ED2A73">
        <w:rPr>
          <w:rFonts w:hint="eastAsia"/>
        </w:rPr>
        <w:t>62</w:t>
      </w:r>
      <w:r w:rsidR="00604F66" w:rsidRPr="00ED2A73">
        <w:t xml:space="preserve"> (m, </w:t>
      </w:r>
      <w:r w:rsidR="00604F66" w:rsidRPr="00ED2A73">
        <w:rPr>
          <w:rFonts w:hint="eastAsia"/>
        </w:rPr>
        <w:t>2</w:t>
      </w:r>
      <w:r w:rsidR="00604F66" w:rsidRPr="00ED2A73">
        <w:t>H), 7.</w:t>
      </w:r>
      <w:r w:rsidR="00604F66" w:rsidRPr="00ED2A73">
        <w:rPr>
          <w:rFonts w:hint="eastAsia"/>
        </w:rPr>
        <w:t>38-</w:t>
      </w:r>
      <w:r w:rsidR="00604F66" w:rsidRPr="00ED2A73">
        <w:t>7.</w:t>
      </w:r>
      <w:r w:rsidR="00604F66" w:rsidRPr="00ED2A73">
        <w:rPr>
          <w:rFonts w:hint="eastAsia"/>
        </w:rPr>
        <w:t>32</w:t>
      </w:r>
      <w:r w:rsidR="00604F66" w:rsidRPr="00ED2A73">
        <w:t xml:space="preserve"> (m, </w:t>
      </w:r>
      <w:r w:rsidR="00604F66" w:rsidRPr="00ED2A73">
        <w:rPr>
          <w:rFonts w:hint="eastAsia"/>
        </w:rPr>
        <w:t>3</w:t>
      </w:r>
      <w:r w:rsidR="00604F66" w:rsidRPr="00ED2A73">
        <w:t>H),</w:t>
      </w:r>
      <w:r w:rsidR="00604F66" w:rsidRPr="00ED2A73">
        <w:rPr>
          <w:rFonts w:hint="eastAsia"/>
        </w:rPr>
        <w:t xml:space="preserve"> </w:t>
      </w:r>
      <w:r w:rsidR="00604F66" w:rsidRPr="00ED2A73">
        <w:t>7.</w:t>
      </w:r>
      <w:r w:rsidR="00604F66" w:rsidRPr="00ED2A73">
        <w:rPr>
          <w:rFonts w:hint="eastAsia"/>
        </w:rPr>
        <w:t>10-</w:t>
      </w:r>
      <w:r w:rsidR="00604F66" w:rsidRPr="00ED2A73">
        <w:t>7.</w:t>
      </w:r>
      <w:r w:rsidR="00604F66" w:rsidRPr="00ED2A73">
        <w:rPr>
          <w:rFonts w:hint="eastAsia"/>
        </w:rPr>
        <w:t>05</w:t>
      </w:r>
      <w:r w:rsidR="00604F66" w:rsidRPr="00ED2A73">
        <w:t xml:space="preserve"> (m, </w:t>
      </w:r>
      <w:r w:rsidR="00604F66" w:rsidRPr="00ED2A73">
        <w:rPr>
          <w:rFonts w:hint="eastAsia"/>
        </w:rPr>
        <w:t>2</w:t>
      </w:r>
      <w:r w:rsidR="00604F66" w:rsidRPr="00ED2A73">
        <w:t>H),</w:t>
      </w:r>
      <w:r w:rsidR="00604F66" w:rsidRPr="00ED2A73">
        <w:rPr>
          <w:rFonts w:hint="eastAsia"/>
        </w:rPr>
        <w:t xml:space="preserve"> </w:t>
      </w:r>
      <w:r w:rsidR="00604F66" w:rsidRPr="00ED2A73">
        <w:t>3.</w:t>
      </w:r>
      <w:r w:rsidR="00604F66" w:rsidRPr="00ED2A73">
        <w:rPr>
          <w:rFonts w:hint="eastAsia"/>
        </w:rPr>
        <w:t>15-</w:t>
      </w:r>
      <w:r w:rsidR="00604F66" w:rsidRPr="00ED2A73">
        <w:t>3.1</w:t>
      </w:r>
      <w:r w:rsidR="00604F66" w:rsidRPr="00ED2A73">
        <w:rPr>
          <w:rFonts w:hint="eastAsia"/>
        </w:rPr>
        <w:t>1</w:t>
      </w:r>
      <w:r w:rsidR="00604F66" w:rsidRPr="00ED2A73">
        <w:t xml:space="preserve"> (m, 2H), 1.8</w:t>
      </w:r>
      <w:r w:rsidR="00604F66" w:rsidRPr="00ED2A73">
        <w:rPr>
          <w:rFonts w:hint="eastAsia"/>
        </w:rPr>
        <w:t>7-</w:t>
      </w:r>
      <w:r w:rsidR="00604F66" w:rsidRPr="00ED2A73">
        <w:t>1.8</w:t>
      </w:r>
      <w:r w:rsidR="00604F66" w:rsidRPr="00ED2A73">
        <w:rPr>
          <w:rFonts w:hint="eastAsia"/>
        </w:rPr>
        <w:t>3</w:t>
      </w:r>
      <w:r w:rsidR="00604F66" w:rsidRPr="00ED2A73">
        <w:t xml:space="preserve"> (m, 2H), 1.</w:t>
      </w:r>
      <w:r w:rsidR="00604F66" w:rsidRPr="00ED2A73">
        <w:rPr>
          <w:rFonts w:hint="eastAsia"/>
        </w:rPr>
        <w:t>29</w:t>
      </w:r>
      <w:r w:rsidR="00604F66" w:rsidRPr="00ED2A73">
        <w:t xml:space="preserve"> (s, </w:t>
      </w:r>
      <w:r w:rsidR="00604F66" w:rsidRPr="00ED2A73">
        <w:rPr>
          <w:rFonts w:hint="eastAsia"/>
        </w:rPr>
        <w:t>6</w:t>
      </w:r>
      <w:r w:rsidR="00604F66" w:rsidRPr="00ED2A73">
        <w:t>H)</w:t>
      </w:r>
      <w:r w:rsidR="00604F66" w:rsidRPr="00ED2A73">
        <w:rPr>
          <w:rFonts w:hint="eastAsia"/>
        </w:rPr>
        <w:t>,</w:t>
      </w:r>
      <w:r w:rsidR="00604F66" w:rsidRPr="00ED2A73">
        <w:t xml:space="preserve"> </w:t>
      </w:r>
      <w:r w:rsidR="00604F66" w:rsidRPr="00ED2A73">
        <w:rPr>
          <w:rFonts w:hint="eastAsia"/>
        </w:rPr>
        <w:t>0.39</w:t>
      </w:r>
      <w:r w:rsidR="00604F66" w:rsidRPr="00ED2A73">
        <w:t xml:space="preserve"> (s, </w:t>
      </w:r>
      <w:r w:rsidR="00604F66" w:rsidRPr="00ED2A73">
        <w:rPr>
          <w:rFonts w:hint="eastAsia"/>
        </w:rPr>
        <w:t>6</w:t>
      </w:r>
      <w:r w:rsidR="00604F66" w:rsidRPr="00ED2A73">
        <w:t>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xml:space="preserve">) δ </w:t>
      </w:r>
      <w:r w:rsidR="00604F66" w:rsidRPr="00ED2A73">
        <w:rPr>
          <w:rFonts w:hint="eastAsia"/>
        </w:rPr>
        <w:t>198.9</w:t>
      </w:r>
      <w:r w:rsidR="00604F66" w:rsidRPr="00ED2A73">
        <w:t xml:space="preserve">, </w:t>
      </w:r>
      <w:r w:rsidR="00604F66" w:rsidRPr="00ED2A73">
        <w:rPr>
          <w:rFonts w:hint="eastAsia"/>
        </w:rPr>
        <w:t xml:space="preserve">165.8(d, </w:t>
      </w:r>
      <w:r w:rsidR="00604F66" w:rsidRPr="00ED2A73">
        <w:rPr>
          <w:rFonts w:hint="eastAsia"/>
          <w:i/>
          <w:iCs/>
        </w:rPr>
        <w:t>J</w:t>
      </w:r>
      <w:r w:rsidR="00604F66" w:rsidRPr="00ED2A73">
        <w:rPr>
          <w:rFonts w:hint="eastAsia"/>
          <w:vertAlign w:val="subscript"/>
        </w:rPr>
        <w:t>C-F</w:t>
      </w:r>
      <w:r w:rsidR="00604F66" w:rsidRPr="00ED2A73">
        <w:rPr>
          <w:rFonts w:hint="eastAsia"/>
        </w:rPr>
        <w:t xml:space="preserve"> = 252.8 Hz)</w:t>
      </w:r>
      <w:r w:rsidR="00604F66" w:rsidRPr="00ED2A73">
        <w:t>, 137.</w:t>
      </w:r>
      <w:r w:rsidR="00604F66" w:rsidRPr="00ED2A73">
        <w:rPr>
          <w:rFonts w:hint="eastAsia"/>
        </w:rPr>
        <w:t>9</w:t>
      </w:r>
      <w:r w:rsidR="00604F66" w:rsidRPr="00ED2A73">
        <w:t>, 133.</w:t>
      </w:r>
      <w:r w:rsidR="00604F66" w:rsidRPr="00ED2A73">
        <w:rPr>
          <w:rFonts w:hint="eastAsia"/>
        </w:rPr>
        <w:t>8</w:t>
      </w:r>
      <w:r w:rsidR="00604F66" w:rsidRPr="00ED2A73">
        <w:t>, 133.</w:t>
      </w:r>
      <w:r w:rsidR="00604F66" w:rsidRPr="00ED2A73">
        <w:rPr>
          <w:rFonts w:hint="eastAsia"/>
        </w:rPr>
        <w:t xml:space="preserve">4(d, </w:t>
      </w:r>
      <w:r w:rsidR="00604F66" w:rsidRPr="00ED2A73">
        <w:rPr>
          <w:rFonts w:hint="eastAsia"/>
          <w:i/>
          <w:iCs/>
        </w:rPr>
        <w:t>J</w:t>
      </w:r>
      <w:r w:rsidR="00604F66" w:rsidRPr="00ED2A73">
        <w:rPr>
          <w:rFonts w:hint="eastAsia"/>
          <w:vertAlign w:val="subscript"/>
        </w:rPr>
        <w:t>C-F</w:t>
      </w:r>
      <w:r w:rsidR="00604F66" w:rsidRPr="00ED2A73">
        <w:rPr>
          <w:rFonts w:hint="eastAsia"/>
        </w:rPr>
        <w:t xml:space="preserve"> = 3.1 Hz)</w:t>
      </w:r>
      <w:r w:rsidR="00604F66" w:rsidRPr="00ED2A73">
        <w:t>, 1</w:t>
      </w:r>
      <w:r w:rsidR="00604F66" w:rsidRPr="00ED2A73">
        <w:rPr>
          <w:rFonts w:hint="eastAsia"/>
        </w:rPr>
        <w:t xml:space="preserve">30.9(d, </w:t>
      </w:r>
      <w:r w:rsidR="00604F66" w:rsidRPr="00ED2A73">
        <w:rPr>
          <w:rFonts w:hint="eastAsia"/>
          <w:i/>
          <w:iCs/>
        </w:rPr>
        <w:t>J</w:t>
      </w:r>
      <w:r w:rsidR="00604F66" w:rsidRPr="00ED2A73">
        <w:rPr>
          <w:rFonts w:hint="eastAsia"/>
          <w:vertAlign w:val="subscript"/>
        </w:rPr>
        <w:t>C-F</w:t>
      </w:r>
      <w:r w:rsidR="00604F66" w:rsidRPr="00ED2A73">
        <w:rPr>
          <w:rFonts w:hint="eastAsia"/>
        </w:rPr>
        <w:t xml:space="preserve"> = 9.1 Hz)</w:t>
      </w:r>
      <w:r w:rsidR="00604F66" w:rsidRPr="00ED2A73">
        <w:t>, 12</w:t>
      </w:r>
      <w:r w:rsidR="00604F66" w:rsidRPr="00ED2A73">
        <w:rPr>
          <w:rFonts w:hint="eastAsia"/>
        </w:rPr>
        <w:t>9.4</w:t>
      </w:r>
      <w:r w:rsidR="00604F66" w:rsidRPr="00ED2A73">
        <w:t>, 128.</w:t>
      </w:r>
      <w:r w:rsidR="00604F66" w:rsidRPr="00ED2A73">
        <w:rPr>
          <w:rFonts w:hint="eastAsia"/>
        </w:rPr>
        <w:t>0</w:t>
      </w:r>
      <w:r w:rsidR="00604F66" w:rsidRPr="00ED2A73">
        <w:t>, 1</w:t>
      </w:r>
      <w:r w:rsidR="00604F66" w:rsidRPr="00ED2A73">
        <w:rPr>
          <w:rFonts w:hint="eastAsia"/>
        </w:rPr>
        <w:t>15</w:t>
      </w:r>
      <w:r w:rsidR="00604F66" w:rsidRPr="00ED2A73">
        <w:t>.</w:t>
      </w:r>
      <w:r w:rsidR="00604F66" w:rsidRPr="00ED2A73">
        <w:rPr>
          <w:rFonts w:hint="eastAsia"/>
        </w:rPr>
        <w:t xml:space="preserve">8(d, </w:t>
      </w:r>
      <w:r w:rsidR="00604F66" w:rsidRPr="00ED2A73">
        <w:rPr>
          <w:rFonts w:hint="eastAsia"/>
          <w:i/>
          <w:iCs/>
        </w:rPr>
        <w:t>J</w:t>
      </w:r>
      <w:r w:rsidR="00604F66" w:rsidRPr="00ED2A73">
        <w:rPr>
          <w:rFonts w:hint="eastAsia"/>
          <w:vertAlign w:val="subscript"/>
        </w:rPr>
        <w:t>C-F</w:t>
      </w:r>
      <w:r w:rsidR="00604F66" w:rsidRPr="00ED2A73">
        <w:rPr>
          <w:rFonts w:hint="eastAsia"/>
        </w:rPr>
        <w:t xml:space="preserve"> = 21.8 Hz)</w:t>
      </w:r>
      <w:r w:rsidR="00604F66" w:rsidRPr="00ED2A73">
        <w:t>, 115.</w:t>
      </w:r>
      <w:r w:rsidR="00604F66" w:rsidRPr="00ED2A73">
        <w:rPr>
          <w:rFonts w:hint="eastAsia"/>
        </w:rPr>
        <w:t>6</w:t>
      </w:r>
      <w:r w:rsidR="00604F66" w:rsidRPr="00ED2A73">
        <w:t>, 82.</w:t>
      </w:r>
      <w:r w:rsidR="00604F66" w:rsidRPr="00ED2A73">
        <w:rPr>
          <w:rFonts w:hint="eastAsia"/>
        </w:rPr>
        <w:t>8</w:t>
      </w:r>
      <w:r w:rsidR="00604F66" w:rsidRPr="00ED2A73">
        <w:t>, 37.</w:t>
      </w:r>
      <w:r w:rsidR="00604F66" w:rsidRPr="00ED2A73">
        <w:rPr>
          <w:rFonts w:hint="eastAsia"/>
        </w:rPr>
        <w:t>5</w:t>
      </w:r>
      <w:r w:rsidR="00604F66" w:rsidRPr="00ED2A73">
        <w:t>, 35.4, 32.0, 29.</w:t>
      </w:r>
      <w:r w:rsidR="00604F66" w:rsidRPr="00ED2A73">
        <w:rPr>
          <w:rFonts w:hint="eastAsia"/>
        </w:rPr>
        <w:t>3</w:t>
      </w:r>
      <w:r w:rsidR="00604F66" w:rsidRPr="00ED2A73">
        <w:t>, -0.</w:t>
      </w:r>
      <w:r w:rsidR="00604F66" w:rsidRPr="00ED2A73">
        <w:rPr>
          <w:rFonts w:hint="eastAsia"/>
        </w:rPr>
        <w:t>4</w:t>
      </w:r>
      <w:r w:rsidR="00604F66" w:rsidRPr="00ED2A73">
        <w:t>.</w:t>
      </w:r>
      <w:r w:rsidR="00604F66" w:rsidRPr="00ED2A73">
        <w:rPr>
          <w:rFonts w:hint="eastAsia"/>
        </w:rPr>
        <w:t xml:space="preserve"> </w:t>
      </w:r>
      <w:r w:rsidR="00604F66" w:rsidRPr="00ED2A73">
        <w:rPr>
          <w:vertAlign w:val="superscript"/>
        </w:rPr>
        <w:t>19</w:t>
      </w:r>
      <w:r w:rsidR="00604F66" w:rsidRPr="00ED2A73">
        <w:t>F NMR (377 MHz, CDCl</w:t>
      </w:r>
      <w:r w:rsidR="00604F66" w:rsidRPr="00ED2A73">
        <w:rPr>
          <w:vertAlign w:val="subscript"/>
        </w:rPr>
        <w:t>3</w:t>
      </w:r>
      <w:r w:rsidR="00604F66" w:rsidRPr="00ED2A73">
        <w:t>) δ -</w:t>
      </w:r>
      <w:r w:rsidR="00604F66" w:rsidRPr="00ED2A73">
        <w:rPr>
          <w:rFonts w:hint="eastAsia"/>
        </w:rPr>
        <w:t>105.6</w:t>
      </w:r>
      <w:r w:rsidR="00604F66" w:rsidRPr="00ED2A73">
        <w:t>.</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61, 2928, 2158, 1727, 1686, 1230. </w:t>
      </w:r>
      <w:r w:rsidR="00604F66" w:rsidRPr="00ED2A73">
        <w:t>HRMS [ESI] calcd for C</w:t>
      </w:r>
      <w:r w:rsidR="00604F66" w:rsidRPr="00ED2A73">
        <w:rPr>
          <w:vertAlign w:val="subscript"/>
        </w:rPr>
        <w:t>22</w:t>
      </w:r>
      <w:r w:rsidR="00604F66" w:rsidRPr="00ED2A73">
        <w:t>H</w:t>
      </w:r>
      <w:r w:rsidR="00604F66" w:rsidRPr="00ED2A73">
        <w:rPr>
          <w:vertAlign w:val="subscript"/>
        </w:rPr>
        <w:t>2</w:t>
      </w:r>
      <w:r w:rsidR="00604F66" w:rsidRPr="00ED2A73">
        <w:rPr>
          <w:rFonts w:hint="eastAsia"/>
          <w:vertAlign w:val="subscript"/>
        </w:rPr>
        <w:t>6</w:t>
      </w:r>
      <w:r w:rsidR="00604F66" w:rsidRPr="00ED2A73">
        <w:t>FOSi [M+</w:t>
      </w:r>
      <w:r w:rsidR="00604F66" w:rsidRPr="00ED2A73">
        <w:rPr>
          <w:rFonts w:hint="eastAsia"/>
        </w:rPr>
        <w:t>H</w:t>
      </w:r>
      <w:r w:rsidR="00604F66" w:rsidRPr="00ED2A73">
        <w:t>]</w:t>
      </w:r>
      <w:r w:rsidR="00604F66" w:rsidRPr="00ED2A73">
        <w:rPr>
          <w:vertAlign w:val="superscript"/>
        </w:rPr>
        <w:t>+</w:t>
      </w:r>
      <w:r w:rsidR="00604F66" w:rsidRPr="00ED2A73">
        <w:t xml:space="preserve"> 353.1731, found 353.1731</w:t>
      </w:r>
      <w:r w:rsidR="001C4861" w:rsidRPr="00D4199D">
        <w:t>.</w:t>
      </w:r>
    </w:p>
    <w:p w14:paraId="317511D5" w14:textId="77777777" w:rsidR="001C4861" w:rsidRDefault="001C4861" w:rsidP="001C4861">
      <w:pPr>
        <w:rPr>
          <w:color w:val="FF0000"/>
        </w:rPr>
      </w:pPr>
    </w:p>
    <w:p w14:paraId="7339EDA5" w14:textId="7A210946" w:rsidR="001C4861" w:rsidRPr="008B1225" w:rsidRDefault="00000000" w:rsidP="001C4861">
      <w:r>
        <w:rPr>
          <w:noProof/>
        </w:rPr>
        <w:object w:dxaOrig="1440" w:dyaOrig="1440" w14:anchorId="0AD5701C">
          <v:shape id="_x0000_s2275" type="#_x0000_t75" style="position:absolute;left:0;text-align:left;margin-left:.3pt;margin-top:8.5pt;width:113.45pt;height:91.15pt;z-index:251822080;mso-position-horizontal-relative:text;mso-position-vertical-relative:text">
            <v:imagedata r:id="rId130" o:title=""/>
            <w10:wrap type="square"/>
          </v:shape>
          <o:OLEObject Type="Embed" ProgID="ChemDraw.Document.6.0" ShapeID="_x0000_s2275" DrawAspect="Content" ObjectID="_1794321654" r:id="rId131"/>
        </w:object>
      </w:r>
      <w:r w:rsidR="00604F66" w:rsidRPr="00ED2A73">
        <w:rPr>
          <w:rFonts w:hint="eastAsia"/>
          <w:b/>
          <w:bCs/>
        </w:rPr>
        <w:t>2u</w:t>
      </w:r>
      <w:r w:rsidR="00604F66" w:rsidRPr="00ED2A73">
        <w:rPr>
          <w:rFonts w:hint="eastAsia"/>
        </w:rPr>
        <w:t xml:space="preserve">: </w:t>
      </w:r>
      <w:r w:rsidR="00604F66">
        <w:rPr>
          <w:rFonts w:hint="eastAsia"/>
        </w:rPr>
        <w:t xml:space="preserve">29.5 mg, </w:t>
      </w:r>
      <w:r w:rsidR="00604F66" w:rsidRPr="00ED2A73">
        <w:rPr>
          <w:rFonts w:hint="eastAsia"/>
        </w:rPr>
        <w:t>40%, yellow</w:t>
      </w:r>
      <w:r w:rsidR="00604F66" w:rsidRPr="00ED2A73">
        <w:t xml:space="preserve"> oil. </w:t>
      </w:r>
      <w:r w:rsidR="00604F66" w:rsidRPr="00ED2A73">
        <w:rPr>
          <w:vertAlign w:val="superscript"/>
        </w:rPr>
        <w:t>1</w:t>
      </w:r>
      <w:r w:rsidR="00604F66" w:rsidRPr="00ED2A73">
        <w:t>H NMR (400 MHz, CDCl</w:t>
      </w:r>
      <w:r w:rsidR="00604F66" w:rsidRPr="00ED2A73">
        <w:rPr>
          <w:vertAlign w:val="subscript"/>
        </w:rPr>
        <w:t>3</w:t>
      </w:r>
      <w:r w:rsidR="00604F66" w:rsidRPr="00ED2A73">
        <w:t>) δ 7.</w:t>
      </w:r>
      <w:r w:rsidR="00604F66" w:rsidRPr="00ED2A73">
        <w:rPr>
          <w:rFonts w:hint="eastAsia"/>
        </w:rPr>
        <w:t>89-7.85</w:t>
      </w:r>
      <w:r w:rsidR="00604F66" w:rsidRPr="00ED2A73">
        <w:t xml:space="preserve"> (</w:t>
      </w:r>
      <w:r w:rsidR="00604F66" w:rsidRPr="00ED2A73">
        <w:rPr>
          <w:rFonts w:hint="eastAsia"/>
        </w:rPr>
        <w:t>m</w:t>
      </w:r>
      <w:r w:rsidR="00604F66" w:rsidRPr="00ED2A73">
        <w:t>, 2H), 7.</w:t>
      </w:r>
      <w:r w:rsidR="00604F66" w:rsidRPr="00ED2A73">
        <w:rPr>
          <w:rFonts w:hint="eastAsia"/>
        </w:rPr>
        <w:t>64-</w:t>
      </w:r>
      <w:r w:rsidR="00604F66" w:rsidRPr="00ED2A73">
        <w:t>7.</w:t>
      </w:r>
      <w:r w:rsidR="00604F66" w:rsidRPr="00ED2A73">
        <w:rPr>
          <w:rFonts w:hint="eastAsia"/>
        </w:rPr>
        <w:t>61</w:t>
      </w:r>
      <w:r w:rsidR="00604F66" w:rsidRPr="00ED2A73">
        <w:t xml:space="preserve"> (m, </w:t>
      </w:r>
      <w:r w:rsidR="00604F66" w:rsidRPr="00ED2A73">
        <w:rPr>
          <w:rFonts w:hint="eastAsia"/>
        </w:rPr>
        <w:t>2</w:t>
      </w:r>
      <w:r w:rsidR="00604F66" w:rsidRPr="00ED2A73">
        <w:t>H), 7.</w:t>
      </w:r>
      <w:r w:rsidR="00604F66" w:rsidRPr="00ED2A73">
        <w:rPr>
          <w:rFonts w:hint="eastAsia"/>
        </w:rPr>
        <w:t>39-</w:t>
      </w:r>
      <w:r w:rsidR="00604F66" w:rsidRPr="00ED2A73">
        <w:t>7.</w:t>
      </w:r>
      <w:r w:rsidR="00604F66" w:rsidRPr="00ED2A73">
        <w:rPr>
          <w:rFonts w:hint="eastAsia"/>
        </w:rPr>
        <w:t>34</w:t>
      </w:r>
      <w:r w:rsidR="00604F66" w:rsidRPr="00ED2A73">
        <w:t xml:space="preserve"> (m, </w:t>
      </w:r>
      <w:r w:rsidR="00604F66" w:rsidRPr="00ED2A73">
        <w:rPr>
          <w:rFonts w:hint="eastAsia"/>
        </w:rPr>
        <w:t>5</w:t>
      </w:r>
      <w:r w:rsidR="00604F66" w:rsidRPr="00ED2A73">
        <w:t>H),</w:t>
      </w:r>
      <w:r w:rsidR="00604F66" w:rsidRPr="00ED2A73">
        <w:rPr>
          <w:rFonts w:hint="eastAsia"/>
        </w:rPr>
        <w:t xml:space="preserve"> </w:t>
      </w:r>
      <w:r w:rsidR="00604F66" w:rsidRPr="00ED2A73">
        <w:t>3.</w:t>
      </w:r>
      <w:r w:rsidR="00604F66" w:rsidRPr="00ED2A73">
        <w:rPr>
          <w:rFonts w:hint="eastAsia"/>
        </w:rPr>
        <w:t>14-</w:t>
      </w:r>
      <w:r w:rsidR="00604F66" w:rsidRPr="00ED2A73">
        <w:t>3.1</w:t>
      </w:r>
      <w:r w:rsidR="00604F66" w:rsidRPr="00ED2A73">
        <w:rPr>
          <w:rFonts w:hint="eastAsia"/>
        </w:rPr>
        <w:t>0</w:t>
      </w:r>
      <w:r w:rsidR="00604F66" w:rsidRPr="00ED2A73">
        <w:t xml:space="preserve"> (m, 2H), 1.8</w:t>
      </w:r>
      <w:r w:rsidR="00604F66" w:rsidRPr="00ED2A73">
        <w:rPr>
          <w:rFonts w:hint="eastAsia"/>
        </w:rPr>
        <w:t>7-</w:t>
      </w:r>
      <w:r w:rsidR="00604F66" w:rsidRPr="00ED2A73">
        <w:t>1.8</w:t>
      </w:r>
      <w:r w:rsidR="00604F66" w:rsidRPr="00ED2A73">
        <w:rPr>
          <w:rFonts w:hint="eastAsia"/>
        </w:rPr>
        <w:t>3</w:t>
      </w:r>
      <w:r w:rsidR="00604F66" w:rsidRPr="00ED2A73">
        <w:t xml:space="preserve"> (m, 2H), 1.</w:t>
      </w:r>
      <w:r w:rsidR="00604F66" w:rsidRPr="00ED2A73">
        <w:rPr>
          <w:rFonts w:hint="eastAsia"/>
        </w:rPr>
        <w:t>29</w:t>
      </w:r>
      <w:r w:rsidR="00604F66" w:rsidRPr="00ED2A73">
        <w:t xml:space="preserve"> (s, </w:t>
      </w:r>
      <w:r w:rsidR="00604F66" w:rsidRPr="00ED2A73">
        <w:rPr>
          <w:rFonts w:hint="eastAsia"/>
        </w:rPr>
        <w:t>6</w:t>
      </w:r>
      <w:r w:rsidR="00604F66" w:rsidRPr="00ED2A73">
        <w:t>H)</w:t>
      </w:r>
      <w:r w:rsidR="00604F66" w:rsidRPr="00ED2A73">
        <w:rPr>
          <w:rFonts w:hint="eastAsia"/>
        </w:rPr>
        <w:t>,</w:t>
      </w:r>
      <w:r w:rsidR="00604F66" w:rsidRPr="00ED2A73">
        <w:t xml:space="preserve"> </w:t>
      </w:r>
      <w:r w:rsidR="00604F66" w:rsidRPr="00ED2A73">
        <w:rPr>
          <w:rFonts w:hint="eastAsia"/>
        </w:rPr>
        <w:t>0.39</w:t>
      </w:r>
      <w:r w:rsidR="00604F66" w:rsidRPr="00ED2A73">
        <w:t xml:space="preserve"> (s, </w:t>
      </w:r>
      <w:r w:rsidR="00604F66" w:rsidRPr="00ED2A73">
        <w:rPr>
          <w:rFonts w:hint="eastAsia"/>
        </w:rPr>
        <w:t>6</w:t>
      </w:r>
      <w:r w:rsidR="00604F66" w:rsidRPr="00ED2A73">
        <w:t>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199.2, 139.5, 137.8, 135.</w:t>
      </w:r>
      <w:r w:rsidR="00604F66" w:rsidRPr="00ED2A73">
        <w:rPr>
          <w:rFonts w:hint="eastAsia"/>
        </w:rPr>
        <w:t>3</w:t>
      </w:r>
      <w:r w:rsidR="00604F66" w:rsidRPr="00ED2A73">
        <w:t>, 133.7, 129.</w:t>
      </w:r>
      <w:r w:rsidR="00604F66" w:rsidRPr="00ED2A73">
        <w:rPr>
          <w:rFonts w:hint="eastAsia"/>
        </w:rPr>
        <w:t>7</w:t>
      </w:r>
      <w:r w:rsidR="00604F66" w:rsidRPr="00ED2A73">
        <w:t>, 129.4, 129.0, 12</w:t>
      </w:r>
      <w:r w:rsidR="00604F66" w:rsidRPr="00ED2A73">
        <w:rPr>
          <w:rFonts w:hint="eastAsia"/>
        </w:rPr>
        <w:t>8</w:t>
      </w:r>
      <w:r w:rsidR="00604F66" w:rsidRPr="00ED2A73">
        <w:t>.</w:t>
      </w:r>
      <w:r w:rsidR="00604F66" w:rsidRPr="00ED2A73">
        <w:rPr>
          <w:rFonts w:hint="eastAsia"/>
        </w:rPr>
        <w:t>0</w:t>
      </w:r>
      <w:r w:rsidR="00604F66" w:rsidRPr="00ED2A73">
        <w:t>, 115.5, 82.8, 37.</w:t>
      </w:r>
      <w:r w:rsidR="00604F66" w:rsidRPr="00ED2A73">
        <w:rPr>
          <w:rFonts w:hint="eastAsia"/>
        </w:rPr>
        <w:t>4</w:t>
      </w:r>
      <w:r w:rsidR="00604F66" w:rsidRPr="00ED2A73">
        <w:t>, 35.4, 3</w:t>
      </w:r>
      <w:r w:rsidR="00604F66" w:rsidRPr="00ED2A73">
        <w:rPr>
          <w:rFonts w:hint="eastAsia"/>
        </w:rPr>
        <w:t>2</w:t>
      </w:r>
      <w:r w:rsidR="00604F66" w:rsidRPr="00ED2A73">
        <w:t>.</w:t>
      </w:r>
      <w:r w:rsidR="00604F66" w:rsidRPr="00ED2A73">
        <w:rPr>
          <w:rFonts w:hint="eastAsia"/>
        </w:rPr>
        <w:t>0</w:t>
      </w:r>
      <w:r w:rsidR="00604F66" w:rsidRPr="00ED2A73">
        <w:t>, 29.</w:t>
      </w:r>
      <w:r w:rsidR="00604F66" w:rsidRPr="00ED2A73">
        <w:rPr>
          <w:rFonts w:hint="eastAsia"/>
        </w:rPr>
        <w:t>3</w:t>
      </w:r>
      <w:r w:rsidR="00604F66" w:rsidRPr="00ED2A73">
        <w:t>, -0.</w:t>
      </w:r>
      <w:r w:rsidR="00604F66" w:rsidRPr="00ED2A73">
        <w:rPr>
          <w:rFonts w:hint="eastAsia"/>
        </w:rPr>
        <w:t>4</w:t>
      </w:r>
      <w:r w:rsidR="00604F66" w:rsidRPr="00ED2A73">
        <w:t>.</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65, 2926, 2158, 1728, 1249, 1092. </w:t>
      </w:r>
      <w:r w:rsidR="00604F66" w:rsidRPr="00ED2A73">
        <w:t>HRMS [ESI] calcd for C</w:t>
      </w:r>
      <w:r w:rsidR="00604F66" w:rsidRPr="00ED2A73">
        <w:rPr>
          <w:vertAlign w:val="subscript"/>
        </w:rPr>
        <w:t>22</w:t>
      </w:r>
      <w:r w:rsidR="00604F66" w:rsidRPr="00ED2A73">
        <w:t>H</w:t>
      </w:r>
      <w:r w:rsidR="00604F66" w:rsidRPr="00ED2A73">
        <w:rPr>
          <w:vertAlign w:val="subscript"/>
        </w:rPr>
        <w:t>26</w:t>
      </w:r>
      <w:r w:rsidR="00604F66" w:rsidRPr="00ED2A73">
        <w:t>ClOSi [M+</w:t>
      </w:r>
      <w:r w:rsidR="00604F66" w:rsidRPr="00ED2A73">
        <w:rPr>
          <w:rFonts w:hint="eastAsia"/>
        </w:rPr>
        <w:t>H</w:t>
      </w:r>
      <w:r w:rsidR="00604F66" w:rsidRPr="00ED2A73">
        <w:t>]</w:t>
      </w:r>
      <w:r w:rsidR="00604F66" w:rsidRPr="00ED2A73">
        <w:rPr>
          <w:vertAlign w:val="superscript"/>
        </w:rPr>
        <w:t>+</w:t>
      </w:r>
      <w:r w:rsidR="00604F66" w:rsidRPr="00ED2A73">
        <w:t xml:space="preserve"> 369.1436, found 369.143</w:t>
      </w:r>
      <w:r w:rsidR="00604F66" w:rsidRPr="00ED2A73">
        <w:rPr>
          <w:rFonts w:hint="eastAsia"/>
        </w:rPr>
        <w:t>5</w:t>
      </w:r>
      <w:r w:rsidR="001C4861" w:rsidRPr="008B1225">
        <w:t>.</w:t>
      </w:r>
    </w:p>
    <w:p w14:paraId="105EC7E8" w14:textId="77777777" w:rsidR="001C4861" w:rsidRPr="00D54DB7" w:rsidRDefault="001C4861" w:rsidP="001C4861"/>
    <w:p w14:paraId="1F27D797" w14:textId="606DBE0F" w:rsidR="001C4861" w:rsidRPr="008B1225" w:rsidRDefault="00000000" w:rsidP="001C4861">
      <w:r>
        <w:rPr>
          <w:noProof/>
        </w:rPr>
        <w:object w:dxaOrig="1440" w:dyaOrig="1440" w14:anchorId="393AA2B0">
          <v:shape id="_x0000_s2276" type="#_x0000_t75" style="position:absolute;left:0;text-align:left;margin-left:2.95pt;margin-top:11.3pt;width:113.45pt;height:91.15pt;z-index:251823104;mso-position-horizontal-relative:text;mso-position-vertical-relative:text">
            <v:imagedata r:id="rId132" o:title=""/>
            <w10:wrap type="square"/>
          </v:shape>
          <o:OLEObject Type="Embed" ProgID="ChemDraw.Document.6.0" ShapeID="_x0000_s2276" DrawAspect="Content" ObjectID="_1794321655" r:id="rId133"/>
        </w:object>
      </w:r>
      <w:r w:rsidR="00604F66" w:rsidRPr="00ED2A73">
        <w:rPr>
          <w:rFonts w:hint="eastAsia"/>
          <w:b/>
          <w:bCs/>
        </w:rPr>
        <w:t>2v</w:t>
      </w:r>
      <w:r w:rsidR="00604F66" w:rsidRPr="00ED2A73">
        <w:rPr>
          <w:rFonts w:hint="eastAsia"/>
        </w:rPr>
        <w:t xml:space="preserve">: </w:t>
      </w:r>
      <w:r w:rsidR="00604F66">
        <w:rPr>
          <w:rFonts w:hint="eastAsia"/>
        </w:rPr>
        <w:t xml:space="preserve">40.5 mg, </w:t>
      </w:r>
      <w:r w:rsidR="00604F66" w:rsidRPr="00ED2A73">
        <w:rPr>
          <w:rFonts w:hint="eastAsia"/>
        </w:rPr>
        <w:t>49%, yellow</w:t>
      </w:r>
      <w:r w:rsidR="00604F66" w:rsidRPr="00ED2A73">
        <w:t xml:space="preserve"> oil. </w:t>
      </w:r>
      <w:r w:rsidR="00604F66" w:rsidRPr="00ED2A73">
        <w:rPr>
          <w:vertAlign w:val="superscript"/>
        </w:rPr>
        <w:t>1</w:t>
      </w:r>
      <w:r w:rsidR="00604F66" w:rsidRPr="00ED2A73">
        <w:t>H NMR</w:t>
      </w:r>
      <w:r w:rsidR="00604F66" w:rsidRPr="00ED2A73">
        <w:rPr>
          <w:rFonts w:hint="eastAsia"/>
        </w:rPr>
        <w:t xml:space="preserve"> </w:t>
      </w:r>
      <w:r w:rsidR="00604F66" w:rsidRPr="00ED2A73">
        <w:t>(400 MHz, CDCl</w:t>
      </w:r>
      <w:r w:rsidR="00604F66" w:rsidRPr="00ED2A73">
        <w:rPr>
          <w:vertAlign w:val="subscript"/>
        </w:rPr>
        <w:t>3</w:t>
      </w:r>
      <w:r w:rsidR="00604F66" w:rsidRPr="00ED2A73">
        <w:t>) δ 7.</w:t>
      </w:r>
      <w:r w:rsidR="00604F66" w:rsidRPr="00ED2A73">
        <w:rPr>
          <w:rFonts w:hint="eastAsia"/>
        </w:rPr>
        <w:t>81-7.79</w:t>
      </w:r>
      <w:r w:rsidR="00604F66" w:rsidRPr="00ED2A73">
        <w:t xml:space="preserve"> (</w:t>
      </w:r>
      <w:r w:rsidR="00604F66" w:rsidRPr="00ED2A73">
        <w:rPr>
          <w:rFonts w:hint="eastAsia"/>
        </w:rPr>
        <w:t>m</w:t>
      </w:r>
      <w:r w:rsidR="00604F66" w:rsidRPr="00ED2A73">
        <w:t>, 2H), 7.</w:t>
      </w:r>
      <w:r w:rsidR="00604F66" w:rsidRPr="00ED2A73">
        <w:rPr>
          <w:rFonts w:hint="eastAsia"/>
        </w:rPr>
        <w:t>64-</w:t>
      </w:r>
      <w:r w:rsidR="00604F66" w:rsidRPr="00ED2A73">
        <w:t>7.</w:t>
      </w:r>
      <w:r w:rsidR="00604F66" w:rsidRPr="00ED2A73">
        <w:rPr>
          <w:rFonts w:hint="eastAsia"/>
        </w:rPr>
        <w:t>62</w:t>
      </w:r>
      <w:r w:rsidR="00604F66" w:rsidRPr="00ED2A73">
        <w:t xml:space="preserve"> (m, </w:t>
      </w:r>
      <w:r w:rsidR="00604F66" w:rsidRPr="00ED2A73">
        <w:rPr>
          <w:rFonts w:hint="eastAsia"/>
        </w:rPr>
        <w:t>2</w:t>
      </w:r>
      <w:r w:rsidR="00604F66" w:rsidRPr="00ED2A73">
        <w:t>H), 7.</w:t>
      </w:r>
      <w:r w:rsidR="00604F66" w:rsidRPr="00ED2A73">
        <w:rPr>
          <w:rFonts w:hint="eastAsia"/>
        </w:rPr>
        <w:t>55-</w:t>
      </w:r>
      <w:r w:rsidR="00604F66" w:rsidRPr="00ED2A73">
        <w:t>7.</w:t>
      </w:r>
      <w:r w:rsidR="00604F66" w:rsidRPr="00ED2A73">
        <w:rPr>
          <w:rFonts w:hint="eastAsia"/>
        </w:rPr>
        <w:t>53</w:t>
      </w:r>
      <w:r w:rsidR="00604F66" w:rsidRPr="00ED2A73">
        <w:t xml:space="preserve"> (m, </w:t>
      </w:r>
      <w:r w:rsidR="00604F66" w:rsidRPr="00ED2A73">
        <w:rPr>
          <w:rFonts w:hint="eastAsia"/>
        </w:rPr>
        <w:t>2</w:t>
      </w:r>
      <w:r w:rsidR="00604F66" w:rsidRPr="00ED2A73">
        <w:t>H)</w:t>
      </w:r>
      <w:r w:rsidR="00604F66" w:rsidRPr="00ED2A73">
        <w:rPr>
          <w:rFonts w:hint="eastAsia"/>
        </w:rPr>
        <w:t xml:space="preserve">, </w:t>
      </w:r>
      <w:r w:rsidR="00604F66" w:rsidRPr="00ED2A73">
        <w:t>7.</w:t>
      </w:r>
      <w:r w:rsidR="00604F66" w:rsidRPr="00ED2A73">
        <w:rPr>
          <w:rFonts w:hint="eastAsia"/>
        </w:rPr>
        <w:t>40-</w:t>
      </w:r>
      <w:r w:rsidR="00604F66" w:rsidRPr="00ED2A73">
        <w:t>7.</w:t>
      </w:r>
      <w:r w:rsidR="00604F66" w:rsidRPr="00ED2A73">
        <w:rPr>
          <w:rFonts w:hint="eastAsia"/>
        </w:rPr>
        <w:t>32</w:t>
      </w:r>
      <w:r w:rsidR="00604F66" w:rsidRPr="00ED2A73">
        <w:t xml:space="preserve"> (m, </w:t>
      </w:r>
      <w:r w:rsidR="00604F66" w:rsidRPr="00ED2A73">
        <w:rPr>
          <w:rFonts w:hint="eastAsia"/>
        </w:rPr>
        <w:t>3</w:t>
      </w:r>
      <w:r w:rsidR="00604F66" w:rsidRPr="00ED2A73">
        <w:t>H),</w:t>
      </w:r>
      <w:r w:rsidR="00604F66" w:rsidRPr="00ED2A73">
        <w:rPr>
          <w:rFonts w:hint="eastAsia"/>
        </w:rPr>
        <w:t xml:space="preserve"> </w:t>
      </w:r>
      <w:r w:rsidR="00604F66" w:rsidRPr="00ED2A73">
        <w:t>3.</w:t>
      </w:r>
      <w:r w:rsidR="00604F66" w:rsidRPr="00ED2A73">
        <w:rPr>
          <w:rFonts w:hint="eastAsia"/>
        </w:rPr>
        <w:t>14-</w:t>
      </w:r>
      <w:r w:rsidR="00604F66" w:rsidRPr="00ED2A73">
        <w:t>3.1</w:t>
      </w:r>
      <w:r w:rsidR="00604F66" w:rsidRPr="00ED2A73">
        <w:rPr>
          <w:rFonts w:hint="eastAsia"/>
        </w:rPr>
        <w:t>0</w:t>
      </w:r>
      <w:r w:rsidR="00604F66" w:rsidRPr="00ED2A73">
        <w:t xml:space="preserve"> (m, 2H), 1.8</w:t>
      </w:r>
      <w:r w:rsidR="00604F66" w:rsidRPr="00ED2A73">
        <w:rPr>
          <w:rFonts w:hint="eastAsia"/>
        </w:rPr>
        <w:t>7-</w:t>
      </w:r>
      <w:r w:rsidR="00604F66" w:rsidRPr="00ED2A73">
        <w:t>1.8</w:t>
      </w:r>
      <w:r w:rsidR="00604F66" w:rsidRPr="00ED2A73">
        <w:rPr>
          <w:rFonts w:hint="eastAsia"/>
        </w:rPr>
        <w:t>3</w:t>
      </w:r>
      <w:r w:rsidR="00604F66" w:rsidRPr="00ED2A73">
        <w:t xml:space="preserve"> (m, 2H), 1.</w:t>
      </w:r>
      <w:r w:rsidR="00604F66" w:rsidRPr="00ED2A73">
        <w:rPr>
          <w:rFonts w:hint="eastAsia"/>
        </w:rPr>
        <w:t>29</w:t>
      </w:r>
      <w:r w:rsidR="00604F66" w:rsidRPr="00ED2A73">
        <w:t xml:space="preserve"> (s, </w:t>
      </w:r>
      <w:r w:rsidR="00604F66" w:rsidRPr="00ED2A73">
        <w:rPr>
          <w:rFonts w:hint="eastAsia"/>
        </w:rPr>
        <w:t>6</w:t>
      </w:r>
      <w:r w:rsidR="00604F66" w:rsidRPr="00ED2A73">
        <w:t>H)</w:t>
      </w:r>
      <w:r w:rsidR="00604F66" w:rsidRPr="00ED2A73">
        <w:rPr>
          <w:rFonts w:hint="eastAsia"/>
        </w:rPr>
        <w:t>,</w:t>
      </w:r>
      <w:r w:rsidR="00604F66" w:rsidRPr="00ED2A73">
        <w:t xml:space="preserve"> </w:t>
      </w:r>
      <w:r w:rsidR="00604F66" w:rsidRPr="00ED2A73">
        <w:rPr>
          <w:rFonts w:hint="eastAsia"/>
        </w:rPr>
        <w:t>0.39</w:t>
      </w:r>
      <w:r w:rsidR="00604F66" w:rsidRPr="00ED2A73">
        <w:t xml:space="preserve"> (s, </w:t>
      </w:r>
      <w:r w:rsidR="00604F66" w:rsidRPr="00ED2A73">
        <w:rPr>
          <w:rFonts w:hint="eastAsia"/>
        </w:rPr>
        <w:t>6</w:t>
      </w:r>
      <w:r w:rsidR="00604F66" w:rsidRPr="00ED2A73">
        <w:t>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199.4, 137.8, 135.</w:t>
      </w:r>
      <w:r w:rsidR="00604F66" w:rsidRPr="00ED2A73">
        <w:rPr>
          <w:rFonts w:hint="eastAsia"/>
        </w:rPr>
        <w:t>7</w:t>
      </w:r>
      <w:r w:rsidR="00604F66" w:rsidRPr="00ED2A73">
        <w:t>, 133.7, 132.0, 129.8, 129.4, 128.2, 12</w:t>
      </w:r>
      <w:r w:rsidR="00604F66" w:rsidRPr="00ED2A73">
        <w:rPr>
          <w:rFonts w:hint="eastAsia"/>
        </w:rPr>
        <w:t>8</w:t>
      </w:r>
      <w:r w:rsidR="00604F66" w:rsidRPr="00ED2A73">
        <w:t>.</w:t>
      </w:r>
      <w:r w:rsidR="00604F66" w:rsidRPr="00ED2A73">
        <w:rPr>
          <w:rFonts w:hint="eastAsia"/>
        </w:rPr>
        <w:t>0</w:t>
      </w:r>
      <w:r w:rsidR="00604F66" w:rsidRPr="00ED2A73">
        <w:t>, 115.5, 82.8, 37.</w:t>
      </w:r>
      <w:r w:rsidR="00604F66" w:rsidRPr="00ED2A73">
        <w:rPr>
          <w:rFonts w:hint="eastAsia"/>
        </w:rPr>
        <w:t>4</w:t>
      </w:r>
      <w:r w:rsidR="00604F66" w:rsidRPr="00ED2A73">
        <w:t>, 35.4, 3</w:t>
      </w:r>
      <w:r w:rsidR="00604F66" w:rsidRPr="00ED2A73">
        <w:rPr>
          <w:rFonts w:hint="eastAsia"/>
        </w:rPr>
        <w:t>2</w:t>
      </w:r>
      <w:r w:rsidR="00604F66" w:rsidRPr="00ED2A73">
        <w:t>.</w:t>
      </w:r>
      <w:r w:rsidR="00604F66" w:rsidRPr="00ED2A73">
        <w:rPr>
          <w:rFonts w:hint="eastAsia"/>
        </w:rPr>
        <w:t>0</w:t>
      </w:r>
      <w:r w:rsidR="00604F66" w:rsidRPr="00ED2A73">
        <w:t>, 29.</w:t>
      </w:r>
      <w:r w:rsidR="00604F66" w:rsidRPr="00ED2A73">
        <w:rPr>
          <w:rFonts w:hint="eastAsia"/>
        </w:rPr>
        <w:t>3</w:t>
      </w:r>
      <w:r w:rsidR="00604F66" w:rsidRPr="00ED2A73">
        <w:t>, -0.</w:t>
      </w:r>
      <w:r w:rsidR="00604F66" w:rsidRPr="00ED2A73">
        <w:rPr>
          <w:rFonts w:hint="eastAsia"/>
        </w:rPr>
        <w:t>4</w:t>
      </w:r>
      <w:r w:rsidR="00604F66" w:rsidRPr="00ED2A73">
        <w:t>.</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67, 2926, 2157, 1687, 1586, 1289. </w:t>
      </w:r>
      <w:r w:rsidR="00604F66" w:rsidRPr="00ED2A73">
        <w:t>HRMS [ESI] calcd for C</w:t>
      </w:r>
      <w:r w:rsidR="00604F66" w:rsidRPr="00ED2A73">
        <w:rPr>
          <w:vertAlign w:val="subscript"/>
        </w:rPr>
        <w:t>22</w:t>
      </w:r>
      <w:r w:rsidR="00604F66" w:rsidRPr="00ED2A73">
        <w:t>H</w:t>
      </w:r>
      <w:r w:rsidR="00604F66" w:rsidRPr="00ED2A73">
        <w:rPr>
          <w:vertAlign w:val="subscript"/>
        </w:rPr>
        <w:t>25</w:t>
      </w:r>
      <w:r w:rsidR="00604F66" w:rsidRPr="00ED2A73">
        <w:t>BrNaOSi [M+Na]</w:t>
      </w:r>
      <w:r w:rsidR="00604F66" w:rsidRPr="00ED2A73">
        <w:rPr>
          <w:vertAlign w:val="superscript"/>
        </w:rPr>
        <w:t>+</w:t>
      </w:r>
      <w:r w:rsidR="00604F66" w:rsidRPr="00ED2A73">
        <w:t xml:space="preserve"> 435.0750, found 435.0750</w:t>
      </w:r>
      <w:r w:rsidR="001C4861" w:rsidRPr="008B1225">
        <w:t>.</w:t>
      </w:r>
    </w:p>
    <w:p w14:paraId="56867A32" w14:textId="77777777" w:rsidR="001C4861" w:rsidRPr="00F97B36" w:rsidRDefault="001C4861" w:rsidP="001C4861">
      <w:pPr>
        <w:rPr>
          <w:color w:val="FF0000"/>
        </w:rPr>
      </w:pPr>
    </w:p>
    <w:p w14:paraId="000AAECD" w14:textId="44933529" w:rsidR="001C4861" w:rsidRPr="007325C4" w:rsidRDefault="00000000" w:rsidP="001C4861">
      <w:r>
        <w:rPr>
          <w:noProof/>
        </w:rPr>
        <w:object w:dxaOrig="1440" w:dyaOrig="1440" w14:anchorId="197FFC7A">
          <v:shape id="_x0000_s2277" type="#_x0000_t75" style="position:absolute;left:0;text-align:left;margin-left:.3pt;margin-top:10pt;width:106.65pt;height:91.15pt;z-index:251824128;mso-position-horizontal-relative:text;mso-position-vertical-relative:text">
            <v:imagedata r:id="rId134" o:title=""/>
            <w10:wrap type="square"/>
          </v:shape>
          <o:OLEObject Type="Embed" ProgID="ChemDraw.Document.6.0" ShapeID="_x0000_s2277" DrawAspect="Content" ObjectID="_1794321656" r:id="rId135"/>
        </w:object>
      </w:r>
      <w:r w:rsidR="00604F66" w:rsidRPr="00ED2A73">
        <w:rPr>
          <w:rFonts w:hint="eastAsia"/>
          <w:b/>
          <w:bCs/>
        </w:rPr>
        <w:t>2w</w:t>
      </w:r>
      <w:r w:rsidR="00604F66" w:rsidRPr="00ED2A73">
        <w:rPr>
          <w:rFonts w:hint="eastAsia"/>
        </w:rPr>
        <w:t xml:space="preserve">: </w:t>
      </w:r>
      <w:r w:rsidR="00604F66">
        <w:rPr>
          <w:rFonts w:hint="eastAsia"/>
        </w:rPr>
        <w:t xml:space="preserve">41.4 mg, </w:t>
      </w:r>
      <w:r w:rsidR="00604F66" w:rsidRPr="00ED2A73">
        <w:rPr>
          <w:rFonts w:hint="eastAsia"/>
        </w:rPr>
        <w:t>45%, yellow</w:t>
      </w:r>
      <w:r w:rsidR="00604F66" w:rsidRPr="00ED2A73">
        <w:t xml:space="preserve"> oil.</w:t>
      </w:r>
      <w:r w:rsidR="00604F66" w:rsidRPr="00ED2A73">
        <w:rPr>
          <w:rFonts w:hint="eastAsia"/>
        </w:rPr>
        <w:t xml:space="preserve"> </w:t>
      </w:r>
      <w:r w:rsidR="00604F66" w:rsidRPr="00ED2A73">
        <w:rPr>
          <w:vertAlign w:val="superscript"/>
        </w:rPr>
        <w:t>1</w:t>
      </w:r>
      <w:r w:rsidR="00604F66" w:rsidRPr="00ED2A73">
        <w:t>H NMR</w:t>
      </w:r>
      <w:r w:rsidR="00604F66" w:rsidRPr="00ED2A73">
        <w:rPr>
          <w:rFonts w:hint="eastAsia"/>
        </w:rPr>
        <w:t xml:space="preserve"> </w:t>
      </w:r>
      <w:r w:rsidR="00604F66" w:rsidRPr="00ED2A73">
        <w:t>(400 MHz, CDCl</w:t>
      </w:r>
      <w:r w:rsidR="00604F66" w:rsidRPr="00ED2A73">
        <w:rPr>
          <w:vertAlign w:val="subscript"/>
        </w:rPr>
        <w:t>3</w:t>
      </w:r>
      <w:r w:rsidR="00604F66" w:rsidRPr="00ED2A73">
        <w:t>) δ 7.</w:t>
      </w:r>
      <w:r w:rsidR="00604F66" w:rsidRPr="00ED2A73">
        <w:rPr>
          <w:rFonts w:hint="eastAsia"/>
        </w:rPr>
        <w:t>77-7.75</w:t>
      </w:r>
      <w:r w:rsidR="00604F66" w:rsidRPr="00ED2A73">
        <w:t xml:space="preserve"> (</w:t>
      </w:r>
      <w:r w:rsidR="00604F66" w:rsidRPr="00ED2A73">
        <w:rPr>
          <w:rFonts w:hint="eastAsia"/>
        </w:rPr>
        <w:t>m</w:t>
      </w:r>
      <w:r w:rsidR="00604F66" w:rsidRPr="00ED2A73">
        <w:t>, 2H), 7.</w:t>
      </w:r>
      <w:r w:rsidR="00604F66" w:rsidRPr="00ED2A73">
        <w:rPr>
          <w:rFonts w:hint="eastAsia"/>
        </w:rPr>
        <w:t>65-</w:t>
      </w:r>
      <w:r w:rsidR="00604F66" w:rsidRPr="00ED2A73">
        <w:t>7.</w:t>
      </w:r>
      <w:r w:rsidR="00604F66" w:rsidRPr="00ED2A73">
        <w:rPr>
          <w:rFonts w:hint="eastAsia"/>
        </w:rPr>
        <w:t>62</w:t>
      </w:r>
      <w:r w:rsidR="00604F66" w:rsidRPr="00ED2A73">
        <w:t xml:space="preserve"> (m, </w:t>
      </w:r>
      <w:r w:rsidR="00604F66" w:rsidRPr="00ED2A73">
        <w:rPr>
          <w:rFonts w:hint="eastAsia"/>
        </w:rPr>
        <w:t>4</w:t>
      </w:r>
      <w:r w:rsidR="00604F66" w:rsidRPr="00ED2A73">
        <w:t>H), 7.</w:t>
      </w:r>
      <w:r w:rsidR="00604F66" w:rsidRPr="00ED2A73">
        <w:rPr>
          <w:rFonts w:hint="eastAsia"/>
        </w:rPr>
        <w:t>38-</w:t>
      </w:r>
      <w:r w:rsidR="00604F66" w:rsidRPr="00ED2A73">
        <w:t>7.</w:t>
      </w:r>
      <w:r w:rsidR="00604F66" w:rsidRPr="00ED2A73">
        <w:rPr>
          <w:rFonts w:hint="eastAsia"/>
        </w:rPr>
        <w:t>33</w:t>
      </w:r>
      <w:r w:rsidR="00604F66" w:rsidRPr="00ED2A73">
        <w:t xml:space="preserve"> (m, </w:t>
      </w:r>
      <w:r w:rsidR="00604F66" w:rsidRPr="00ED2A73">
        <w:rPr>
          <w:rFonts w:hint="eastAsia"/>
        </w:rPr>
        <w:t>3</w:t>
      </w:r>
      <w:r w:rsidR="00604F66" w:rsidRPr="00ED2A73">
        <w:t>H)</w:t>
      </w:r>
      <w:r w:rsidR="00604F66" w:rsidRPr="00ED2A73">
        <w:rPr>
          <w:rFonts w:hint="eastAsia"/>
        </w:rPr>
        <w:t xml:space="preserve">, </w:t>
      </w:r>
      <w:r w:rsidR="00604F66" w:rsidRPr="00ED2A73">
        <w:t>3.</w:t>
      </w:r>
      <w:r w:rsidR="00604F66" w:rsidRPr="00ED2A73">
        <w:rPr>
          <w:rFonts w:hint="eastAsia"/>
        </w:rPr>
        <w:t>12-</w:t>
      </w:r>
      <w:r w:rsidR="00604F66" w:rsidRPr="00ED2A73">
        <w:t>3.</w:t>
      </w:r>
      <w:r w:rsidR="00604F66" w:rsidRPr="00ED2A73">
        <w:rPr>
          <w:rFonts w:hint="eastAsia"/>
        </w:rPr>
        <w:t>08</w:t>
      </w:r>
      <w:r w:rsidR="00604F66" w:rsidRPr="00ED2A73">
        <w:t xml:space="preserve"> (m, 2H), 1.8</w:t>
      </w:r>
      <w:r w:rsidR="00604F66" w:rsidRPr="00ED2A73">
        <w:rPr>
          <w:rFonts w:hint="eastAsia"/>
        </w:rPr>
        <w:t>6-</w:t>
      </w:r>
      <w:r w:rsidR="00604F66" w:rsidRPr="00ED2A73">
        <w:t>1.8</w:t>
      </w:r>
      <w:r w:rsidR="00604F66" w:rsidRPr="00ED2A73">
        <w:rPr>
          <w:rFonts w:hint="eastAsia"/>
        </w:rPr>
        <w:t>2</w:t>
      </w:r>
      <w:r w:rsidR="00604F66" w:rsidRPr="00ED2A73">
        <w:t xml:space="preserve"> (m, 2H), 1.</w:t>
      </w:r>
      <w:r w:rsidR="00604F66" w:rsidRPr="00ED2A73">
        <w:rPr>
          <w:rFonts w:hint="eastAsia"/>
        </w:rPr>
        <w:t>29</w:t>
      </w:r>
      <w:r w:rsidR="00604F66" w:rsidRPr="00ED2A73">
        <w:t xml:space="preserve"> (s, </w:t>
      </w:r>
      <w:r w:rsidR="00604F66" w:rsidRPr="00ED2A73">
        <w:rPr>
          <w:rFonts w:hint="eastAsia"/>
        </w:rPr>
        <w:t>6</w:t>
      </w:r>
      <w:r w:rsidR="00604F66" w:rsidRPr="00ED2A73">
        <w:t>H)</w:t>
      </w:r>
      <w:r w:rsidR="00604F66" w:rsidRPr="00ED2A73">
        <w:rPr>
          <w:rFonts w:hint="eastAsia"/>
        </w:rPr>
        <w:t>,</w:t>
      </w:r>
      <w:r w:rsidR="00604F66" w:rsidRPr="00ED2A73">
        <w:t xml:space="preserve"> </w:t>
      </w:r>
      <w:r w:rsidR="00604F66" w:rsidRPr="00ED2A73">
        <w:rPr>
          <w:rFonts w:hint="eastAsia"/>
        </w:rPr>
        <w:t>0.39</w:t>
      </w:r>
      <w:r w:rsidR="00604F66" w:rsidRPr="00ED2A73">
        <w:t xml:space="preserve"> (s, </w:t>
      </w:r>
      <w:r w:rsidR="00604F66" w:rsidRPr="00ED2A73">
        <w:rPr>
          <w:rFonts w:hint="eastAsia"/>
        </w:rPr>
        <w:t>6</w:t>
      </w:r>
      <w:r w:rsidR="00604F66" w:rsidRPr="00ED2A73">
        <w:t>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199.</w:t>
      </w:r>
      <w:r w:rsidR="00604F66" w:rsidRPr="00ED2A73">
        <w:rPr>
          <w:rFonts w:hint="eastAsia"/>
        </w:rPr>
        <w:t>8</w:t>
      </w:r>
      <w:r w:rsidR="00604F66" w:rsidRPr="00ED2A73">
        <w:t xml:space="preserve">, 138.0, </w:t>
      </w:r>
      <w:r w:rsidR="008373BB">
        <w:rPr>
          <w:rFonts w:hint="eastAsia"/>
        </w:rPr>
        <w:t xml:space="preserve">137.8, </w:t>
      </w:r>
      <w:r w:rsidR="00604F66" w:rsidRPr="00ED2A73">
        <w:t>136.2, 133.7, 129.7, 129.</w:t>
      </w:r>
      <w:r w:rsidR="00604F66" w:rsidRPr="00ED2A73">
        <w:rPr>
          <w:rFonts w:hint="eastAsia"/>
        </w:rPr>
        <w:t>5</w:t>
      </w:r>
      <w:r w:rsidR="00604F66" w:rsidRPr="00ED2A73">
        <w:t>, 12</w:t>
      </w:r>
      <w:r w:rsidR="00604F66" w:rsidRPr="00ED2A73">
        <w:rPr>
          <w:rFonts w:hint="eastAsia"/>
        </w:rPr>
        <w:t>8</w:t>
      </w:r>
      <w:r w:rsidR="00604F66" w:rsidRPr="00ED2A73">
        <w:t>.</w:t>
      </w:r>
      <w:r w:rsidR="00604F66" w:rsidRPr="00ED2A73">
        <w:rPr>
          <w:rFonts w:hint="eastAsia"/>
        </w:rPr>
        <w:t>0</w:t>
      </w:r>
      <w:r w:rsidR="00604F66" w:rsidRPr="00ED2A73">
        <w:t>, 115.5, 101.0, 82.8, 37.</w:t>
      </w:r>
      <w:r w:rsidR="00604F66" w:rsidRPr="00ED2A73">
        <w:rPr>
          <w:rFonts w:hint="eastAsia"/>
        </w:rPr>
        <w:t>4</w:t>
      </w:r>
      <w:r w:rsidR="00604F66" w:rsidRPr="00ED2A73">
        <w:t>, 35.</w:t>
      </w:r>
      <w:r w:rsidR="00604F66" w:rsidRPr="00ED2A73">
        <w:rPr>
          <w:rFonts w:hint="eastAsia"/>
        </w:rPr>
        <w:t>4</w:t>
      </w:r>
      <w:r w:rsidR="00604F66" w:rsidRPr="00ED2A73">
        <w:t>, 32.0, 29.</w:t>
      </w:r>
      <w:r w:rsidR="00604F66" w:rsidRPr="00ED2A73">
        <w:rPr>
          <w:rFonts w:hint="eastAsia"/>
        </w:rPr>
        <w:t>3</w:t>
      </w:r>
      <w:r w:rsidR="00604F66" w:rsidRPr="00ED2A73">
        <w:t>, -0.</w:t>
      </w:r>
      <w:r w:rsidR="00604F66" w:rsidRPr="00ED2A73">
        <w:rPr>
          <w:rFonts w:hint="eastAsia"/>
        </w:rPr>
        <w:t>4</w:t>
      </w:r>
      <w:r w:rsidR="00604F66" w:rsidRPr="00ED2A73">
        <w:t>.</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65, 2924, 2157, 1686, 1581, 1248. </w:t>
      </w:r>
      <w:r w:rsidR="00604F66" w:rsidRPr="00ED2A73">
        <w:t>HRMS [ESI] calcd for C</w:t>
      </w:r>
      <w:r w:rsidR="00604F66" w:rsidRPr="00ED2A73">
        <w:rPr>
          <w:vertAlign w:val="subscript"/>
        </w:rPr>
        <w:t>22</w:t>
      </w:r>
      <w:r w:rsidR="00604F66" w:rsidRPr="00ED2A73">
        <w:t>H</w:t>
      </w:r>
      <w:r w:rsidR="00604F66" w:rsidRPr="00ED2A73">
        <w:rPr>
          <w:vertAlign w:val="subscript"/>
        </w:rPr>
        <w:t>25</w:t>
      </w:r>
      <w:r w:rsidR="00604F66" w:rsidRPr="00ED2A73">
        <w:t>I</w:t>
      </w:r>
      <w:r w:rsidR="00604F66" w:rsidRPr="00ED2A73">
        <w:rPr>
          <w:rFonts w:hint="eastAsia"/>
        </w:rPr>
        <w:t>Na</w:t>
      </w:r>
      <w:r w:rsidR="00604F66" w:rsidRPr="00ED2A73">
        <w:t>OSi [M+Na]</w:t>
      </w:r>
      <w:r w:rsidR="00604F66" w:rsidRPr="00ED2A73">
        <w:rPr>
          <w:vertAlign w:val="superscript"/>
        </w:rPr>
        <w:t>+</w:t>
      </w:r>
      <w:r w:rsidR="00604F66" w:rsidRPr="00ED2A73">
        <w:t xml:space="preserve"> 483.0612, found 483.061</w:t>
      </w:r>
      <w:r w:rsidR="00604F66" w:rsidRPr="00ED2A73">
        <w:rPr>
          <w:rFonts w:hint="eastAsia"/>
        </w:rPr>
        <w:t>1</w:t>
      </w:r>
      <w:r w:rsidR="001C4861" w:rsidRPr="007325C4">
        <w:t>.</w:t>
      </w:r>
    </w:p>
    <w:p w14:paraId="34E0B1C2" w14:textId="77777777" w:rsidR="001C4861" w:rsidRPr="00D30233" w:rsidRDefault="001C4861" w:rsidP="001C4861"/>
    <w:p w14:paraId="2B103DAA" w14:textId="2ED07C7B" w:rsidR="001C4861" w:rsidRDefault="00000000" w:rsidP="001C4861">
      <w:pPr>
        <w:rPr>
          <w:color w:val="FF0000"/>
        </w:rPr>
      </w:pPr>
      <w:r>
        <w:rPr>
          <w:noProof/>
        </w:rPr>
        <w:object w:dxaOrig="1440" w:dyaOrig="1440" w14:anchorId="5E05932F">
          <v:shape id="_x0000_s2278" type="#_x0000_t75" style="position:absolute;left:0;text-align:left;margin-left:-7.45pt;margin-top:2.75pt;width:119.85pt;height:91.15pt;z-index:251825152;mso-position-horizontal-relative:text;mso-position-vertical-relative:text">
            <v:imagedata r:id="rId136" o:title=""/>
            <w10:wrap type="square"/>
          </v:shape>
          <o:OLEObject Type="Embed" ProgID="ChemDraw.Document.6.0" ShapeID="_x0000_s2278" DrawAspect="Content" ObjectID="_1794321657" r:id="rId137"/>
        </w:object>
      </w:r>
      <w:r w:rsidR="00604F66" w:rsidRPr="00ED2A73">
        <w:rPr>
          <w:rFonts w:hint="eastAsia"/>
          <w:b/>
          <w:bCs/>
        </w:rPr>
        <w:t>2x</w:t>
      </w:r>
      <w:r w:rsidR="00604F66" w:rsidRPr="00ED2A73">
        <w:rPr>
          <w:rFonts w:hint="eastAsia"/>
        </w:rPr>
        <w:t xml:space="preserve">: </w:t>
      </w:r>
      <w:r w:rsidR="00604F66">
        <w:rPr>
          <w:rFonts w:hint="eastAsia"/>
        </w:rPr>
        <w:t xml:space="preserve">34.6 mg, </w:t>
      </w:r>
      <w:r w:rsidR="00604F66" w:rsidRPr="00ED2A73">
        <w:rPr>
          <w:rFonts w:hint="eastAsia"/>
        </w:rPr>
        <w:t>43%, yellow</w:t>
      </w:r>
      <w:r w:rsidR="00604F66" w:rsidRPr="00ED2A73">
        <w:t xml:space="preserve"> oil.</w:t>
      </w:r>
      <w:r w:rsidR="00604F66" w:rsidRPr="00ED2A73">
        <w:rPr>
          <w:rFonts w:hint="eastAsia"/>
        </w:rPr>
        <w:t xml:space="preserve"> </w:t>
      </w:r>
      <w:r w:rsidR="00604F66" w:rsidRPr="00ED2A73">
        <w:rPr>
          <w:vertAlign w:val="superscript"/>
        </w:rPr>
        <w:t>1</w:t>
      </w:r>
      <w:r w:rsidR="00604F66" w:rsidRPr="00ED2A73">
        <w:t>H NMR (400 MHz, CDCl</w:t>
      </w:r>
      <w:r w:rsidR="00604F66" w:rsidRPr="00ED2A73">
        <w:rPr>
          <w:vertAlign w:val="subscript"/>
        </w:rPr>
        <w:t>3</w:t>
      </w:r>
      <w:r w:rsidR="00604F66" w:rsidRPr="00ED2A73">
        <w:t xml:space="preserve">) δ </w:t>
      </w:r>
      <w:r w:rsidR="00604F66" w:rsidRPr="00ED2A73">
        <w:rPr>
          <w:rFonts w:hint="eastAsia"/>
        </w:rPr>
        <w:t>8.03-8.01</w:t>
      </w:r>
      <w:r w:rsidR="00604F66" w:rsidRPr="00ED2A73">
        <w:t xml:space="preserve"> (</w:t>
      </w:r>
      <w:r w:rsidR="00604F66" w:rsidRPr="00ED2A73">
        <w:rPr>
          <w:rFonts w:hint="eastAsia"/>
        </w:rPr>
        <w:t>m</w:t>
      </w:r>
      <w:r w:rsidR="00604F66" w:rsidRPr="00ED2A73">
        <w:t>, 2H), 7.</w:t>
      </w:r>
      <w:r w:rsidR="00604F66" w:rsidRPr="00ED2A73">
        <w:rPr>
          <w:rFonts w:hint="eastAsia"/>
        </w:rPr>
        <w:t>66-</w:t>
      </w:r>
      <w:r w:rsidR="00604F66" w:rsidRPr="00ED2A73">
        <w:t>7.</w:t>
      </w:r>
      <w:r w:rsidR="00604F66" w:rsidRPr="00ED2A73">
        <w:rPr>
          <w:rFonts w:hint="eastAsia"/>
        </w:rPr>
        <w:t>61</w:t>
      </w:r>
      <w:r w:rsidR="00604F66" w:rsidRPr="00ED2A73">
        <w:t xml:space="preserve"> (m, </w:t>
      </w:r>
      <w:r w:rsidR="00604F66" w:rsidRPr="00ED2A73">
        <w:rPr>
          <w:rFonts w:hint="eastAsia"/>
        </w:rPr>
        <w:t>4</w:t>
      </w:r>
      <w:r w:rsidR="00604F66" w:rsidRPr="00ED2A73">
        <w:t>H),</w:t>
      </w:r>
      <w:r w:rsidR="00604F66" w:rsidRPr="00ED2A73">
        <w:rPr>
          <w:rFonts w:hint="eastAsia"/>
        </w:rPr>
        <w:t xml:space="preserve"> </w:t>
      </w:r>
      <w:r w:rsidR="00604F66" w:rsidRPr="00ED2A73">
        <w:t>7.</w:t>
      </w:r>
      <w:r w:rsidR="00604F66" w:rsidRPr="00ED2A73">
        <w:rPr>
          <w:rFonts w:hint="eastAsia"/>
        </w:rPr>
        <w:t>37-</w:t>
      </w:r>
      <w:r w:rsidR="00604F66" w:rsidRPr="00ED2A73">
        <w:t>7.</w:t>
      </w:r>
      <w:r w:rsidR="00604F66" w:rsidRPr="00ED2A73">
        <w:rPr>
          <w:rFonts w:hint="eastAsia"/>
        </w:rPr>
        <w:t>31</w:t>
      </w:r>
      <w:r w:rsidR="00604F66" w:rsidRPr="00ED2A73">
        <w:t xml:space="preserve"> (m, </w:t>
      </w:r>
      <w:r w:rsidR="00604F66" w:rsidRPr="00ED2A73">
        <w:rPr>
          <w:rFonts w:hint="eastAsia"/>
        </w:rPr>
        <w:t>3</w:t>
      </w:r>
      <w:r w:rsidR="00604F66" w:rsidRPr="00ED2A73">
        <w:t>H), 3.</w:t>
      </w:r>
      <w:r w:rsidR="00604F66" w:rsidRPr="00ED2A73">
        <w:rPr>
          <w:rFonts w:hint="eastAsia"/>
        </w:rPr>
        <w:t>19-</w:t>
      </w:r>
      <w:r w:rsidR="00604F66" w:rsidRPr="00ED2A73">
        <w:t>3.1</w:t>
      </w:r>
      <w:r w:rsidR="00604F66" w:rsidRPr="00ED2A73">
        <w:rPr>
          <w:rFonts w:hint="eastAsia"/>
        </w:rPr>
        <w:t>5</w:t>
      </w:r>
      <w:r w:rsidR="00604F66" w:rsidRPr="00ED2A73">
        <w:t xml:space="preserve"> (m, 2H), 1.</w:t>
      </w:r>
      <w:r w:rsidR="00604F66" w:rsidRPr="00ED2A73">
        <w:rPr>
          <w:rFonts w:hint="eastAsia"/>
        </w:rPr>
        <w:t>88-</w:t>
      </w:r>
      <w:r w:rsidR="00604F66" w:rsidRPr="00ED2A73">
        <w:t>1.8</w:t>
      </w:r>
      <w:r w:rsidR="00604F66" w:rsidRPr="00ED2A73">
        <w:rPr>
          <w:rFonts w:hint="eastAsia"/>
        </w:rPr>
        <w:t>4</w:t>
      </w:r>
      <w:r w:rsidR="00604F66" w:rsidRPr="00ED2A73">
        <w:t xml:space="preserve"> (m, 2H), 1.</w:t>
      </w:r>
      <w:r w:rsidR="00604F66" w:rsidRPr="00ED2A73">
        <w:rPr>
          <w:rFonts w:hint="eastAsia"/>
        </w:rPr>
        <w:t>30</w:t>
      </w:r>
      <w:r w:rsidR="00604F66" w:rsidRPr="00ED2A73">
        <w:t xml:space="preserve"> (s, </w:t>
      </w:r>
      <w:r w:rsidR="00604F66" w:rsidRPr="00ED2A73">
        <w:rPr>
          <w:rFonts w:hint="eastAsia"/>
        </w:rPr>
        <w:t>6</w:t>
      </w:r>
      <w:r w:rsidR="00604F66" w:rsidRPr="00ED2A73">
        <w:t>H)</w:t>
      </w:r>
      <w:r w:rsidR="00604F66" w:rsidRPr="00ED2A73">
        <w:rPr>
          <w:rFonts w:hint="eastAsia"/>
        </w:rPr>
        <w:t>,</w:t>
      </w:r>
      <w:r w:rsidR="00604F66" w:rsidRPr="00ED2A73">
        <w:t xml:space="preserve"> </w:t>
      </w:r>
      <w:r w:rsidR="00604F66" w:rsidRPr="00ED2A73">
        <w:rPr>
          <w:rFonts w:hint="eastAsia"/>
        </w:rPr>
        <w:t>0.39</w:t>
      </w:r>
      <w:r w:rsidR="00604F66" w:rsidRPr="00ED2A73">
        <w:t xml:space="preserve"> (s, </w:t>
      </w:r>
      <w:r w:rsidR="00604F66" w:rsidRPr="00ED2A73">
        <w:rPr>
          <w:rFonts w:hint="eastAsia"/>
        </w:rPr>
        <w:t>6</w:t>
      </w:r>
      <w:r w:rsidR="00604F66" w:rsidRPr="00ED2A73">
        <w:t>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199.4, 139.</w:t>
      </w:r>
      <w:r w:rsidR="00604F66" w:rsidRPr="00ED2A73">
        <w:rPr>
          <w:rFonts w:hint="eastAsia"/>
        </w:rPr>
        <w:t>6</w:t>
      </w:r>
      <w:r w:rsidR="00604F66" w:rsidRPr="00ED2A73">
        <w:t>, 137.</w:t>
      </w:r>
      <w:r w:rsidR="00604F66" w:rsidRPr="00ED2A73">
        <w:rPr>
          <w:rFonts w:hint="eastAsia"/>
        </w:rPr>
        <w:t>8,</w:t>
      </w:r>
      <w:r w:rsidR="00604F66" w:rsidRPr="00ED2A73">
        <w:t xml:space="preserve"> 133.7, 1</w:t>
      </w:r>
      <w:r w:rsidR="00604F66" w:rsidRPr="00ED2A73">
        <w:rPr>
          <w:rFonts w:hint="eastAsia"/>
        </w:rPr>
        <w:t xml:space="preserve">34.4 (q, </w:t>
      </w:r>
      <w:r w:rsidR="00604F66" w:rsidRPr="00ED2A73">
        <w:rPr>
          <w:rFonts w:hint="eastAsia"/>
          <w:i/>
          <w:iCs/>
        </w:rPr>
        <w:t>J</w:t>
      </w:r>
      <w:r w:rsidR="00604F66" w:rsidRPr="00ED2A73">
        <w:rPr>
          <w:rFonts w:hint="eastAsia"/>
          <w:vertAlign w:val="subscript"/>
        </w:rPr>
        <w:t>C-F</w:t>
      </w:r>
      <w:r w:rsidR="00604F66" w:rsidRPr="00ED2A73">
        <w:rPr>
          <w:rFonts w:hint="eastAsia"/>
        </w:rPr>
        <w:t xml:space="preserve"> = 32.4 Hz), 133.7, 129.5, 128.6, 128.0, </w:t>
      </w:r>
      <w:r w:rsidR="00604F66" w:rsidRPr="00ED2A73">
        <w:t>12</w:t>
      </w:r>
      <w:r w:rsidR="00604F66" w:rsidRPr="00ED2A73">
        <w:rPr>
          <w:rFonts w:hint="eastAsia"/>
        </w:rPr>
        <w:t>5</w:t>
      </w:r>
      <w:r w:rsidR="00604F66" w:rsidRPr="00ED2A73">
        <w:t>.</w:t>
      </w:r>
      <w:r w:rsidR="00604F66" w:rsidRPr="00ED2A73">
        <w:rPr>
          <w:rFonts w:hint="eastAsia"/>
        </w:rPr>
        <w:t xml:space="preserve">8 (q, </w:t>
      </w:r>
      <w:r w:rsidR="00604F66" w:rsidRPr="00ED2A73">
        <w:rPr>
          <w:rFonts w:hint="eastAsia"/>
          <w:i/>
          <w:iCs/>
        </w:rPr>
        <w:t>J</w:t>
      </w:r>
      <w:r w:rsidR="00604F66" w:rsidRPr="00ED2A73">
        <w:rPr>
          <w:rFonts w:hint="eastAsia"/>
          <w:vertAlign w:val="subscript"/>
        </w:rPr>
        <w:t>C-F</w:t>
      </w:r>
      <w:r w:rsidR="00604F66" w:rsidRPr="00ED2A73">
        <w:rPr>
          <w:rFonts w:hint="eastAsia"/>
        </w:rPr>
        <w:t xml:space="preserve"> = 3.7 Hz), </w:t>
      </w:r>
      <w:r w:rsidR="00604F66" w:rsidRPr="00ED2A73">
        <w:t>12</w:t>
      </w:r>
      <w:r w:rsidR="00604F66" w:rsidRPr="00ED2A73">
        <w:rPr>
          <w:rFonts w:hint="eastAsia"/>
        </w:rPr>
        <w:t>3</w:t>
      </w:r>
      <w:r w:rsidR="00604F66" w:rsidRPr="00ED2A73">
        <w:t>.</w:t>
      </w:r>
      <w:r w:rsidR="00604F66" w:rsidRPr="00ED2A73">
        <w:rPr>
          <w:rFonts w:hint="eastAsia"/>
        </w:rPr>
        <w:t xml:space="preserve">8 (q, </w:t>
      </w:r>
      <w:r w:rsidR="00604F66" w:rsidRPr="00ED2A73">
        <w:rPr>
          <w:rFonts w:hint="eastAsia"/>
          <w:i/>
          <w:iCs/>
        </w:rPr>
        <w:t>J</w:t>
      </w:r>
      <w:r w:rsidR="00604F66" w:rsidRPr="00ED2A73">
        <w:rPr>
          <w:rFonts w:hint="eastAsia"/>
          <w:vertAlign w:val="subscript"/>
        </w:rPr>
        <w:t>C-F</w:t>
      </w:r>
      <w:r w:rsidR="00604F66" w:rsidRPr="00ED2A73">
        <w:rPr>
          <w:rFonts w:hint="eastAsia"/>
        </w:rPr>
        <w:t xml:space="preserve"> = 271.0 Hz), </w:t>
      </w:r>
      <w:r w:rsidR="00604F66" w:rsidRPr="00ED2A73">
        <w:t>115.</w:t>
      </w:r>
      <w:r w:rsidR="00604F66" w:rsidRPr="00ED2A73">
        <w:rPr>
          <w:rFonts w:hint="eastAsia"/>
        </w:rPr>
        <w:t>4</w:t>
      </w:r>
      <w:r w:rsidR="00604F66" w:rsidRPr="00ED2A73">
        <w:t>, 8</w:t>
      </w:r>
      <w:r w:rsidR="00604F66" w:rsidRPr="00ED2A73">
        <w:rPr>
          <w:rFonts w:hint="eastAsia"/>
        </w:rPr>
        <w:t>3</w:t>
      </w:r>
      <w:r w:rsidR="00604F66" w:rsidRPr="00ED2A73">
        <w:t>.</w:t>
      </w:r>
      <w:r w:rsidR="00604F66" w:rsidRPr="00ED2A73">
        <w:rPr>
          <w:rFonts w:hint="eastAsia"/>
        </w:rPr>
        <w:t>0</w:t>
      </w:r>
      <w:r w:rsidR="00604F66" w:rsidRPr="00ED2A73">
        <w:t>, 37.2, 35.</w:t>
      </w:r>
      <w:r w:rsidR="00604F66" w:rsidRPr="00ED2A73">
        <w:rPr>
          <w:rFonts w:hint="eastAsia"/>
        </w:rPr>
        <w:t>8</w:t>
      </w:r>
      <w:r w:rsidR="00604F66" w:rsidRPr="00ED2A73">
        <w:t>, 32.0, 29.</w:t>
      </w:r>
      <w:r w:rsidR="00604F66" w:rsidRPr="00ED2A73">
        <w:rPr>
          <w:rFonts w:hint="eastAsia"/>
        </w:rPr>
        <w:t>3</w:t>
      </w:r>
      <w:r w:rsidR="00604F66" w:rsidRPr="00ED2A73">
        <w:t>, -0.4.</w:t>
      </w:r>
      <w:r w:rsidR="00604F66" w:rsidRPr="00ED2A73">
        <w:rPr>
          <w:vertAlign w:val="superscript"/>
        </w:rPr>
        <w:t xml:space="preserve"> 19</w:t>
      </w:r>
      <w:r w:rsidR="00604F66" w:rsidRPr="00ED2A73">
        <w:t>F NMR (377 MHz, CDCl</w:t>
      </w:r>
      <w:r w:rsidR="00604F66" w:rsidRPr="00ED2A73">
        <w:rPr>
          <w:vertAlign w:val="subscript"/>
        </w:rPr>
        <w:t>3</w:t>
      </w:r>
      <w:r w:rsidR="00604F66" w:rsidRPr="00ED2A73">
        <w:t>) δ -6</w:t>
      </w:r>
      <w:r w:rsidR="00604F66" w:rsidRPr="00ED2A73">
        <w:rPr>
          <w:rFonts w:hint="eastAsia"/>
        </w:rPr>
        <w:t>3.1</w:t>
      </w:r>
      <w:r w:rsidR="00604F66" w:rsidRPr="00ED2A73">
        <w:t>.</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59, 2929, 2159, 1739, 1324, 1127. </w:t>
      </w:r>
      <w:r w:rsidR="00604F66" w:rsidRPr="00ED2A73">
        <w:t>HRMS [ESI] calcd for C</w:t>
      </w:r>
      <w:r w:rsidR="00604F66" w:rsidRPr="00ED2A73">
        <w:rPr>
          <w:vertAlign w:val="subscript"/>
        </w:rPr>
        <w:t>23</w:t>
      </w:r>
      <w:r w:rsidR="00604F66" w:rsidRPr="00ED2A73">
        <w:t>H</w:t>
      </w:r>
      <w:r w:rsidR="00604F66" w:rsidRPr="00ED2A73">
        <w:rPr>
          <w:vertAlign w:val="subscript"/>
        </w:rPr>
        <w:t>2</w:t>
      </w:r>
      <w:r w:rsidR="00604F66" w:rsidRPr="00ED2A73">
        <w:rPr>
          <w:rFonts w:hint="eastAsia"/>
          <w:vertAlign w:val="subscript"/>
        </w:rPr>
        <w:t>6</w:t>
      </w:r>
      <w:r w:rsidR="00604F66" w:rsidRPr="00ED2A73">
        <w:t>F</w:t>
      </w:r>
      <w:r w:rsidR="00604F66" w:rsidRPr="00ED2A73">
        <w:rPr>
          <w:vertAlign w:val="subscript"/>
        </w:rPr>
        <w:t>3</w:t>
      </w:r>
      <w:r w:rsidR="00604F66" w:rsidRPr="00ED2A73">
        <w:t>OSi [M+</w:t>
      </w:r>
      <w:r w:rsidR="00604F66" w:rsidRPr="00ED2A73">
        <w:rPr>
          <w:rFonts w:hint="eastAsia"/>
        </w:rPr>
        <w:t>H</w:t>
      </w:r>
      <w:r w:rsidR="00604F66" w:rsidRPr="00ED2A73">
        <w:t>]</w:t>
      </w:r>
      <w:r w:rsidR="00604F66" w:rsidRPr="00ED2A73">
        <w:rPr>
          <w:vertAlign w:val="superscript"/>
        </w:rPr>
        <w:t>+</w:t>
      </w:r>
      <w:r w:rsidR="00604F66" w:rsidRPr="00ED2A73">
        <w:t xml:space="preserve"> 403.1700, found 403.170</w:t>
      </w:r>
      <w:r w:rsidR="00604F66" w:rsidRPr="00ED2A73">
        <w:rPr>
          <w:rFonts w:hint="eastAsia"/>
        </w:rPr>
        <w:t>2</w:t>
      </w:r>
      <w:r w:rsidR="001C4861" w:rsidRPr="008D3962">
        <w:t>.</w:t>
      </w:r>
    </w:p>
    <w:p w14:paraId="291A703C" w14:textId="77777777" w:rsidR="001C4861" w:rsidRPr="00335743" w:rsidRDefault="001C4861" w:rsidP="001C4861"/>
    <w:p w14:paraId="76508097" w14:textId="0F445054" w:rsidR="001C4861" w:rsidRPr="007325C4" w:rsidRDefault="00000000" w:rsidP="001C4861">
      <w:r>
        <w:rPr>
          <w:noProof/>
        </w:rPr>
        <w:lastRenderedPageBreak/>
        <w:object w:dxaOrig="1440" w:dyaOrig="1440" w14:anchorId="16EC5B20">
          <v:shape id="_x0000_s2279" type="#_x0000_t75" style="position:absolute;left:0;text-align:left;margin-left:.3pt;margin-top:.3pt;width:114.4pt;height:91.15pt;z-index:251826176;mso-position-horizontal:absolute;mso-position-horizontal-relative:text;mso-position-vertical:absolute;mso-position-vertical-relative:text">
            <v:imagedata r:id="rId138" o:title=""/>
            <w10:wrap type="square"/>
          </v:shape>
          <o:OLEObject Type="Embed" ProgID="ChemDraw.Document.6.0" ShapeID="_x0000_s2279" DrawAspect="Content" ObjectID="_1794321658" r:id="rId139"/>
        </w:object>
      </w:r>
      <w:r w:rsidR="00604F66" w:rsidRPr="00ED2A73">
        <w:rPr>
          <w:rFonts w:hint="eastAsia"/>
          <w:b/>
          <w:bCs/>
        </w:rPr>
        <w:t>2y</w:t>
      </w:r>
      <w:r w:rsidR="00604F66" w:rsidRPr="00ED2A73">
        <w:rPr>
          <w:rFonts w:hint="eastAsia"/>
        </w:rPr>
        <w:t xml:space="preserve">: </w:t>
      </w:r>
      <w:r w:rsidR="00604F66">
        <w:rPr>
          <w:rFonts w:hint="eastAsia"/>
        </w:rPr>
        <w:t xml:space="preserve">28.7 mg, </w:t>
      </w:r>
      <w:r w:rsidR="00604F66" w:rsidRPr="00ED2A73">
        <w:rPr>
          <w:rFonts w:hint="eastAsia"/>
        </w:rPr>
        <w:t>35%, yellow</w:t>
      </w:r>
      <w:r w:rsidR="00604F66" w:rsidRPr="00ED2A73">
        <w:t xml:space="preserve"> </w:t>
      </w:r>
      <w:r w:rsidR="00604F66" w:rsidRPr="00ED2A73">
        <w:rPr>
          <w:rFonts w:hint="eastAsia"/>
        </w:rPr>
        <w:t>solid</w:t>
      </w:r>
      <w:r w:rsidR="00604F66" w:rsidRPr="00ED2A73">
        <w:t xml:space="preserve">. </w:t>
      </w:r>
      <w:r w:rsidR="00604F66" w:rsidRPr="00ED2A73">
        <w:rPr>
          <w:vertAlign w:val="superscript"/>
        </w:rPr>
        <w:t>1</w:t>
      </w:r>
      <w:r w:rsidR="00604F66" w:rsidRPr="00ED2A73">
        <w:t>H NMR (400 MHz, CDCl</w:t>
      </w:r>
      <w:r w:rsidR="00604F66" w:rsidRPr="00ED2A73">
        <w:rPr>
          <w:vertAlign w:val="subscript"/>
        </w:rPr>
        <w:t>3</w:t>
      </w:r>
      <w:r w:rsidR="00604F66" w:rsidRPr="00ED2A73">
        <w:t>) δ 8.</w:t>
      </w:r>
      <w:r w:rsidR="00604F66" w:rsidRPr="00ED2A73">
        <w:rPr>
          <w:rFonts w:hint="eastAsia"/>
        </w:rPr>
        <w:t>04-</w:t>
      </w:r>
      <w:r w:rsidR="00604F66" w:rsidRPr="00ED2A73">
        <w:t>8.0</w:t>
      </w:r>
      <w:r w:rsidR="00604F66" w:rsidRPr="00ED2A73">
        <w:rPr>
          <w:rFonts w:hint="eastAsia"/>
        </w:rPr>
        <w:t>2</w:t>
      </w:r>
      <w:r w:rsidR="00604F66" w:rsidRPr="00ED2A73">
        <w:t xml:space="preserve"> (m, 2H), 7.</w:t>
      </w:r>
      <w:r w:rsidR="00604F66" w:rsidRPr="00ED2A73">
        <w:rPr>
          <w:rFonts w:hint="eastAsia"/>
        </w:rPr>
        <w:t>67-</w:t>
      </w:r>
      <w:r w:rsidR="00604F66" w:rsidRPr="00ED2A73">
        <w:t>7.6</w:t>
      </w:r>
      <w:r w:rsidR="00604F66" w:rsidRPr="00ED2A73">
        <w:rPr>
          <w:rFonts w:hint="eastAsia"/>
        </w:rPr>
        <w:t>2</w:t>
      </w:r>
      <w:r w:rsidR="00604F66" w:rsidRPr="00ED2A73">
        <w:t xml:space="preserve"> (m, </w:t>
      </w:r>
      <w:r w:rsidR="00604F66" w:rsidRPr="00ED2A73">
        <w:rPr>
          <w:rFonts w:hint="eastAsia"/>
        </w:rPr>
        <w:t>6</w:t>
      </w:r>
      <w:r w:rsidR="00604F66" w:rsidRPr="00ED2A73">
        <w:t>H), 7.</w:t>
      </w:r>
      <w:r w:rsidR="00604F66" w:rsidRPr="00ED2A73">
        <w:rPr>
          <w:rFonts w:hint="eastAsia"/>
        </w:rPr>
        <w:t>50-7.47</w:t>
      </w:r>
      <w:r w:rsidR="00604F66" w:rsidRPr="00ED2A73">
        <w:t xml:space="preserve"> (</w:t>
      </w:r>
      <w:r w:rsidR="00604F66" w:rsidRPr="00ED2A73">
        <w:rPr>
          <w:rFonts w:hint="eastAsia"/>
        </w:rPr>
        <w:t>m</w:t>
      </w:r>
      <w:r w:rsidR="00604F66" w:rsidRPr="00ED2A73">
        <w:t>, 2H), 7.</w:t>
      </w:r>
      <w:r w:rsidR="00604F66" w:rsidRPr="00ED2A73">
        <w:rPr>
          <w:rFonts w:hint="eastAsia"/>
        </w:rPr>
        <w:t>43-</w:t>
      </w:r>
      <w:r w:rsidR="00604F66" w:rsidRPr="00ED2A73">
        <w:t>7.4</w:t>
      </w:r>
      <w:r w:rsidR="00604F66" w:rsidRPr="00ED2A73">
        <w:rPr>
          <w:rFonts w:hint="eastAsia"/>
        </w:rPr>
        <w:t>0</w:t>
      </w:r>
      <w:r w:rsidR="00604F66" w:rsidRPr="00ED2A73">
        <w:t xml:space="preserve"> (m, </w:t>
      </w:r>
      <w:r w:rsidR="00604F66" w:rsidRPr="00ED2A73">
        <w:rPr>
          <w:rFonts w:hint="eastAsia"/>
        </w:rPr>
        <w:t>1</w:t>
      </w:r>
      <w:r w:rsidR="00604F66" w:rsidRPr="00ED2A73">
        <w:t>H), 7.</w:t>
      </w:r>
      <w:r w:rsidR="00604F66" w:rsidRPr="00ED2A73">
        <w:rPr>
          <w:rFonts w:hint="eastAsia"/>
        </w:rPr>
        <w:t>38-</w:t>
      </w:r>
      <w:r w:rsidR="00604F66" w:rsidRPr="00ED2A73">
        <w:t>7.3</w:t>
      </w:r>
      <w:r w:rsidR="00604F66" w:rsidRPr="00ED2A73">
        <w:rPr>
          <w:rFonts w:hint="eastAsia"/>
        </w:rPr>
        <w:t>4</w:t>
      </w:r>
      <w:r w:rsidR="00604F66" w:rsidRPr="00ED2A73">
        <w:t xml:space="preserve"> (m, </w:t>
      </w:r>
      <w:r w:rsidR="00604F66" w:rsidRPr="00ED2A73">
        <w:rPr>
          <w:rFonts w:hint="eastAsia"/>
        </w:rPr>
        <w:t>3</w:t>
      </w:r>
      <w:r w:rsidR="00604F66" w:rsidRPr="00ED2A73">
        <w:t>H), 3.2</w:t>
      </w:r>
      <w:r w:rsidR="00604F66" w:rsidRPr="00ED2A73">
        <w:rPr>
          <w:rFonts w:hint="eastAsia"/>
        </w:rPr>
        <w:t>3-</w:t>
      </w:r>
      <w:r w:rsidR="00604F66" w:rsidRPr="00ED2A73">
        <w:t>3.1</w:t>
      </w:r>
      <w:r w:rsidR="00604F66" w:rsidRPr="00ED2A73">
        <w:rPr>
          <w:rFonts w:hint="eastAsia"/>
        </w:rPr>
        <w:t>8</w:t>
      </w:r>
      <w:r w:rsidR="00604F66" w:rsidRPr="00ED2A73">
        <w:t xml:space="preserve"> (m, 2H), 1.92</w:t>
      </w:r>
      <w:r w:rsidR="00604F66" w:rsidRPr="00ED2A73">
        <w:rPr>
          <w:rFonts w:hint="eastAsia"/>
        </w:rPr>
        <w:t>-</w:t>
      </w:r>
      <w:r w:rsidR="00604F66" w:rsidRPr="00ED2A73">
        <w:t>1.8</w:t>
      </w:r>
      <w:r w:rsidR="00604F66" w:rsidRPr="00ED2A73">
        <w:rPr>
          <w:rFonts w:hint="eastAsia"/>
        </w:rPr>
        <w:t>8</w:t>
      </w:r>
      <w:r w:rsidR="00604F66" w:rsidRPr="00ED2A73">
        <w:t xml:space="preserve"> (m, 2H), 1.3</w:t>
      </w:r>
      <w:r w:rsidR="00604F66" w:rsidRPr="00ED2A73">
        <w:rPr>
          <w:rFonts w:hint="eastAsia"/>
        </w:rPr>
        <w:t>2</w:t>
      </w:r>
      <w:r w:rsidR="00604F66" w:rsidRPr="00ED2A73">
        <w:t xml:space="preserve"> (s, 6H)</w:t>
      </w:r>
      <w:r w:rsidR="00604F66" w:rsidRPr="00ED2A73">
        <w:rPr>
          <w:rFonts w:hint="eastAsia"/>
        </w:rPr>
        <w:t>, 0.41</w:t>
      </w:r>
      <w:r w:rsidR="00604F66" w:rsidRPr="00ED2A73">
        <w:t xml:space="preserve"> (s, </w:t>
      </w:r>
      <w:r w:rsidR="00604F66" w:rsidRPr="00ED2A73">
        <w:rPr>
          <w:rFonts w:hint="eastAsia"/>
        </w:rPr>
        <w:t>6</w:t>
      </w:r>
      <w:r w:rsidR="00604F66" w:rsidRPr="00ED2A73">
        <w:t>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200.1, 145.</w:t>
      </w:r>
      <w:r w:rsidR="00604F66" w:rsidRPr="00ED2A73">
        <w:rPr>
          <w:rFonts w:hint="eastAsia"/>
        </w:rPr>
        <w:t>8</w:t>
      </w:r>
      <w:r w:rsidR="00604F66" w:rsidRPr="00ED2A73">
        <w:t>, 140.</w:t>
      </w:r>
      <w:r w:rsidR="00604F66" w:rsidRPr="00ED2A73">
        <w:rPr>
          <w:rFonts w:hint="eastAsia"/>
        </w:rPr>
        <w:t>1</w:t>
      </w:r>
      <w:r w:rsidR="00604F66" w:rsidRPr="00ED2A73">
        <w:t>, 137.9, 135.7, 133.</w:t>
      </w:r>
      <w:r w:rsidR="00604F66" w:rsidRPr="00ED2A73">
        <w:rPr>
          <w:rFonts w:hint="eastAsia"/>
        </w:rPr>
        <w:t>8</w:t>
      </w:r>
      <w:r w:rsidR="00604F66" w:rsidRPr="00ED2A73">
        <w:t>, 129.</w:t>
      </w:r>
      <w:r w:rsidR="00604F66" w:rsidRPr="00ED2A73">
        <w:rPr>
          <w:rFonts w:hint="eastAsia"/>
        </w:rPr>
        <w:t>4</w:t>
      </w:r>
      <w:r w:rsidR="00604F66" w:rsidRPr="00ED2A73">
        <w:t>, 129.</w:t>
      </w:r>
      <w:r w:rsidR="00604F66" w:rsidRPr="00ED2A73">
        <w:rPr>
          <w:rFonts w:hint="eastAsia"/>
        </w:rPr>
        <w:t>1</w:t>
      </w:r>
      <w:r w:rsidR="00604F66" w:rsidRPr="00ED2A73">
        <w:t>, 128.</w:t>
      </w:r>
      <w:r w:rsidR="00604F66" w:rsidRPr="00ED2A73">
        <w:rPr>
          <w:rFonts w:hint="eastAsia"/>
        </w:rPr>
        <w:t>9</w:t>
      </w:r>
      <w:r w:rsidR="00604F66" w:rsidRPr="00ED2A73">
        <w:t>, 128.3, 12</w:t>
      </w:r>
      <w:r w:rsidR="00604F66" w:rsidRPr="00ED2A73">
        <w:rPr>
          <w:rFonts w:hint="eastAsia"/>
        </w:rPr>
        <w:t>8</w:t>
      </w:r>
      <w:r w:rsidR="00604F66" w:rsidRPr="00ED2A73">
        <w:t>.</w:t>
      </w:r>
      <w:r w:rsidR="00604F66" w:rsidRPr="00ED2A73">
        <w:rPr>
          <w:rFonts w:hint="eastAsia"/>
        </w:rPr>
        <w:t>0</w:t>
      </w:r>
      <w:r w:rsidR="00604F66" w:rsidRPr="00ED2A73">
        <w:t>, 127.4, 127.</w:t>
      </w:r>
      <w:r w:rsidR="00604F66" w:rsidRPr="00ED2A73">
        <w:rPr>
          <w:rFonts w:hint="eastAsia"/>
        </w:rPr>
        <w:t>4</w:t>
      </w:r>
      <w:r w:rsidR="00604F66" w:rsidRPr="00ED2A73">
        <w:t>, 115.7, 82.</w:t>
      </w:r>
      <w:r w:rsidR="00604F66" w:rsidRPr="00ED2A73">
        <w:rPr>
          <w:rFonts w:hint="eastAsia"/>
        </w:rPr>
        <w:t>7</w:t>
      </w:r>
      <w:r w:rsidR="00604F66" w:rsidRPr="00ED2A73">
        <w:t>, 37.</w:t>
      </w:r>
      <w:r w:rsidR="00604F66" w:rsidRPr="00ED2A73">
        <w:rPr>
          <w:rFonts w:hint="eastAsia"/>
        </w:rPr>
        <w:t>6</w:t>
      </w:r>
      <w:r w:rsidR="00604F66" w:rsidRPr="00ED2A73">
        <w:t>, 35.5, 32.</w:t>
      </w:r>
      <w:r w:rsidR="00604F66" w:rsidRPr="00ED2A73">
        <w:rPr>
          <w:rFonts w:hint="eastAsia"/>
        </w:rPr>
        <w:t>1</w:t>
      </w:r>
      <w:r w:rsidR="00604F66" w:rsidRPr="00ED2A73">
        <w:t>, 29.</w:t>
      </w:r>
      <w:r w:rsidR="00604F66" w:rsidRPr="00ED2A73">
        <w:rPr>
          <w:rFonts w:hint="eastAsia"/>
        </w:rPr>
        <w:t>3</w:t>
      </w:r>
      <w:r w:rsidR="00604F66" w:rsidRPr="00ED2A73">
        <w:t>, -0.3.</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64, 2927, 2157, 1682, 1603, 1249. </w:t>
      </w:r>
      <w:r w:rsidR="00604F66" w:rsidRPr="00ED2A73">
        <w:t>HRMS [ESI] calcd for C</w:t>
      </w:r>
      <w:r w:rsidR="00604F66" w:rsidRPr="00ED2A73">
        <w:rPr>
          <w:vertAlign w:val="subscript"/>
        </w:rPr>
        <w:t>28</w:t>
      </w:r>
      <w:r w:rsidR="00604F66" w:rsidRPr="00ED2A73">
        <w:t>H</w:t>
      </w:r>
      <w:r w:rsidR="00604F66" w:rsidRPr="00ED2A73">
        <w:rPr>
          <w:vertAlign w:val="subscript"/>
        </w:rPr>
        <w:t>30</w:t>
      </w:r>
      <w:r w:rsidR="00604F66" w:rsidRPr="00ED2A73">
        <w:rPr>
          <w:rFonts w:hint="eastAsia"/>
        </w:rPr>
        <w:t>Na</w:t>
      </w:r>
      <w:r w:rsidR="00604F66" w:rsidRPr="00ED2A73">
        <w:t>OSi [M+</w:t>
      </w:r>
      <w:r w:rsidR="00604F66" w:rsidRPr="00ED2A73">
        <w:rPr>
          <w:rFonts w:hint="eastAsia"/>
        </w:rPr>
        <w:t>Na</w:t>
      </w:r>
      <w:r w:rsidR="00604F66" w:rsidRPr="00ED2A73">
        <w:t>]</w:t>
      </w:r>
      <w:r w:rsidR="00604F66" w:rsidRPr="00ED2A73">
        <w:rPr>
          <w:vertAlign w:val="superscript"/>
        </w:rPr>
        <w:t>+</w:t>
      </w:r>
      <w:r w:rsidR="00604F66" w:rsidRPr="00ED2A73">
        <w:t xml:space="preserve"> 433.1958, found 433.19</w:t>
      </w:r>
      <w:r w:rsidR="00604F66" w:rsidRPr="00ED2A73">
        <w:rPr>
          <w:rFonts w:hint="eastAsia"/>
        </w:rPr>
        <w:t>60</w:t>
      </w:r>
      <w:r w:rsidR="001C4861" w:rsidRPr="007325C4">
        <w:t>.</w:t>
      </w:r>
    </w:p>
    <w:p w14:paraId="0962160C" w14:textId="77777777" w:rsidR="001C4861" w:rsidRDefault="001C4861" w:rsidP="001C4861"/>
    <w:p w14:paraId="12F48123" w14:textId="4ACA7198" w:rsidR="001C4861" w:rsidRPr="003C2BD0" w:rsidRDefault="00000000" w:rsidP="001C4861">
      <w:pPr>
        <w:rPr>
          <w:color w:val="FF0000"/>
        </w:rPr>
      </w:pPr>
      <w:r>
        <w:rPr>
          <w:noProof/>
        </w:rPr>
        <w:object w:dxaOrig="1440" w:dyaOrig="1440" w14:anchorId="0470A76E">
          <v:shape id="_x0000_s2280" type="#_x0000_t75" style="position:absolute;left:0;text-align:left;margin-left:.3pt;margin-top:0;width:92.95pt;height:91.15pt;z-index:251827200;mso-position-horizontal:absolute;mso-position-horizontal-relative:text;mso-position-vertical:absolute;mso-position-vertical-relative:text">
            <v:imagedata r:id="rId140" o:title=""/>
            <w10:wrap type="square"/>
          </v:shape>
          <o:OLEObject Type="Embed" ProgID="ChemDraw.Document.6.0" ShapeID="_x0000_s2280" DrawAspect="Content" ObjectID="_1794321659" r:id="rId141"/>
        </w:object>
      </w:r>
      <w:r w:rsidR="00604F66" w:rsidRPr="00ED2A73">
        <w:rPr>
          <w:rFonts w:hint="eastAsia"/>
          <w:b/>
          <w:bCs/>
        </w:rPr>
        <w:t>2z</w:t>
      </w:r>
      <w:r w:rsidR="00604F66" w:rsidRPr="00ED2A73">
        <w:rPr>
          <w:rFonts w:hint="eastAsia"/>
        </w:rPr>
        <w:t xml:space="preserve">: </w:t>
      </w:r>
      <w:r w:rsidR="00604F66">
        <w:rPr>
          <w:rFonts w:hint="eastAsia"/>
        </w:rPr>
        <w:t xml:space="preserve">20.9 mg, </w:t>
      </w:r>
      <w:r w:rsidR="00604F66" w:rsidRPr="00ED2A73">
        <w:rPr>
          <w:rFonts w:hint="eastAsia"/>
        </w:rPr>
        <w:t>30%, yellow</w:t>
      </w:r>
      <w:r w:rsidR="00604F66" w:rsidRPr="00ED2A73">
        <w:t xml:space="preserve"> oil. </w:t>
      </w:r>
      <w:r w:rsidR="00604F66" w:rsidRPr="00ED2A73">
        <w:rPr>
          <w:vertAlign w:val="superscript"/>
        </w:rPr>
        <w:t>1</w:t>
      </w:r>
      <w:r w:rsidR="00604F66" w:rsidRPr="00ED2A73">
        <w:t>H NMR (400 MHz, CDCl</w:t>
      </w:r>
      <w:r w:rsidR="00604F66" w:rsidRPr="00ED2A73">
        <w:rPr>
          <w:vertAlign w:val="subscript"/>
        </w:rPr>
        <w:t>3</w:t>
      </w:r>
      <w:r w:rsidR="00604F66" w:rsidRPr="00ED2A73">
        <w:t>) δ 7.</w:t>
      </w:r>
      <w:r w:rsidR="00604F66" w:rsidRPr="00ED2A73">
        <w:rPr>
          <w:rFonts w:hint="eastAsia"/>
        </w:rPr>
        <w:t>79-7.76</w:t>
      </w:r>
      <w:r w:rsidR="00604F66" w:rsidRPr="00ED2A73">
        <w:t xml:space="preserve"> (</w:t>
      </w:r>
      <w:r w:rsidR="00604F66" w:rsidRPr="00ED2A73">
        <w:rPr>
          <w:rFonts w:hint="eastAsia"/>
        </w:rPr>
        <w:t>m</w:t>
      </w:r>
      <w:r w:rsidR="00604F66" w:rsidRPr="00ED2A73">
        <w:t>, 2H), 7.</w:t>
      </w:r>
      <w:r w:rsidR="00604F66" w:rsidRPr="00ED2A73">
        <w:rPr>
          <w:rFonts w:hint="eastAsia"/>
        </w:rPr>
        <w:t>66-</w:t>
      </w:r>
      <w:r w:rsidR="00604F66" w:rsidRPr="00ED2A73">
        <w:t>7.</w:t>
      </w:r>
      <w:r w:rsidR="00604F66" w:rsidRPr="00ED2A73">
        <w:rPr>
          <w:rFonts w:hint="eastAsia"/>
        </w:rPr>
        <w:t>63</w:t>
      </w:r>
      <w:r w:rsidR="00604F66" w:rsidRPr="00ED2A73">
        <w:t xml:space="preserve"> (m, </w:t>
      </w:r>
      <w:r w:rsidR="00604F66" w:rsidRPr="00ED2A73">
        <w:rPr>
          <w:rFonts w:hint="eastAsia"/>
        </w:rPr>
        <w:t>2</w:t>
      </w:r>
      <w:r w:rsidR="00604F66" w:rsidRPr="00ED2A73">
        <w:t>H),</w:t>
      </w:r>
      <w:r w:rsidR="00604F66" w:rsidRPr="00ED2A73">
        <w:rPr>
          <w:rFonts w:hint="eastAsia"/>
        </w:rPr>
        <w:t xml:space="preserve"> </w:t>
      </w:r>
      <w:r w:rsidR="00604F66" w:rsidRPr="00ED2A73">
        <w:t>7.</w:t>
      </w:r>
      <w:r w:rsidR="00604F66" w:rsidRPr="00ED2A73">
        <w:rPr>
          <w:rFonts w:hint="eastAsia"/>
        </w:rPr>
        <w:t>38-</w:t>
      </w:r>
      <w:r w:rsidR="00604F66" w:rsidRPr="00ED2A73">
        <w:t>7.</w:t>
      </w:r>
      <w:r w:rsidR="00604F66" w:rsidRPr="00ED2A73">
        <w:rPr>
          <w:rFonts w:hint="eastAsia"/>
        </w:rPr>
        <w:t>32</w:t>
      </w:r>
      <w:r w:rsidR="00604F66" w:rsidRPr="00ED2A73">
        <w:t xml:space="preserve"> (m, </w:t>
      </w:r>
      <w:r w:rsidR="00604F66" w:rsidRPr="00ED2A73">
        <w:rPr>
          <w:rFonts w:hint="eastAsia"/>
        </w:rPr>
        <w:t>5</w:t>
      </w:r>
      <w:r w:rsidR="00604F66" w:rsidRPr="00ED2A73">
        <w:t>H), 3.</w:t>
      </w:r>
      <w:r w:rsidR="00604F66" w:rsidRPr="00ED2A73">
        <w:rPr>
          <w:rFonts w:hint="eastAsia"/>
        </w:rPr>
        <w:t>20-</w:t>
      </w:r>
      <w:r w:rsidR="00604F66" w:rsidRPr="00ED2A73">
        <w:t>3.1</w:t>
      </w:r>
      <w:r w:rsidR="00604F66" w:rsidRPr="00ED2A73">
        <w:rPr>
          <w:rFonts w:hint="eastAsia"/>
        </w:rPr>
        <w:t>6</w:t>
      </w:r>
      <w:r w:rsidR="00604F66" w:rsidRPr="00ED2A73">
        <w:t xml:space="preserve"> (m, 2H), </w:t>
      </w:r>
      <w:r w:rsidR="00604F66" w:rsidRPr="00ED2A73">
        <w:rPr>
          <w:rFonts w:hint="eastAsia"/>
        </w:rPr>
        <w:t>2.40</w:t>
      </w:r>
      <w:r w:rsidR="00604F66" w:rsidRPr="00ED2A73">
        <w:t xml:space="preserve"> (s, </w:t>
      </w:r>
      <w:r w:rsidR="00604F66" w:rsidRPr="00ED2A73">
        <w:rPr>
          <w:rFonts w:hint="eastAsia"/>
        </w:rPr>
        <w:t>3</w:t>
      </w:r>
      <w:r w:rsidR="00604F66" w:rsidRPr="00ED2A73">
        <w:t>H)</w:t>
      </w:r>
      <w:r w:rsidR="00604F66" w:rsidRPr="00ED2A73">
        <w:rPr>
          <w:rFonts w:hint="eastAsia"/>
        </w:rPr>
        <w:t xml:space="preserve">, </w:t>
      </w:r>
      <w:r w:rsidR="00604F66" w:rsidRPr="00ED2A73">
        <w:t>1.</w:t>
      </w:r>
      <w:r w:rsidR="00604F66" w:rsidRPr="00ED2A73">
        <w:rPr>
          <w:rFonts w:hint="eastAsia"/>
        </w:rPr>
        <w:t>90-</w:t>
      </w:r>
      <w:r w:rsidR="00604F66" w:rsidRPr="00ED2A73">
        <w:t>1.8</w:t>
      </w:r>
      <w:r w:rsidR="00604F66" w:rsidRPr="00ED2A73">
        <w:rPr>
          <w:rFonts w:hint="eastAsia"/>
        </w:rPr>
        <w:t>6</w:t>
      </w:r>
      <w:r w:rsidR="00604F66" w:rsidRPr="00ED2A73">
        <w:t xml:space="preserve"> (m, 2H), 1.</w:t>
      </w:r>
      <w:r w:rsidR="00604F66" w:rsidRPr="00ED2A73">
        <w:rPr>
          <w:rFonts w:hint="eastAsia"/>
        </w:rPr>
        <w:t>31</w:t>
      </w:r>
      <w:r w:rsidR="00604F66" w:rsidRPr="00ED2A73">
        <w:t xml:space="preserve"> (s, </w:t>
      </w:r>
      <w:r w:rsidR="00604F66" w:rsidRPr="00ED2A73">
        <w:rPr>
          <w:rFonts w:hint="eastAsia"/>
        </w:rPr>
        <w:t>6</w:t>
      </w:r>
      <w:r w:rsidR="00604F66" w:rsidRPr="00ED2A73">
        <w:t>H)</w:t>
      </w:r>
      <w:r w:rsidR="00604F66" w:rsidRPr="00ED2A73">
        <w:rPr>
          <w:rFonts w:hint="eastAsia"/>
        </w:rPr>
        <w:t>,</w:t>
      </w:r>
      <w:r w:rsidR="00604F66" w:rsidRPr="00ED2A73">
        <w:t xml:space="preserve"> </w:t>
      </w:r>
      <w:r w:rsidR="00604F66" w:rsidRPr="00ED2A73">
        <w:rPr>
          <w:rFonts w:hint="eastAsia"/>
        </w:rPr>
        <w:t>0.40</w:t>
      </w:r>
      <w:r w:rsidR="00604F66" w:rsidRPr="00ED2A73">
        <w:t xml:space="preserve"> (s, </w:t>
      </w:r>
      <w:r w:rsidR="00604F66" w:rsidRPr="00ED2A73">
        <w:rPr>
          <w:rFonts w:hint="eastAsia"/>
        </w:rPr>
        <w:t>6</w:t>
      </w:r>
      <w:r w:rsidR="00604F66" w:rsidRPr="00ED2A73">
        <w:t>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200.7, 138.</w:t>
      </w:r>
      <w:r w:rsidR="00604F66" w:rsidRPr="00ED2A73">
        <w:rPr>
          <w:rFonts w:hint="eastAsia"/>
        </w:rPr>
        <w:t>5</w:t>
      </w:r>
      <w:r w:rsidR="00604F66" w:rsidRPr="00ED2A73">
        <w:t>, 137.</w:t>
      </w:r>
      <w:r w:rsidR="00604F66" w:rsidRPr="00ED2A73">
        <w:rPr>
          <w:rFonts w:hint="eastAsia"/>
        </w:rPr>
        <w:t>9</w:t>
      </w:r>
      <w:r w:rsidR="00604F66" w:rsidRPr="00ED2A73">
        <w:t>, 137.1, 133.</w:t>
      </w:r>
      <w:r w:rsidR="00604F66" w:rsidRPr="00ED2A73">
        <w:rPr>
          <w:rFonts w:hint="eastAsia"/>
        </w:rPr>
        <w:t>9</w:t>
      </w:r>
      <w:r w:rsidR="00604F66" w:rsidRPr="00ED2A73">
        <w:t>, 133.7, 129.</w:t>
      </w:r>
      <w:r w:rsidR="00604F66" w:rsidRPr="00ED2A73">
        <w:rPr>
          <w:rFonts w:hint="eastAsia"/>
        </w:rPr>
        <w:t>4</w:t>
      </w:r>
      <w:r w:rsidR="00604F66" w:rsidRPr="00ED2A73">
        <w:t>, 128.</w:t>
      </w:r>
      <w:r w:rsidR="00604F66" w:rsidRPr="00ED2A73">
        <w:rPr>
          <w:rFonts w:hint="eastAsia"/>
        </w:rPr>
        <w:t>7</w:t>
      </w:r>
      <w:r w:rsidR="00604F66" w:rsidRPr="00ED2A73">
        <w:t>, 128.</w:t>
      </w:r>
      <w:r w:rsidR="00604F66" w:rsidRPr="00ED2A73">
        <w:rPr>
          <w:rFonts w:hint="eastAsia"/>
        </w:rPr>
        <w:t>6</w:t>
      </w:r>
      <w:r w:rsidR="00604F66" w:rsidRPr="00ED2A73">
        <w:t>, 127.9, 125.5, 115.7, 82.</w:t>
      </w:r>
      <w:r w:rsidR="00604F66" w:rsidRPr="00ED2A73">
        <w:rPr>
          <w:rFonts w:hint="eastAsia"/>
        </w:rPr>
        <w:t>6</w:t>
      </w:r>
      <w:r w:rsidR="00604F66" w:rsidRPr="00ED2A73">
        <w:t>, 37.4, 35.4, 3</w:t>
      </w:r>
      <w:r w:rsidR="00604F66" w:rsidRPr="00ED2A73">
        <w:rPr>
          <w:rFonts w:hint="eastAsia"/>
        </w:rPr>
        <w:t>2</w:t>
      </w:r>
      <w:r w:rsidR="00604F66" w:rsidRPr="00ED2A73">
        <w:t>.</w:t>
      </w:r>
      <w:r w:rsidR="00604F66" w:rsidRPr="00ED2A73">
        <w:rPr>
          <w:rFonts w:hint="eastAsia"/>
        </w:rPr>
        <w:t>0</w:t>
      </w:r>
      <w:r w:rsidR="00604F66" w:rsidRPr="00ED2A73">
        <w:t>, 29.</w:t>
      </w:r>
      <w:r w:rsidR="00604F66" w:rsidRPr="00ED2A73">
        <w:rPr>
          <w:rFonts w:hint="eastAsia"/>
        </w:rPr>
        <w:t>3</w:t>
      </w:r>
      <w:r w:rsidR="00604F66" w:rsidRPr="00ED2A73">
        <w:t>, 21.</w:t>
      </w:r>
      <w:r w:rsidR="00604F66" w:rsidRPr="00ED2A73">
        <w:rPr>
          <w:rFonts w:hint="eastAsia"/>
        </w:rPr>
        <w:t>5</w:t>
      </w:r>
      <w:r w:rsidR="00604F66" w:rsidRPr="00ED2A73">
        <w:t>, -0.3.</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58, 2925, 2158, 1686, 1290, 1116. </w:t>
      </w:r>
      <w:r w:rsidR="00604F66" w:rsidRPr="00ED2A73">
        <w:t>HRMS [ESI] calcd for C</w:t>
      </w:r>
      <w:r w:rsidR="00604F66" w:rsidRPr="00ED2A73">
        <w:rPr>
          <w:vertAlign w:val="subscript"/>
        </w:rPr>
        <w:t>23</w:t>
      </w:r>
      <w:r w:rsidR="00604F66" w:rsidRPr="00ED2A73">
        <w:t>H</w:t>
      </w:r>
      <w:r w:rsidR="00604F66" w:rsidRPr="00ED2A73">
        <w:rPr>
          <w:vertAlign w:val="subscript"/>
        </w:rPr>
        <w:t>28</w:t>
      </w:r>
      <w:r w:rsidR="00604F66" w:rsidRPr="00ED2A73">
        <w:rPr>
          <w:rFonts w:hint="eastAsia"/>
        </w:rPr>
        <w:t>Na</w:t>
      </w:r>
      <w:r w:rsidR="00604F66" w:rsidRPr="00ED2A73">
        <w:t>OSi [M+Na]</w:t>
      </w:r>
      <w:r w:rsidR="00604F66" w:rsidRPr="00ED2A73">
        <w:rPr>
          <w:vertAlign w:val="superscript"/>
        </w:rPr>
        <w:t>+</w:t>
      </w:r>
      <w:r w:rsidR="00604F66" w:rsidRPr="00ED2A73">
        <w:t xml:space="preserve"> 371.1802, found 371.180</w:t>
      </w:r>
      <w:r w:rsidR="00604F66" w:rsidRPr="00ED2A73">
        <w:rPr>
          <w:rFonts w:hint="eastAsia"/>
        </w:rPr>
        <w:t>4</w:t>
      </w:r>
      <w:r w:rsidR="001C4861" w:rsidRPr="006155A9">
        <w:t>.</w:t>
      </w:r>
    </w:p>
    <w:p w14:paraId="490AC6B9" w14:textId="77777777" w:rsidR="001C4861" w:rsidRPr="00BA45B9" w:rsidRDefault="001C4861" w:rsidP="001C4861"/>
    <w:p w14:paraId="3D768B16" w14:textId="5374AE35" w:rsidR="001C4861" w:rsidRPr="006155A9" w:rsidRDefault="00000000" w:rsidP="001C4861">
      <w:r>
        <w:rPr>
          <w:noProof/>
        </w:rPr>
        <w:object w:dxaOrig="1440" w:dyaOrig="1440" w14:anchorId="70D3E167">
          <v:shape id="_x0000_s2281" type="#_x0000_t75" style="position:absolute;left:0;text-align:left;margin-left:3pt;margin-top:5.8pt;width:92.95pt;height:91.15pt;z-index:251828224;mso-position-horizontal-relative:text;mso-position-vertical-relative:text">
            <v:imagedata r:id="rId142" o:title=""/>
            <w10:wrap type="square"/>
          </v:shape>
          <o:OLEObject Type="Embed" ProgID="ChemDraw.Document.6.0" ShapeID="_x0000_s2281" DrawAspect="Content" ObjectID="_1794321660" r:id="rId143"/>
        </w:object>
      </w:r>
      <w:r w:rsidR="00604F66" w:rsidRPr="00ED2A73">
        <w:rPr>
          <w:rFonts w:hint="eastAsia"/>
          <w:b/>
          <w:bCs/>
        </w:rPr>
        <w:t>2aa</w:t>
      </w:r>
      <w:r w:rsidR="00604F66" w:rsidRPr="00ED2A73">
        <w:rPr>
          <w:rFonts w:hint="eastAsia"/>
        </w:rPr>
        <w:t>:</w:t>
      </w:r>
      <w:r w:rsidR="00604F66">
        <w:rPr>
          <w:rFonts w:hint="eastAsia"/>
        </w:rPr>
        <w:t xml:space="preserve"> 37.6 mg, </w:t>
      </w:r>
      <w:r w:rsidR="00604F66" w:rsidRPr="00ED2A73">
        <w:rPr>
          <w:rFonts w:hint="eastAsia"/>
        </w:rPr>
        <w:t>51%, yellow</w:t>
      </w:r>
      <w:r w:rsidR="00604F66" w:rsidRPr="00ED2A73">
        <w:t xml:space="preserve"> oil.</w:t>
      </w:r>
      <w:r w:rsidR="00604F66" w:rsidRPr="00ED2A73">
        <w:rPr>
          <w:rFonts w:hint="eastAsia"/>
        </w:rPr>
        <w:t xml:space="preserve"> </w:t>
      </w:r>
      <w:r w:rsidR="00604F66" w:rsidRPr="00ED2A73">
        <w:rPr>
          <w:vertAlign w:val="superscript"/>
        </w:rPr>
        <w:t>1</w:t>
      </w:r>
      <w:r w:rsidR="00604F66" w:rsidRPr="00ED2A73">
        <w:t>H NMR (400 MHz, CDCl</w:t>
      </w:r>
      <w:r w:rsidR="00604F66" w:rsidRPr="00ED2A73">
        <w:rPr>
          <w:vertAlign w:val="subscript"/>
        </w:rPr>
        <w:t>3</w:t>
      </w:r>
      <w:r w:rsidR="00604F66" w:rsidRPr="00ED2A73">
        <w:t xml:space="preserve">) δ </w:t>
      </w:r>
      <w:r w:rsidR="00604F66" w:rsidRPr="00ED2A73">
        <w:rPr>
          <w:rFonts w:hint="eastAsia"/>
        </w:rPr>
        <w:t>7.94-7.92</w:t>
      </w:r>
      <w:r w:rsidR="00604F66" w:rsidRPr="00ED2A73">
        <w:t xml:space="preserve"> (</w:t>
      </w:r>
      <w:r w:rsidR="00604F66" w:rsidRPr="00ED2A73">
        <w:rPr>
          <w:rFonts w:hint="eastAsia"/>
        </w:rPr>
        <w:t>m</w:t>
      </w:r>
      <w:r w:rsidR="00604F66" w:rsidRPr="00ED2A73">
        <w:t xml:space="preserve">, </w:t>
      </w:r>
      <w:r w:rsidR="00604F66" w:rsidRPr="00ED2A73">
        <w:rPr>
          <w:rFonts w:hint="eastAsia"/>
        </w:rPr>
        <w:t>1</w:t>
      </w:r>
      <w:r w:rsidR="00604F66" w:rsidRPr="00ED2A73">
        <w:t>H), 7.</w:t>
      </w:r>
      <w:r w:rsidR="00604F66" w:rsidRPr="00ED2A73">
        <w:rPr>
          <w:rFonts w:hint="eastAsia"/>
        </w:rPr>
        <w:t>82-</w:t>
      </w:r>
      <w:r w:rsidR="00604F66" w:rsidRPr="00ED2A73">
        <w:t>7.</w:t>
      </w:r>
      <w:r w:rsidR="00604F66" w:rsidRPr="00ED2A73">
        <w:rPr>
          <w:rFonts w:hint="eastAsia"/>
        </w:rPr>
        <w:t>80</w:t>
      </w:r>
      <w:r w:rsidR="00604F66" w:rsidRPr="00ED2A73">
        <w:t xml:space="preserve"> (m, </w:t>
      </w:r>
      <w:r w:rsidR="00604F66" w:rsidRPr="00ED2A73">
        <w:rPr>
          <w:rFonts w:hint="eastAsia"/>
        </w:rPr>
        <w:t>1</w:t>
      </w:r>
      <w:r w:rsidR="00604F66" w:rsidRPr="00ED2A73">
        <w:t>H),</w:t>
      </w:r>
      <w:r w:rsidR="00604F66" w:rsidRPr="00ED2A73">
        <w:rPr>
          <w:rFonts w:hint="eastAsia"/>
        </w:rPr>
        <w:t xml:space="preserve"> </w:t>
      </w:r>
      <w:r w:rsidR="00604F66" w:rsidRPr="00ED2A73">
        <w:t>7.</w:t>
      </w:r>
      <w:r w:rsidR="00604F66" w:rsidRPr="00ED2A73">
        <w:rPr>
          <w:rFonts w:hint="eastAsia"/>
        </w:rPr>
        <w:t>63-</w:t>
      </w:r>
      <w:r w:rsidR="00604F66" w:rsidRPr="00ED2A73">
        <w:t>7.</w:t>
      </w:r>
      <w:r w:rsidR="00604F66" w:rsidRPr="00ED2A73">
        <w:rPr>
          <w:rFonts w:hint="eastAsia"/>
        </w:rPr>
        <w:t>61</w:t>
      </w:r>
      <w:r w:rsidR="00604F66" w:rsidRPr="00ED2A73">
        <w:t xml:space="preserve"> (m, </w:t>
      </w:r>
      <w:r w:rsidR="00604F66" w:rsidRPr="00ED2A73">
        <w:rPr>
          <w:rFonts w:hint="eastAsia"/>
        </w:rPr>
        <w:t>2</w:t>
      </w:r>
      <w:r w:rsidR="00604F66" w:rsidRPr="00ED2A73">
        <w:t>H), 7.</w:t>
      </w:r>
      <w:r w:rsidR="00604F66" w:rsidRPr="00ED2A73">
        <w:rPr>
          <w:rFonts w:hint="eastAsia"/>
        </w:rPr>
        <w:t>53-</w:t>
      </w:r>
      <w:r w:rsidR="00604F66" w:rsidRPr="00ED2A73">
        <w:t>7.</w:t>
      </w:r>
      <w:r w:rsidR="00604F66" w:rsidRPr="00ED2A73">
        <w:rPr>
          <w:rFonts w:hint="eastAsia"/>
        </w:rPr>
        <w:t>51</w:t>
      </w:r>
      <w:r w:rsidR="00604F66" w:rsidRPr="00ED2A73">
        <w:t xml:space="preserve"> (m, </w:t>
      </w:r>
      <w:r w:rsidR="00604F66" w:rsidRPr="00ED2A73">
        <w:rPr>
          <w:rFonts w:hint="eastAsia"/>
        </w:rPr>
        <w:t>1</w:t>
      </w:r>
      <w:r w:rsidR="00604F66" w:rsidRPr="00ED2A73">
        <w:t>H), 7.</w:t>
      </w:r>
      <w:r w:rsidR="00604F66" w:rsidRPr="00ED2A73">
        <w:rPr>
          <w:rFonts w:hint="eastAsia"/>
        </w:rPr>
        <w:t>38-</w:t>
      </w:r>
      <w:r w:rsidR="00604F66" w:rsidRPr="00ED2A73">
        <w:t>7.</w:t>
      </w:r>
      <w:r w:rsidR="00604F66" w:rsidRPr="00ED2A73">
        <w:rPr>
          <w:rFonts w:hint="eastAsia"/>
        </w:rPr>
        <w:t>32</w:t>
      </w:r>
      <w:r w:rsidR="00604F66" w:rsidRPr="00ED2A73">
        <w:t xml:space="preserve"> (m, </w:t>
      </w:r>
      <w:r w:rsidR="00604F66" w:rsidRPr="00ED2A73">
        <w:rPr>
          <w:rFonts w:hint="eastAsia"/>
        </w:rPr>
        <w:t>4</w:t>
      </w:r>
      <w:r w:rsidR="00604F66" w:rsidRPr="00ED2A73">
        <w:t>H), 3.</w:t>
      </w:r>
      <w:r w:rsidR="00604F66" w:rsidRPr="00ED2A73">
        <w:rPr>
          <w:rFonts w:hint="eastAsia"/>
        </w:rPr>
        <w:t>15-</w:t>
      </w:r>
      <w:r w:rsidR="00604F66" w:rsidRPr="00ED2A73">
        <w:t>3.1</w:t>
      </w:r>
      <w:r w:rsidR="00604F66" w:rsidRPr="00ED2A73">
        <w:rPr>
          <w:rFonts w:hint="eastAsia"/>
        </w:rPr>
        <w:t>1</w:t>
      </w:r>
      <w:r w:rsidR="00604F66" w:rsidRPr="00ED2A73">
        <w:t xml:space="preserve"> (m, 2H), 1.</w:t>
      </w:r>
      <w:r w:rsidR="00604F66" w:rsidRPr="00ED2A73">
        <w:rPr>
          <w:rFonts w:hint="eastAsia"/>
        </w:rPr>
        <w:t>87-</w:t>
      </w:r>
      <w:r w:rsidR="00604F66" w:rsidRPr="00ED2A73">
        <w:t>1.8</w:t>
      </w:r>
      <w:r w:rsidR="00604F66" w:rsidRPr="00ED2A73">
        <w:rPr>
          <w:rFonts w:hint="eastAsia"/>
        </w:rPr>
        <w:t>3</w:t>
      </w:r>
      <w:r w:rsidR="00604F66" w:rsidRPr="00ED2A73">
        <w:t xml:space="preserve"> (m, 2H)</w:t>
      </w:r>
      <w:r w:rsidR="00604F66" w:rsidRPr="00ED2A73">
        <w:rPr>
          <w:rFonts w:hint="eastAsia"/>
        </w:rPr>
        <w:t>, 1.29</w:t>
      </w:r>
      <w:r w:rsidR="00604F66" w:rsidRPr="00ED2A73">
        <w:t xml:space="preserve"> (s, </w:t>
      </w:r>
      <w:r w:rsidR="00604F66" w:rsidRPr="00ED2A73">
        <w:rPr>
          <w:rFonts w:hint="eastAsia"/>
        </w:rPr>
        <w:t>6</w:t>
      </w:r>
      <w:r w:rsidR="00604F66" w:rsidRPr="00ED2A73">
        <w:t>H)</w:t>
      </w:r>
      <w:r w:rsidR="00604F66" w:rsidRPr="00ED2A73">
        <w:rPr>
          <w:rFonts w:hint="eastAsia"/>
        </w:rPr>
        <w:t>, 0.39</w:t>
      </w:r>
      <w:r w:rsidR="00604F66" w:rsidRPr="00ED2A73">
        <w:t xml:space="preserve"> (s, </w:t>
      </w:r>
      <w:r w:rsidR="00604F66" w:rsidRPr="00ED2A73">
        <w:rPr>
          <w:rFonts w:hint="eastAsia"/>
        </w:rPr>
        <w:t>6</w:t>
      </w:r>
      <w:r w:rsidR="00604F66" w:rsidRPr="00ED2A73">
        <w:t>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199.1, 138.</w:t>
      </w:r>
      <w:r w:rsidR="00604F66" w:rsidRPr="00ED2A73">
        <w:rPr>
          <w:rFonts w:hint="eastAsia"/>
        </w:rPr>
        <w:t>6</w:t>
      </w:r>
      <w:r w:rsidR="00604F66" w:rsidRPr="00ED2A73">
        <w:t>, 137.8, 135.1, 133.7, 133.</w:t>
      </w:r>
      <w:r w:rsidR="00604F66" w:rsidRPr="00ED2A73">
        <w:rPr>
          <w:rFonts w:hint="eastAsia"/>
        </w:rPr>
        <w:t>1</w:t>
      </w:r>
      <w:r w:rsidR="00604F66" w:rsidRPr="00ED2A73">
        <w:t>, 130.</w:t>
      </w:r>
      <w:r w:rsidR="00604F66" w:rsidRPr="00ED2A73">
        <w:rPr>
          <w:rFonts w:hint="eastAsia"/>
        </w:rPr>
        <w:t>1</w:t>
      </w:r>
      <w:r w:rsidR="00604F66" w:rsidRPr="00ED2A73">
        <w:t>, 129.4, 128.3, 12</w:t>
      </w:r>
      <w:r w:rsidR="00604F66" w:rsidRPr="00ED2A73">
        <w:rPr>
          <w:rFonts w:hint="eastAsia"/>
        </w:rPr>
        <w:t>8</w:t>
      </w:r>
      <w:r w:rsidR="00604F66" w:rsidRPr="00ED2A73">
        <w:t>.</w:t>
      </w:r>
      <w:r w:rsidR="00604F66" w:rsidRPr="00ED2A73">
        <w:rPr>
          <w:rFonts w:hint="eastAsia"/>
        </w:rPr>
        <w:t>0</w:t>
      </w:r>
      <w:r w:rsidR="00604F66" w:rsidRPr="00ED2A73">
        <w:t>, 126.</w:t>
      </w:r>
      <w:r w:rsidR="00604F66" w:rsidRPr="00ED2A73">
        <w:rPr>
          <w:rFonts w:hint="eastAsia"/>
        </w:rPr>
        <w:t>4</w:t>
      </w:r>
      <w:r w:rsidR="00604F66" w:rsidRPr="00ED2A73">
        <w:t>, 115.</w:t>
      </w:r>
      <w:r w:rsidR="00604F66" w:rsidRPr="00ED2A73">
        <w:rPr>
          <w:rFonts w:hint="eastAsia"/>
        </w:rPr>
        <w:t>5</w:t>
      </w:r>
      <w:r w:rsidR="00604F66" w:rsidRPr="00ED2A73">
        <w:t>, 82.</w:t>
      </w:r>
      <w:r w:rsidR="00604F66" w:rsidRPr="00ED2A73">
        <w:rPr>
          <w:rFonts w:hint="eastAsia"/>
        </w:rPr>
        <w:t>9</w:t>
      </w:r>
      <w:r w:rsidR="00604F66" w:rsidRPr="00ED2A73">
        <w:t>, 37.2, 35.5, 31.9, 29.</w:t>
      </w:r>
      <w:r w:rsidR="00604F66" w:rsidRPr="00ED2A73">
        <w:rPr>
          <w:rFonts w:hint="eastAsia"/>
        </w:rPr>
        <w:t>3</w:t>
      </w:r>
      <w:r w:rsidR="00604F66" w:rsidRPr="00ED2A73">
        <w:t>, -0.</w:t>
      </w:r>
      <w:r w:rsidR="00604F66" w:rsidRPr="00ED2A73">
        <w:rPr>
          <w:rFonts w:hint="eastAsia"/>
        </w:rPr>
        <w:t>4</w:t>
      </w:r>
      <w:r w:rsidR="00604F66" w:rsidRPr="00ED2A73">
        <w:t>.</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60, 2926, 2158, 1691, 1259, 1116. </w:t>
      </w:r>
      <w:r w:rsidR="00604F66" w:rsidRPr="00ED2A73">
        <w:t>HRMS [ESI] calcd for C</w:t>
      </w:r>
      <w:r w:rsidR="00604F66" w:rsidRPr="00ED2A73">
        <w:rPr>
          <w:vertAlign w:val="subscript"/>
        </w:rPr>
        <w:t>22</w:t>
      </w:r>
      <w:r w:rsidR="00604F66" w:rsidRPr="00ED2A73">
        <w:t>H</w:t>
      </w:r>
      <w:r w:rsidR="00604F66" w:rsidRPr="00ED2A73">
        <w:rPr>
          <w:vertAlign w:val="subscript"/>
        </w:rPr>
        <w:t>2</w:t>
      </w:r>
      <w:r w:rsidR="00604F66" w:rsidRPr="00ED2A73">
        <w:rPr>
          <w:rFonts w:hint="eastAsia"/>
          <w:vertAlign w:val="subscript"/>
        </w:rPr>
        <w:t>6</w:t>
      </w:r>
      <w:r w:rsidR="00604F66" w:rsidRPr="00ED2A73">
        <w:t>ClOSi [M+</w:t>
      </w:r>
      <w:r w:rsidR="00604F66" w:rsidRPr="00ED2A73">
        <w:rPr>
          <w:rFonts w:hint="eastAsia"/>
        </w:rPr>
        <w:t>H</w:t>
      </w:r>
      <w:r w:rsidR="00604F66" w:rsidRPr="00ED2A73">
        <w:t>]</w:t>
      </w:r>
      <w:r w:rsidR="00604F66" w:rsidRPr="00ED2A73">
        <w:rPr>
          <w:vertAlign w:val="superscript"/>
        </w:rPr>
        <w:t>+</w:t>
      </w:r>
      <w:r w:rsidR="00604F66" w:rsidRPr="00ED2A73">
        <w:t xml:space="preserve"> 369.1436, found 369.143</w:t>
      </w:r>
      <w:r w:rsidR="00604F66" w:rsidRPr="00ED2A73">
        <w:rPr>
          <w:rFonts w:hint="eastAsia"/>
        </w:rPr>
        <w:t>1</w:t>
      </w:r>
      <w:r w:rsidR="001C4861" w:rsidRPr="006155A9">
        <w:t>.</w:t>
      </w:r>
    </w:p>
    <w:p w14:paraId="07C2A9B5" w14:textId="77777777" w:rsidR="001C4861" w:rsidRDefault="001C4861" w:rsidP="001C4861"/>
    <w:p w14:paraId="51F528A5" w14:textId="3E4C06DD" w:rsidR="001C4861" w:rsidRPr="006155A9" w:rsidRDefault="00000000" w:rsidP="001C4861">
      <w:r>
        <w:rPr>
          <w:noProof/>
        </w:rPr>
        <w:object w:dxaOrig="1440" w:dyaOrig="1440" w14:anchorId="0B7B2056">
          <v:shape id="_x0000_s2282" type="#_x0000_t75" style="position:absolute;left:0;text-align:left;margin-left:.3pt;margin-top:4.5pt;width:92.95pt;height:91.15pt;z-index:251829248;mso-position-horizontal-relative:text;mso-position-vertical-relative:text">
            <v:imagedata r:id="rId144" o:title=""/>
            <w10:wrap type="square"/>
          </v:shape>
          <o:OLEObject Type="Embed" ProgID="ChemDraw.Document.6.0" ShapeID="_x0000_s2282" DrawAspect="Content" ObjectID="_1794321661" r:id="rId145"/>
        </w:object>
      </w:r>
      <w:r w:rsidR="00604F66" w:rsidRPr="00ED2A73">
        <w:rPr>
          <w:rFonts w:hint="eastAsia"/>
          <w:b/>
          <w:bCs/>
        </w:rPr>
        <w:t>2ab</w:t>
      </w:r>
      <w:r w:rsidR="00604F66" w:rsidRPr="00ED2A73">
        <w:rPr>
          <w:rFonts w:hint="eastAsia"/>
        </w:rPr>
        <w:t xml:space="preserve">: </w:t>
      </w:r>
      <w:r w:rsidR="00604F66">
        <w:rPr>
          <w:rFonts w:hint="eastAsia"/>
        </w:rPr>
        <w:t xml:space="preserve">44.6 mg, </w:t>
      </w:r>
      <w:r w:rsidR="00604F66" w:rsidRPr="00ED2A73">
        <w:rPr>
          <w:rFonts w:hint="eastAsia"/>
        </w:rPr>
        <w:t>54%, yellow</w:t>
      </w:r>
      <w:r w:rsidR="00604F66" w:rsidRPr="00ED2A73">
        <w:t xml:space="preserve"> oil. </w:t>
      </w:r>
      <w:r w:rsidR="00604F66" w:rsidRPr="00ED2A73">
        <w:rPr>
          <w:vertAlign w:val="superscript"/>
        </w:rPr>
        <w:t>1</w:t>
      </w:r>
      <w:r w:rsidR="00604F66" w:rsidRPr="00ED2A73">
        <w:t>H NMR (400 MHz, CDCl</w:t>
      </w:r>
      <w:r w:rsidR="00604F66" w:rsidRPr="00ED2A73">
        <w:rPr>
          <w:vertAlign w:val="subscript"/>
        </w:rPr>
        <w:t>3</w:t>
      </w:r>
      <w:r w:rsidR="00604F66" w:rsidRPr="00ED2A73">
        <w:t xml:space="preserve">) δ </w:t>
      </w:r>
      <w:r w:rsidR="00604F66" w:rsidRPr="00ED2A73">
        <w:rPr>
          <w:rFonts w:hint="eastAsia"/>
        </w:rPr>
        <w:t>8.09-8.08</w:t>
      </w:r>
      <w:r w:rsidR="00604F66" w:rsidRPr="00ED2A73">
        <w:t xml:space="preserve"> (</w:t>
      </w:r>
      <w:r w:rsidR="00604F66" w:rsidRPr="00ED2A73">
        <w:rPr>
          <w:rFonts w:hint="eastAsia"/>
        </w:rPr>
        <w:t>m</w:t>
      </w:r>
      <w:r w:rsidR="00604F66" w:rsidRPr="00ED2A73">
        <w:t xml:space="preserve">, </w:t>
      </w:r>
      <w:r w:rsidR="00604F66" w:rsidRPr="00ED2A73">
        <w:rPr>
          <w:rFonts w:hint="eastAsia"/>
        </w:rPr>
        <w:t>1</w:t>
      </w:r>
      <w:r w:rsidR="00604F66" w:rsidRPr="00ED2A73">
        <w:t>H), 7.</w:t>
      </w:r>
      <w:r w:rsidR="00604F66" w:rsidRPr="00ED2A73">
        <w:rPr>
          <w:rFonts w:hint="eastAsia"/>
        </w:rPr>
        <w:t>86-</w:t>
      </w:r>
      <w:r w:rsidR="00604F66" w:rsidRPr="00ED2A73">
        <w:t>7.</w:t>
      </w:r>
      <w:r w:rsidR="00604F66" w:rsidRPr="00ED2A73">
        <w:rPr>
          <w:rFonts w:hint="eastAsia"/>
        </w:rPr>
        <w:t>84</w:t>
      </w:r>
      <w:r w:rsidR="00604F66" w:rsidRPr="00ED2A73">
        <w:t xml:space="preserve"> (m, </w:t>
      </w:r>
      <w:r w:rsidR="00604F66" w:rsidRPr="00ED2A73">
        <w:rPr>
          <w:rFonts w:hint="eastAsia"/>
        </w:rPr>
        <w:t>1</w:t>
      </w:r>
      <w:r w:rsidR="00604F66" w:rsidRPr="00ED2A73">
        <w:t>H),</w:t>
      </w:r>
      <w:r w:rsidR="00604F66" w:rsidRPr="00ED2A73">
        <w:rPr>
          <w:rFonts w:hint="eastAsia"/>
        </w:rPr>
        <w:t xml:space="preserve"> </w:t>
      </w:r>
      <w:r w:rsidR="00604F66" w:rsidRPr="00ED2A73">
        <w:t>7.</w:t>
      </w:r>
      <w:r w:rsidR="00604F66" w:rsidRPr="00ED2A73">
        <w:rPr>
          <w:rFonts w:hint="eastAsia"/>
        </w:rPr>
        <w:t>69-</w:t>
      </w:r>
      <w:r w:rsidR="00604F66" w:rsidRPr="00ED2A73">
        <w:t>7.</w:t>
      </w:r>
      <w:r w:rsidR="00604F66" w:rsidRPr="00ED2A73">
        <w:rPr>
          <w:rFonts w:hint="eastAsia"/>
        </w:rPr>
        <w:t>67</w:t>
      </w:r>
      <w:r w:rsidR="00604F66" w:rsidRPr="00ED2A73">
        <w:t xml:space="preserve"> (m, </w:t>
      </w:r>
      <w:r w:rsidR="00604F66" w:rsidRPr="00ED2A73">
        <w:rPr>
          <w:rFonts w:hint="eastAsia"/>
        </w:rPr>
        <w:t>1</w:t>
      </w:r>
      <w:r w:rsidR="00604F66" w:rsidRPr="00ED2A73">
        <w:t>H), 7.</w:t>
      </w:r>
      <w:r w:rsidR="00604F66" w:rsidRPr="00ED2A73">
        <w:rPr>
          <w:rFonts w:hint="eastAsia"/>
        </w:rPr>
        <w:t>63-</w:t>
      </w:r>
      <w:r w:rsidR="00604F66" w:rsidRPr="00ED2A73">
        <w:t>7.</w:t>
      </w:r>
      <w:r w:rsidR="00604F66" w:rsidRPr="00ED2A73">
        <w:rPr>
          <w:rFonts w:hint="eastAsia"/>
        </w:rPr>
        <w:t>61</w:t>
      </w:r>
      <w:r w:rsidR="00604F66" w:rsidRPr="00ED2A73">
        <w:t xml:space="preserve"> (m, </w:t>
      </w:r>
      <w:r w:rsidR="00604F66" w:rsidRPr="00ED2A73">
        <w:rPr>
          <w:rFonts w:hint="eastAsia"/>
        </w:rPr>
        <w:t>2</w:t>
      </w:r>
      <w:r w:rsidR="00604F66" w:rsidRPr="00ED2A73">
        <w:t>H), 7.</w:t>
      </w:r>
      <w:r w:rsidR="00604F66" w:rsidRPr="00ED2A73">
        <w:rPr>
          <w:rFonts w:hint="eastAsia"/>
        </w:rPr>
        <w:t>35-</w:t>
      </w:r>
      <w:r w:rsidR="00604F66" w:rsidRPr="00ED2A73">
        <w:t>7.</w:t>
      </w:r>
      <w:r w:rsidR="00604F66" w:rsidRPr="00ED2A73">
        <w:rPr>
          <w:rFonts w:hint="eastAsia"/>
        </w:rPr>
        <w:t>29</w:t>
      </w:r>
      <w:r w:rsidR="00604F66" w:rsidRPr="00ED2A73">
        <w:t xml:space="preserve"> (m, </w:t>
      </w:r>
      <w:r w:rsidR="00604F66" w:rsidRPr="00ED2A73">
        <w:rPr>
          <w:rFonts w:hint="eastAsia"/>
        </w:rPr>
        <w:t>4</w:t>
      </w:r>
      <w:r w:rsidR="00604F66" w:rsidRPr="00ED2A73">
        <w:t>H), 3.</w:t>
      </w:r>
      <w:r w:rsidR="00604F66" w:rsidRPr="00ED2A73">
        <w:rPr>
          <w:rFonts w:hint="eastAsia"/>
        </w:rPr>
        <w:t>15-</w:t>
      </w:r>
      <w:r w:rsidR="00604F66" w:rsidRPr="00ED2A73">
        <w:t>3.1</w:t>
      </w:r>
      <w:r w:rsidR="00604F66" w:rsidRPr="00ED2A73">
        <w:rPr>
          <w:rFonts w:hint="eastAsia"/>
        </w:rPr>
        <w:t>1</w:t>
      </w:r>
      <w:r w:rsidR="00604F66" w:rsidRPr="00ED2A73">
        <w:t xml:space="preserve"> (m, 2H), 1.</w:t>
      </w:r>
      <w:r w:rsidR="00604F66" w:rsidRPr="00ED2A73">
        <w:rPr>
          <w:rFonts w:hint="eastAsia"/>
        </w:rPr>
        <w:t>87-</w:t>
      </w:r>
      <w:r w:rsidR="00604F66" w:rsidRPr="00ED2A73">
        <w:t>1.8</w:t>
      </w:r>
      <w:r w:rsidR="00604F66" w:rsidRPr="00ED2A73">
        <w:rPr>
          <w:rFonts w:hint="eastAsia"/>
        </w:rPr>
        <w:t>3</w:t>
      </w:r>
      <w:r w:rsidR="00604F66" w:rsidRPr="00ED2A73">
        <w:t xml:space="preserve"> (m, 2H)</w:t>
      </w:r>
      <w:r w:rsidR="00604F66" w:rsidRPr="00ED2A73">
        <w:rPr>
          <w:rFonts w:hint="eastAsia"/>
        </w:rPr>
        <w:t>, 1.29</w:t>
      </w:r>
      <w:r w:rsidR="00604F66" w:rsidRPr="00ED2A73">
        <w:t xml:space="preserve"> (s, </w:t>
      </w:r>
      <w:r w:rsidR="00604F66" w:rsidRPr="00ED2A73">
        <w:rPr>
          <w:rFonts w:hint="eastAsia"/>
        </w:rPr>
        <w:t>6</w:t>
      </w:r>
      <w:r w:rsidR="00604F66" w:rsidRPr="00ED2A73">
        <w:t>H)</w:t>
      </w:r>
      <w:r w:rsidR="00604F66" w:rsidRPr="00ED2A73">
        <w:rPr>
          <w:rFonts w:hint="eastAsia"/>
        </w:rPr>
        <w:t>, 0.39</w:t>
      </w:r>
      <w:r w:rsidR="00604F66" w:rsidRPr="00ED2A73">
        <w:t xml:space="preserve"> (s, </w:t>
      </w:r>
      <w:r w:rsidR="00604F66" w:rsidRPr="00ED2A73">
        <w:rPr>
          <w:rFonts w:hint="eastAsia"/>
        </w:rPr>
        <w:t>6</w:t>
      </w:r>
      <w:r w:rsidR="00604F66" w:rsidRPr="00ED2A73">
        <w:t>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199.0, 138.</w:t>
      </w:r>
      <w:r w:rsidR="00604F66" w:rsidRPr="00ED2A73">
        <w:rPr>
          <w:rFonts w:hint="eastAsia"/>
        </w:rPr>
        <w:t>8</w:t>
      </w:r>
      <w:r w:rsidR="00604F66" w:rsidRPr="00ED2A73">
        <w:t>, 137.8, 13</w:t>
      </w:r>
      <w:r w:rsidR="00604F66" w:rsidRPr="00ED2A73">
        <w:rPr>
          <w:rFonts w:hint="eastAsia"/>
        </w:rPr>
        <w:t>6</w:t>
      </w:r>
      <w:r w:rsidR="00604F66" w:rsidRPr="00ED2A73">
        <w:t>.</w:t>
      </w:r>
      <w:r w:rsidR="00604F66" w:rsidRPr="00ED2A73">
        <w:rPr>
          <w:rFonts w:hint="eastAsia"/>
        </w:rPr>
        <w:t>0</w:t>
      </w:r>
      <w:r w:rsidR="00604F66" w:rsidRPr="00ED2A73">
        <w:t>, 133.7, 131.</w:t>
      </w:r>
      <w:r w:rsidR="00604F66" w:rsidRPr="00ED2A73">
        <w:rPr>
          <w:rFonts w:hint="eastAsia"/>
        </w:rPr>
        <w:t>3</w:t>
      </w:r>
      <w:r w:rsidR="00604F66" w:rsidRPr="00ED2A73">
        <w:t>, 130.3, 129.4, 12</w:t>
      </w:r>
      <w:r w:rsidR="00604F66" w:rsidRPr="00ED2A73">
        <w:rPr>
          <w:rFonts w:hint="eastAsia"/>
        </w:rPr>
        <w:t>8</w:t>
      </w:r>
      <w:r w:rsidR="00604F66" w:rsidRPr="00ED2A73">
        <w:t>.</w:t>
      </w:r>
      <w:r w:rsidR="00604F66" w:rsidRPr="00ED2A73">
        <w:rPr>
          <w:rFonts w:hint="eastAsia"/>
        </w:rPr>
        <w:t>0</w:t>
      </w:r>
      <w:r w:rsidR="00604F66" w:rsidRPr="00ED2A73">
        <w:t>, 126.8, 123.</w:t>
      </w:r>
      <w:r w:rsidR="00604F66" w:rsidRPr="00ED2A73">
        <w:rPr>
          <w:rFonts w:hint="eastAsia"/>
        </w:rPr>
        <w:t>2</w:t>
      </w:r>
      <w:r w:rsidR="00604F66" w:rsidRPr="00ED2A73">
        <w:t>, 115.</w:t>
      </w:r>
      <w:r w:rsidR="00604F66" w:rsidRPr="00ED2A73">
        <w:rPr>
          <w:rFonts w:hint="eastAsia"/>
        </w:rPr>
        <w:t>5</w:t>
      </w:r>
      <w:r w:rsidR="00604F66" w:rsidRPr="00ED2A73">
        <w:t>, 82.8, 37.</w:t>
      </w:r>
      <w:r w:rsidR="00604F66" w:rsidRPr="00ED2A73">
        <w:rPr>
          <w:rFonts w:hint="eastAsia"/>
        </w:rPr>
        <w:t>2</w:t>
      </w:r>
      <w:r w:rsidR="00604F66" w:rsidRPr="00ED2A73">
        <w:t>, 35.</w:t>
      </w:r>
      <w:r w:rsidR="00604F66" w:rsidRPr="00ED2A73">
        <w:rPr>
          <w:rFonts w:hint="eastAsia"/>
        </w:rPr>
        <w:t>5</w:t>
      </w:r>
      <w:r w:rsidR="00604F66" w:rsidRPr="00ED2A73">
        <w:t>, 31.9, 29.</w:t>
      </w:r>
      <w:r w:rsidR="00604F66" w:rsidRPr="00ED2A73">
        <w:rPr>
          <w:rFonts w:hint="eastAsia"/>
        </w:rPr>
        <w:t>3</w:t>
      </w:r>
      <w:r w:rsidR="00604F66" w:rsidRPr="00ED2A73">
        <w:t>, -0.</w:t>
      </w:r>
      <w:r w:rsidR="00604F66" w:rsidRPr="00ED2A73">
        <w:rPr>
          <w:rFonts w:hint="eastAsia"/>
        </w:rPr>
        <w:t>4</w:t>
      </w:r>
      <w:r w:rsidR="00604F66" w:rsidRPr="00ED2A73">
        <w:t>.</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59, 2925, 2166, 1691, 1294, 1294, 1157. </w:t>
      </w:r>
      <w:r w:rsidR="00604F66" w:rsidRPr="00ED2A73">
        <w:t>HRMS [ESI] calcd for C</w:t>
      </w:r>
      <w:r w:rsidR="00604F66" w:rsidRPr="00ED2A73">
        <w:rPr>
          <w:vertAlign w:val="subscript"/>
        </w:rPr>
        <w:t>22</w:t>
      </w:r>
      <w:r w:rsidR="00604F66" w:rsidRPr="00ED2A73">
        <w:t>H</w:t>
      </w:r>
      <w:r w:rsidR="00604F66" w:rsidRPr="00ED2A73">
        <w:rPr>
          <w:vertAlign w:val="subscript"/>
        </w:rPr>
        <w:t>25</w:t>
      </w:r>
      <w:r w:rsidR="00604F66" w:rsidRPr="00ED2A73">
        <w:t>Br</w:t>
      </w:r>
      <w:r w:rsidR="00604F66" w:rsidRPr="00ED2A73">
        <w:rPr>
          <w:rFonts w:hint="eastAsia"/>
        </w:rPr>
        <w:t>Na</w:t>
      </w:r>
      <w:r w:rsidR="00604F66" w:rsidRPr="00ED2A73">
        <w:t>OSi [M+Na]</w:t>
      </w:r>
      <w:r w:rsidR="00604F66" w:rsidRPr="00ED2A73">
        <w:rPr>
          <w:vertAlign w:val="superscript"/>
        </w:rPr>
        <w:t>+</w:t>
      </w:r>
      <w:r w:rsidR="00604F66" w:rsidRPr="00ED2A73">
        <w:t xml:space="preserve"> 435.0750, found 435.07</w:t>
      </w:r>
      <w:r w:rsidR="00604F66" w:rsidRPr="00ED2A73">
        <w:rPr>
          <w:rFonts w:hint="eastAsia"/>
        </w:rPr>
        <w:t>45</w:t>
      </w:r>
      <w:r w:rsidR="001C4861" w:rsidRPr="006155A9">
        <w:t>.</w:t>
      </w:r>
    </w:p>
    <w:p w14:paraId="45251C01" w14:textId="77777777" w:rsidR="001C4861" w:rsidRDefault="001C4861" w:rsidP="001C4861"/>
    <w:p w14:paraId="3BB038F1" w14:textId="05B01D70" w:rsidR="001C4861" w:rsidRDefault="00000000" w:rsidP="001C4861">
      <w:r>
        <w:rPr>
          <w:noProof/>
        </w:rPr>
        <w:object w:dxaOrig="1440" w:dyaOrig="1440" w14:anchorId="0D9436B9">
          <v:shape id="_x0000_s2283" type="#_x0000_t75" style="position:absolute;left:0;text-align:left;margin-left:.3pt;margin-top:10.5pt;width:117.55pt;height:91.15pt;z-index:251830272;mso-position-horizontal-relative:text;mso-position-vertical-relative:text">
            <v:imagedata r:id="rId146" o:title=""/>
            <w10:wrap type="square"/>
          </v:shape>
          <o:OLEObject Type="Embed" ProgID="ChemDraw.Document.6.0" ShapeID="_x0000_s2283" DrawAspect="Content" ObjectID="_1794321662" r:id="rId147"/>
        </w:object>
      </w:r>
      <w:r w:rsidR="00604F66" w:rsidRPr="00ED2A73">
        <w:rPr>
          <w:rFonts w:hint="eastAsia"/>
          <w:b/>
          <w:bCs/>
        </w:rPr>
        <w:t>2ac</w:t>
      </w:r>
      <w:r w:rsidR="00604F66" w:rsidRPr="00ED2A73">
        <w:rPr>
          <w:rFonts w:hint="eastAsia"/>
        </w:rPr>
        <w:t xml:space="preserve">: </w:t>
      </w:r>
      <w:r w:rsidR="00604F66">
        <w:rPr>
          <w:rFonts w:hint="eastAsia"/>
        </w:rPr>
        <w:t xml:space="preserve">56.0 mg, </w:t>
      </w:r>
      <w:r w:rsidR="00604F66" w:rsidRPr="00ED2A73">
        <w:rPr>
          <w:rFonts w:hint="eastAsia"/>
        </w:rPr>
        <w:t>73%, yellow</w:t>
      </w:r>
      <w:r w:rsidR="00604F66" w:rsidRPr="00ED2A73">
        <w:t xml:space="preserve"> oil. </w:t>
      </w:r>
      <w:r w:rsidR="00604F66" w:rsidRPr="00ED2A73">
        <w:rPr>
          <w:vertAlign w:val="superscript"/>
        </w:rPr>
        <w:t>1</w:t>
      </w:r>
      <w:r w:rsidR="00604F66" w:rsidRPr="00ED2A73">
        <w:t>H NMR (400 MHz, CDCl</w:t>
      </w:r>
      <w:r w:rsidR="00604F66" w:rsidRPr="00ED2A73">
        <w:rPr>
          <w:vertAlign w:val="subscript"/>
        </w:rPr>
        <w:t>3</w:t>
      </w:r>
      <w:r w:rsidR="00604F66" w:rsidRPr="00ED2A73">
        <w:t xml:space="preserve">) δ </w:t>
      </w:r>
      <w:r w:rsidR="00604F66" w:rsidRPr="00ED2A73">
        <w:rPr>
          <w:rFonts w:hint="eastAsia"/>
        </w:rPr>
        <w:t>8.47</w:t>
      </w:r>
      <w:r w:rsidR="00604F66" w:rsidRPr="00ED2A73">
        <w:t xml:space="preserve"> (</w:t>
      </w:r>
      <w:r w:rsidR="00604F66" w:rsidRPr="00ED2A73">
        <w:rPr>
          <w:rFonts w:hint="eastAsia"/>
        </w:rPr>
        <w:t>m</w:t>
      </w:r>
      <w:r w:rsidR="00604F66" w:rsidRPr="00ED2A73">
        <w:t xml:space="preserve">, </w:t>
      </w:r>
      <w:r w:rsidR="00604F66" w:rsidRPr="00ED2A73">
        <w:rPr>
          <w:rFonts w:hint="eastAsia"/>
        </w:rPr>
        <w:t>1</w:t>
      </w:r>
      <w:r w:rsidR="00604F66" w:rsidRPr="00ED2A73">
        <w:t xml:space="preserve">H), </w:t>
      </w:r>
      <w:r w:rsidR="00604F66" w:rsidRPr="00ED2A73">
        <w:rPr>
          <w:rFonts w:hint="eastAsia"/>
        </w:rPr>
        <w:t>8.05-8.03</w:t>
      </w:r>
      <w:r w:rsidR="00604F66" w:rsidRPr="00ED2A73">
        <w:t xml:space="preserve"> (m, </w:t>
      </w:r>
      <w:r w:rsidR="00604F66" w:rsidRPr="00ED2A73">
        <w:rPr>
          <w:rFonts w:hint="eastAsia"/>
        </w:rPr>
        <w:t>1</w:t>
      </w:r>
      <w:r w:rsidR="00604F66" w:rsidRPr="00ED2A73">
        <w:t>H),</w:t>
      </w:r>
      <w:r w:rsidR="00604F66" w:rsidRPr="00ED2A73">
        <w:rPr>
          <w:rFonts w:hint="eastAsia"/>
        </w:rPr>
        <w:t xml:space="preserve"> </w:t>
      </w:r>
      <w:r w:rsidR="00604F66" w:rsidRPr="00ED2A73">
        <w:t>7.</w:t>
      </w:r>
      <w:r w:rsidR="00604F66" w:rsidRPr="00ED2A73">
        <w:rPr>
          <w:rFonts w:hint="eastAsia"/>
        </w:rPr>
        <w:t>90-</w:t>
      </w:r>
      <w:r w:rsidR="00604F66" w:rsidRPr="00ED2A73">
        <w:t>7.</w:t>
      </w:r>
      <w:r w:rsidR="00604F66" w:rsidRPr="00ED2A73">
        <w:rPr>
          <w:rFonts w:hint="eastAsia"/>
        </w:rPr>
        <w:t>86</w:t>
      </w:r>
      <w:r w:rsidR="00604F66" w:rsidRPr="00ED2A73">
        <w:t xml:space="preserve"> (m, </w:t>
      </w:r>
      <w:r w:rsidR="00604F66" w:rsidRPr="00ED2A73">
        <w:rPr>
          <w:rFonts w:hint="eastAsia"/>
        </w:rPr>
        <w:t>3</w:t>
      </w:r>
      <w:r w:rsidR="00604F66" w:rsidRPr="00ED2A73">
        <w:t>H), 7.</w:t>
      </w:r>
      <w:r w:rsidR="00604F66" w:rsidRPr="00ED2A73">
        <w:rPr>
          <w:rFonts w:hint="eastAsia"/>
        </w:rPr>
        <w:t>67-</w:t>
      </w:r>
      <w:r w:rsidR="00604F66" w:rsidRPr="00ED2A73">
        <w:t>7.</w:t>
      </w:r>
      <w:r w:rsidR="00604F66" w:rsidRPr="00ED2A73">
        <w:rPr>
          <w:rFonts w:hint="eastAsia"/>
        </w:rPr>
        <w:t>65</w:t>
      </w:r>
      <w:r w:rsidR="00604F66" w:rsidRPr="00ED2A73">
        <w:t xml:space="preserve"> (m, </w:t>
      </w:r>
      <w:r w:rsidR="00604F66" w:rsidRPr="00ED2A73">
        <w:rPr>
          <w:rFonts w:hint="eastAsia"/>
        </w:rPr>
        <w:t>2</w:t>
      </w:r>
      <w:r w:rsidR="00604F66" w:rsidRPr="00ED2A73">
        <w:t>H),</w:t>
      </w:r>
      <w:r w:rsidR="00604F66" w:rsidRPr="00ED2A73">
        <w:rPr>
          <w:rFonts w:hint="eastAsia"/>
        </w:rPr>
        <w:t xml:space="preserve"> </w:t>
      </w:r>
      <w:r w:rsidR="00604F66" w:rsidRPr="00ED2A73">
        <w:t>7.</w:t>
      </w:r>
      <w:r w:rsidR="00604F66" w:rsidRPr="00ED2A73">
        <w:rPr>
          <w:rFonts w:hint="eastAsia"/>
        </w:rPr>
        <w:t>62-</w:t>
      </w:r>
      <w:r w:rsidR="00604F66" w:rsidRPr="00ED2A73">
        <w:t>7.</w:t>
      </w:r>
      <w:r w:rsidR="00604F66" w:rsidRPr="00ED2A73">
        <w:rPr>
          <w:rFonts w:hint="eastAsia"/>
        </w:rPr>
        <w:t>58</w:t>
      </w:r>
      <w:r w:rsidR="00604F66" w:rsidRPr="00ED2A73">
        <w:t xml:space="preserve"> (m, </w:t>
      </w:r>
      <w:r w:rsidR="00604F66" w:rsidRPr="00ED2A73">
        <w:rPr>
          <w:rFonts w:hint="eastAsia"/>
        </w:rPr>
        <w:t>1</w:t>
      </w:r>
      <w:r w:rsidR="00604F66" w:rsidRPr="00ED2A73">
        <w:t>H),</w:t>
      </w:r>
      <w:r w:rsidR="00604F66" w:rsidRPr="00ED2A73">
        <w:rPr>
          <w:rFonts w:hint="eastAsia"/>
        </w:rPr>
        <w:t xml:space="preserve"> </w:t>
      </w:r>
      <w:r w:rsidR="00604F66" w:rsidRPr="00ED2A73">
        <w:t>7.</w:t>
      </w:r>
      <w:r w:rsidR="00604F66" w:rsidRPr="00ED2A73">
        <w:rPr>
          <w:rFonts w:hint="eastAsia"/>
        </w:rPr>
        <w:t>56-</w:t>
      </w:r>
      <w:r w:rsidR="00604F66" w:rsidRPr="00ED2A73">
        <w:t>7.</w:t>
      </w:r>
      <w:r w:rsidR="00604F66" w:rsidRPr="00ED2A73">
        <w:rPr>
          <w:rFonts w:hint="eastAsia"/>
        </w:rPr>
        <w:t>52</w:t>
      </w:r>
      <w:r w:rsidR="00604F66" w:rsidRPr="00ED2A73">
        <w:t xml:space="preserve"> (m, </w:t>
      </w:r>
      <w:r w:rsidR="00604F66" w:rsidRPr="00ED2A73">
        <w:rPr>
          <w:rFonts w:hint="eastAsia"/>
        </w:rPr>
        <w:t>1</w:t>
      </w:r>
      <w:r w:rsidR="00604F66" w:rsidRPr="00ED2A73">
        <w:t>H),</w:t>
      </w:r>
      <w:r w:rsidR="00604F66" w:rsidRPr="00ED2A73">
        <w:rPr>
          <w:rFonts w:hint="eastAsia"/>
        </w:rPr>
        <w:t xml:space="preserve"> </w:t>
      </w:r>
      <w:r w:rsidR="00604F66" w:rsidRPr="00ED2A73">
        <w:t>7.</w:t>
      </w:r>
      <w:r w:rsidR="00604F66" w:rsidRPr="00ED2A73">
        <w:rPr>
          <w:rFonts w:hint="eastAsia"/>
        </w:rPr>
        <w:t>34-</w:t>
      </w:r>
      <w:r w:rsidR="00604F66" w:rsidRPr="00ED2A73">
        <w:t>7.</w:t>
      </w:r>
      <w:r w:rsidR="00604F66" w:rsidRPr="00ED2A73">
        <w:rPr>
          <w:rFonts w:hint="eastAsia"/>
        </w:rPr>
        <w:t>31</w:t>
      </w:r>
      <w:r w:rsidR="00604F66" w:rsidRPr="00ED2A73">
        <w:t xml:space="preserve"> (m, </w:t>
      </w:r>
      <w:r w:rsidR="00604F66" w:rsidRPr="00ED2A73">
        <w:rPr>
          <w:rFonts w:hint="eastAsia"/>
        </w:rPr>
        <w:t>3</w:t>
      </w:r>
      <w:r w:rsidR="00604F66" w:rsidRPr="00ED2A73">
        <w:t>H),</w:t>
      </w:r>
      <w:r w:rsidR="00604F66" w:rsidRPr="00ED2A73">
        <w:rPr>
          <w:rFonts w:hint="eastAsia"/>
        </w:rPr>
        <w:t xml:space="preserve"> </w:t>
      </w:r>
      <w:r w:rsidR="00604F66" w:rsidRPr="00ED2A73">
        <w:t>3.</w:t>
      </w:r>
      <w:r w:rsidR="00604F66" w:rsidRPr="00ED2A73">
        <w:rPr>
          <w:rFonts w:hint="eastAsia"/>
        </w:rPr>
        <w:t>34-</w:t>
      </w:r>
      <w:r w:rsidR="00604F66" w:rsidRPr="00ED2A73">
        <w:t>3.</w:t>
      </w:r>
      <w:r w:rsidR="00604F66" w:rsidRPr="00ED2A73">
        <w:rPr>
          <w:rFonts w:hint="eastAsia"/>
        </w:rPr>
        <w:t>30</w:t>
      </w:r>
      <w:r w:rsidR="00604F66" w:rsidRPr="00ED2A73">
        <w:t xml:space="preserve"> (m, 2H),</w:t>
      </w:r>
      <w:r w:rsidR="00604F66" w:rsidRPr="00ED2A73">
        <w:rPr>
          <w:rFonts w:hint="eastAsia"/>
        </w:rPr>
        <w:t xml:space="preserve"> </w:t>
      </w:r>
      <w:r w:rsidR="00604F66" w:rsidRPr="00ED2A73">
        <w:t>1.</w:t>
      </w:r>
      <w:r w:rsidR="00604F66" w:rsidRPr="00ED2A73">
        <w:rPr>
          <w:rFonts w:hint="eastAsia"/>
        </w:rPr>
        <w:t>96-</w:t>
      </w:r>
      <w:r w:rsidR="00604F66" w:rsidRPr="00ED2A73">
        <w:t>1.</w:t>
      </w:r>
      <w:r w:rsidR="00604F66" w:rsidRPr="00ED2A73">
        <w:rPr>
          <w:rFonts w:hint="eastAsia"/>
        </w:rPr>
        <w:t>92</w:t>
      </w:r>
      <w:r w:rsidR="00604F66" w:rsidRPr="00ED2A73">
        <w:t xml:space="preserve"> (m, 2H), 1.</w:t>
      </w:r>
      <w:r w:rsidR="00604F66" w:rsidRPr="00ED2A73">
        <w:rPr>
          <w:rFonts w:hint="eastAsia"/>
        </w:rPr>
        <w:t>34</w:t>
      </w:r>
      <w:r w:rsidR="00604F66" w:rsidRPr="00ED2A73">
        <w:t xml:space="preserve"> (s, </w:t>
      </w:r>
      <w:r w:rsidR="00604F66" w:rsidRPr="00ED2A73">
        <w:rPr>
          <w:rFonts w:hint="eastAsia"/>
        </w:rPr>
        <w:t>6</w:t>
      </w:r>
      <w:r w:rsidR="00604F66" w:rsidRPr="00ED2A73">
        <w:t>H)</w:t>
      </w:r>
      <w:r w:rsidR="00604F66" w:rsidRPr="00ED2A73">
        <w:rPr>
          <w:rFonts w:hint="eastAsia"/>
        </w:rPr>
        <w:t>,</w:t>
      </w:r>
      <w:r w:rsidR="00604F66" w:rsidRPr="00ED2A73">
        <w:t xml:space="preserve"> </w:t>
      </w:r>
      <w:r w:rsidR="00604F66" w:rsidRPr="00ED2A73">
        <w:rPr>
          <w:rFonts w:hint="eastAsia"/>
        </w:rPr>
        <w:t>0.42</w:t>
      </w:r>
      <w:r w:rsidR="00604F66" w:rsidRPr="00ED2A73">
        <w:t xml:space="preserve"> (s, </w:t>
      </w:r>
      <w:r w:rsidR="00604F66" w:rsidRPr="00ED2A73">
        <w:rPr>
          <w:rFonts w:hint="eastAsia"/>
        </w:rPr>
        <w:t>6</w:t>
      </w:r>
      <w:r w:rsidR="00604F66" w:rsidRPr="00ED2A73">
        <w:t>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200.</w:t>
      </w:r>
      <w:r w:rsidR="00604F66" w:rsidRPr="00ED2A73">
        <w:rPr>
          <w:rFonts w:hint="eastAsia"/>
        </w:rPr>
        <w:t>5</w:t>
      </w:r>
      <w:r w:rsidR="00604F66" w:rsidRPr="00ED2A73">
        <w:t>, 137.9, 135.7, 134.4, 133.</w:t>
      </w:r>
      <w:r w:rsidR="00604F66" w:rsidRPr="00ED2A73">
        <w:rPr>
          <w:rFonts w:hint="eastAsia"/>
        </w:rPr>
        <w:t>8</w:t>
      </w:r>
      <w:r w:rsidR="00604F66" w:rsidRPr="00ED2A73">
        <w:t>, 132.7, 129.8, 129.</w:t>
      </w:r>
      <w:r w:rsidR="00604F66" w:rsidRPr="00ED2A73">
        <w:rPr>
          <w:rFonts w:hint="eastAsia"/>
        </w:rPr>
        <w:t>8</w:t>
      </w:r>
      <w:r w:rsidR="00604F66" w:rsidRPr="00ED2A73">
        <w:t>, 129.4, 128.</w:t>
      </w:r>
      <w:r w:rsidR="00604F66" w:rsidRPr="00ED2A73">
        <w:rPr>
          <w:rFonts w:hint="eastAsia"/>
        </w:rPr>
        <w:t>6</w:t>
      </w:r>
      <w:r w:rsidR="00604F66" w:rsidRPr="00ED2A73">
        <w:t>, 128.5, 12</w:t>
      </w:r>
      <w:r w:rsidR="00604F66" w:rsidRPr="00ED2A73">
        <w:rPr>
          <w:rFonts w:hint="eastAsia"/>
        </w:rPr>
        <w:t>8</w:t>
      </w:r>
      <w:r w:rsidR="00604F66" w:rsidRPr="00ED2A73">
        <w:t>.</w:t>
      </w:r>
      <w:r w:rsidR="00604F66" w:rsidRPr="00ED2A73">
        <w:rPr>
          <w:rFonts w:hint="eastAsia"/>
        </w:rPr>
        <w:t>0</w:t>
      </w:r>
      <w:r w:rsidR="00604F66" w:rsidRPr="00ED2A73">
        <w:t>, 127.</w:t>
      </w:r>
      <w:r w:rsidR="00604F66" w:rsidRPr="00ED2A73">
        <w:rPr>
          <w:rFonts w:hint="eastAsia"/>
        </w:rPr>
        <w:t>9</w:t>
      </w:r>
      <w:r w:rsidR="00604F66" w:rsidRPr="00ED2A73">
        <w:t>, 126.8, 124.1, 115.</w:t>
      </w:r>
      <w:r w:rsidR="00604F66" w:rsidRPr="00ED2A73">
        <w:rPr>
          <w:rFonts w:hint="eastAsia"/>
        </w:rPr>
        <w:t>8</w:t>
      </w:r>
      <w:r w:rsidR="00604F66" w:rsidRPr="00ED2A73">
        <w:t>, 82.</w:t>
      </w:r>
      <w:r w:rsidR="00604F66" w:rsidRPr="00ED2A73">
        <w:rPr>
          <w:rFonts w:hint="eastAsia"/>
        </w:rPr>
        <w:t>7</w:t>
      </w:r>
      <w:r w:rsidR="00604F66" w:rsidRPr="00ED2A73">
        <w:t>, 37.</w:t>
      </w:r>
      <w:r w:rsidR="00604F66" w:rsidRPr="00ED2A73">
        <w:rPr>
          <w:rFonts w:hint="eastAsia"/>
        </w:rPr>
        <w:t>6</w:t>
      </w:r>
      <w:r w:rsidR="00604F66" w:rsidRPr="00ED2A73">
        <w:t>, 35.5, 32.0, 29.</w:t>
      </w:r>
      <w:r w:rsidR="00604F66" w:rsidRPr="00ED2A73">
        <w:rPr>
          <w:rFonts w:hint="eastAsia"/>
        </w:rPr>
        <w:t>4</w:t>
      </w:r>
      <w:r w:rsidR="00604F66" w:rsidRPr="00ED2A73">
        <w:t>, -0.3.</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64, 2925, 2158, 1682, 1117, 822. </w:t>
      </w:r>
      <w:r w:rsidR="00604F66" w:rsidRPr="00ED2A73">
        <w:t>HRMS [ESI] calcd for C</w:t>
      </w:r>
      <w:r w:rsidR="00604F66" w:rsidRPr="00ED2A73">
        <w:rPr>
          <w:vertAlign w:val="subscript"/>
        </w:rPr>
        <w:t>26</w:t>
      </w:r>
      <w:r w:rsidR="00604F66" w:rsidRPr="00ED2A73">
        <w:t>H</w:t>
      </w:r>
      <w:r w:rsidR="00604F66" w:rsidRPr="00ED2A73">
        <w:rPr>
          <w:vertAlign w:val="subscript"/>
        </w:rPr>
        <w:t>28</w:t>
      </w:r>
      <w:r w:rsidR="00604F66" w:rsidRPr="00ED2A73">
        <w:rPr>
          <w:rFonts w:hint="eastAsia"/>
        </w:rPr>
        <w:t>Na</w:t>
      </w:r>
      <w:r w:rsidR="00604F66" w:rsidRPr="00ED2A73">
        <w:t>OSi [M+Na]</w:t>
      </w:r>
      <w:r w:rsidR="00604F66" w:rsidRPr="00ED2A73">
        <w:rPr>
          <w:vertAlign w:val="superscript"/>
        </w:rPr>
        <w:t>+</w:t>
      </w:r>
      <w:r w:rsidR="00604F66" w:rsidRPr="00ED2A73">
        <w:t xml:space="preserve"> 407.1802, found 407.180</w:t>
      </w:r>
      <w:r w:rsidR="00604F66" w:rsidRPr="00ED2A73">
        <w:rPr>
          <w:rFonts w:hint="eastAsia"/>
        </w:rPr>
        <w:t>3</w:t>
      </w:r>
      <w:r w:rsidR="001C4861" w:rsidRPr="006155A9">
        <w:t>.</w:t>
      </w:r>
    </w:p>
    <w:p w14:paraId="72854293" w14:textId="77777777" w:rsidR="001C4861" w:rsidRDefault="001C4861" w:rsidP="001C4861"/>
    <w:p w14:paraId="7D57F71C" w14:textId="5065FA4C" w:rsidR="001C4861" w:rsidRDefault="00000000" w:rsidP="001C4861">
      <w:r>
        <w:rPr>
          <w:b/>
          <w:bCs/>
          <w:noProof/>
        </w:rPr>
        <w:lastRenderedPageBreak/>
        <w:object w:dxaOrig="1440" w:dyaOrig="1440" w14:anchorId="0A040285">
          <v:shape id="_x0000_s2287" type="#_x0000_t75" style="position:absolute;left:0;text-align:left;margin-left:5.7pt;margin-top:7.7pt;width:76pt;height:77pt;z-index:251834368">
            <v:imagedata r:id="rId148" o:title=""/>
            <w10:wrap type="square"/>
          </v:shape>
          <o:OLEObject Type="Embed" ProgID="ChemDraw.Document.6.0" ShapeID="_x0000_s2287" DrawAspect="Content" ObjectID="_1794321663" r:id="rId149"/>
        </w:object>
      </w:r>
      <w:r w:rsidR="00604F66" w:rsidRPr="00ED2A73">
        <w:rPr>
          <w:rFonts w:hint="eastAsia"/>
          <w:b/>
          <w:bCs/>
        </w:rPr>
        <w:t>2ad</w:t>
      </w:r>
      <w:r w:rsidR="00604F66" w:rsidRPr="00ED2A73">
        <w:rPr>
          <w:rFonts w:hint="eastAsia"/>
        </w:rPr>
        <w:t xml:space="preserve">: </w:t>
      </w:r>
      <w:r w:rsidR="00604F66">
        <w:rPr>
          <w:rFonts w:hint="eastAsia"/>
        </w:rPr>
        <w:t xml:space="preserve">13.8 mg, </w:t>
      </w:r>
      <w:r w:rsidR="00604F66" w:rsidRPr="00ED2A73">
        <w:rPr>
          <w:rFonts w:hint="eastAsia"/>
        </w:rPr>
        <w:t xml:space="preserve">26%, </w:t>
      </w:r>
      <w:r w:rsidR="00604F66" w:rsidRPr="00ED2A73">
        <w:t xml:space="preserve">colorless oil. </w:t>
      </w:r>
      <w:r w:rsidR="00604F66" w:rsidRPr="00ED2A73">
        <w:rPr>
          <w:vertAlign w:val="superscript"/>
        </w:rPr>
        <w:t>1</w:t>
      </w:r>
      <w:r w:rsidR="00604F66" w:rsidRPr="00ED2A73">
        <w:t>H NMR (400 MHz, CDCl</w:t>
      </w:r>
      <w:r w:rsidR="00604F66" w:rsidRPr="00ED2A73">
        <w:rPr>
          <w:vertAlign w:val="subscript"/>
        </w:rPr>
        <w:t>3</w:t>
      </w:r>
      <w:r w:rsidR="00604F66" w:rsidRPr="00ED2A73">
        <w:t xml:space="preserve">) δ 9.82 (t, </w:t>
      </w:r>
      <w:r w:rsidR="00604F66" w:rsidRPr="00ED2A73">
        <w:rPr>
          <w:i/>
          <w:iCs/>
        </w:rPr>
        <w:t>J</w:t>
      </w:r>
      <w:r w:rsidR="00604F66" w:rsidRPr="00ED2A73">
        <w:t xml:space="preserve"> = 1.</w:t>
      </w:r>
      <w:r w:rsidR="00604F66" w:rsidRPr="00ED2A73">
        <w:rPr>
          <w:rFonts w:hint="eastAsia"/>
        </w:rPr>
        <w:t>2</w:t>
      </w:r>
      <w:r w:rsidR="00604F66" w:rsidRPr="00ED2A73">
        <w:t xml:space="preserve"> Hz, 1H), 2.</w:t>
      </w:r>
      <w:r w:rsidR="00604F66" w:rsidRPr="00ED2A73">
        <w:rPr>
          <w:rFonts w:hint="eastAsia"/>
        </w:rPr>
        <w:t>67-</w:t>
      </w:r>
      <w:r w:rsidR="00604F66" w:rsidRPr="00ED2A73">
        <w:t>2.</w:t>
      </w:r>
      <w:r w:rsidR="00604F66" w:rsidRPr="00ED2A73">
        <w:rPr>
          <w:rFonts w:hint="eastAsia"/>
        </w:rPr>
        <w:t>62</w:t>
      </w:r>
      <w:r w:rsidR="00604F66" w:rsidRPr="00ED2A73">
        <w:t xml:space="preserve"> (m, 2H), 2.5</w:t>
      </w:r>
      <w:r w:rsidR="00604F66" w:rsidRPr="00ED2A73">
        <w:rPr>
          <w:rFonts w:hint="eastAsia"/>
        </w:rPr>
        <w:t>7-</w:t>
      </w:r>
      <w:r w:rsidR="00604F66" w:rsidRPr="00ED2A73">
        <w:t>2.5</w:t>
      </w:r>
      <w:r w:rsidR="00604F66" w:rsidRPr="00ED2A73">
        <w:rPr>
          <w:rFonts w:hint="eastAsia"/>
        </w:rPr>
        <w:t>2</w:t>
      </w:r>
      <w:r w:rsidR="00604F66" w:rsidRPr="00ED2A73">
        <w:t xml:space="preserve"> (m, 1H), 1.8</w:t>
      </w:r>
      <w:r w:rsidR="00604F66" w:rsidRPr="00ED2A73">
        <w:rPr>
          <w:rFonts w:hint="eastAsia"/>
        </w:rPr>
        <w:t>6-</w:t>
      </w:r>
      <w:r w:rsidR="00604F66" w:rsidRPr="00ED2A73">
        <w:t>1.</w:t>
      </w:r>
      <w:r w:rsidR="00604F66" w:rsidRPr="00ED2A73">
        <w:rPr>
          <w:rFonts w:hint="eastAsia"/>
        </w:rPr>
        <w:t>81</w:t>
      </w:r>
      <w:r w:rsidR="00604F66" w:rsidRPr="00ED2A73">
        <w:t xml:space="preserve"> (m, 1H), 1.69</w:t>
      </w:r>
      <w:r w:rsidR="00604F66" w:rsidRPr="00ED2A73">
        <w:rPr>
          <w:rFonts w:hint="eastAsia"/>
        </w:rPr>
        <w:t>-</w:t>
      </w:r>
      <w:r w:rsidR="00604F66" w:rsidRPr="00ED2A73">
        <w:t>1.6</w:t>
      </w:r>
      <w:r w:rsidR="00604F66" w:rsidRPr="00ED2A73">
        <w:rPr>
          <w:rFonts w:hint="eastAsia"/>
        </w:rPr>
        <w:t>5</w:t>
      </w:r>
      <w:r w:rsidR="00604F66" w:rsidRPr="00ED2A73">
        <w:t xml:space="preserve"> (m, 1H), 1.21 (d, </w:t>
      </w:r>
      <w:r w:rsidR="00604F66" w:rsidRPr="00ED2A73">
        <w:rPr>
          <w:i/>
          <w:iCs/>
        </w:rPr>
        <w:t>J</w:t>
      </w:r>
      <w:r w:rsidR="00604F66" w:rsidRPr="00ED2A73">
        <w:t xml:space="preserve"> = 6.</w:t>
      </w:r>
      <w:r w:rsidR="00604F66" w:rsidRPr="00ED2A73">
        <w:rPr>
          <w:rFonts w:hint="eastAsia"/>
        </w:rPr>
        <w:t>8</w:t>
      </w:r>
      <w:r w:rsidR="00604F66" w:rsidRPr="00ED2A73">
        <w:t xml:space="preserve"> Hz, 3H), 1.0</w:t>
      </w:r>
      <w:r w:rsidR="00604F66" w:rsidRPr="00ED2A73">
        <w:rPr>
          <w:rFonts w:hint="eastAsia"/>
        </w:rPr>
        <w:t>6-</w:t>
      </w:r>
      <w:r w:rsidR="00604F66" w:rsidRPr="00ED2A73">
        <w:t>1.0</w:t>
      </w:r>
      <w:r w:rsidR="00604F66" w:rsidRPr="00ED2A73">
        <w:rPr>
          <w:rFonts w:hint="eastAsia"/>
        </w:rPr>
        <w:t>5</w:t>
      </w:r>
      <w:r w:rsidR="00604F66" w:rsidRPr="00ED2A73">
        <w:t xml:space="preserve"> (m, </w:t>
      </w:r>
      <w:r w:rsidR="00604F66" w:rsidRPr="00ED2A73">
        <w:rPr>
          <w:rFonts w:hint="eastAsia"/>
        </w:rPr>
        <w:t>21</w:t>
      </w:r>
      <w:r w:rsidR="00604F66" w:rsidRPr="00ED2A73">
        <w:t>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202.3, 112.3, 81.</w:t>
      </w:r>
      <w:r w:rsidR="00604F66" w:rsidRPr="00ED2A73">
        <w:rPr>
          <w:rFonts w:hint="eastAsia"/>
        </w:rPr>
        <w:t>3</w:t>
      </w:r>
      <w:r w:rsidR="00604F66" w:rsidRPr="00ED2A73">
        <w:t>, 42.1, 29.2, 26.6, 21.</w:t>
      </w:r>
      <w:r w:rsidR="00604F66" w:rsidRPr="00ED2A73">
        <w:rPr>
          <w:rFonts w:hint="eastAsia"/>
        </w:rPr>
        <w:t>5</w:t>
      </w:r>
      <w:r w:rsidR="00604F66" w:rsidRPr="00ED2A73">
        <w:t>, 18.</w:t>
      </w:r>
      <w:r w:rsidR="00604F66" w:rsidRPr="00ED2A73">
        <w:rPr>
          <w:rFonts w:hint="eastAsia"/>
        </w:rPr>
        <w:t>8</w:t>
      </w:r>
      <w:r w:rsidR="00604F66" w:rsidRPr="00ED2A73">
        <w:t>, 11.3.</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41, 2865, 2164, 1728, 1462, 882. </w:t>
      </w:r>
      <w:r w:rsidR="00604F66" w:rsidRPr="00ED2A73">
        <w:t>HRMS [ESI] calcd for C16H30NaOSi [M+Na]+ 289.1958, found 289.1955</w:t>
      </w:r>
      <w:r w:rsidR="001C4861" w:rsidRPr="005D48C9">
        <w:t>.</w:t>
      </w:r>
    </w:p>
    <w:p w14:paraId="07ACEBD2" w14:textId="77777777" w:rsidR="001C4861" w:rsidRPr="001C4861" w:rsidRDefault="001C4861" w:rsidP="00280A4C"/>
    <w:p w14:paraId="2590D84D" w14:textId="19E8A09A" w:rsidR="00975235" w:rsidRPr="00DB6474" w:rsidRDefault="00DB6474" w:rsidP="00280A4C">
      <w:pPr>
        <w:rPr>
          <w:b/>
          <w:bCs/>
          <w:sz w:val="24"/>
          <w:szCs w:val="24"/>
        </w:rPr>
      </w:pPr>
      <w:bookmarkStart w:id="23" w:name="_Toc172315275"/>
      <w:r w:rsidRPr="00DB6474">
        <w:rPr>
          <w:rFonts w:hint="eastAsia"/>
          <w:b/>
          <w:bCs/>
          <w:sz w:val="24"/>
          <w:szCs w:val="24"/>
        </w:rPr>
        <w:t xml:space="preserve">5. </w:t>
      </w:r>
      <w:r w:rsidR="00975235" w:rsidRPr="00DB6474">
        <w:rPr>
          <w:rFonts w:hint="eastAsia"/>
          <w:b/>
          <w:bCs/>
          <w:sz w:val="24"/>
          <w:szCs w:val="24"/>
        </w:rPr>
        <w:t>S</w:t>
      </w:r>
      <w:r w:rsidR="00975235" w:rsidRPr="00DB6474">
        <w:rPr>
          <w:b/>
          <w:bCs/>
          <w:sz w:val="24"/>
          <w:szCs w:val="24"/>
        </w:rPr>
        <w:t>caled-up preparation</w:t>
      </w:r>
      <w:bookmarkEnd w:id="23"/>
    </w:p>
    <w:p w14:paraId="5A9F6E30" w14:textId="6FCFE038" w:rsidR="00975235" w:rsidRDefault="006F1866" w:rsidP="00856C71">
      <w:pPr>
        <w:jc w:val="center"/>
      </w:pPr>
      <w:r>
        <w:rPr>
          <w:rFonts w:hint="eastAsia"/>
        </w:rPr>
        <w:object w:dxaOrig="5589" w:dyaOrig="1907" w14:anchorId="30E33CCA">
          <v:shape id="_x0000_i1096" type="#_x0000_t75" style="width:279.7pt;height:95.3pt" o:ole="">
            <v:imagedata r:id="rId150" o:title=""/>
          </v:shape>
          <o:OLEObject Type="Embed" ProgID="ChemDraw.Document.6.0" ShapeID="_x0000_i1096" DrawAspect="Content" ObjectID="_1794321585" r:id="rId151"/>
        </w:object>
      </w:r>
    </w:p>
    <w:p w14:paraId="4824079A" w14:textId="308367EC" w:rsidR="00856C71" w:rsidRDefault="00856C71" w:rsidP="008D00A2">
      <w:pPr>
        <w:ind w:firstLineChars="200" w:firstLine="420"/>
        <w:rPr>
          <w:szCs w:val="24"/>
        </w:rPr>
      </w:pPr>
      <w:r w:rsidRPr="00BB5814">
        <w:t xml:space="preserve">To a reaction flask was added </w:t>
      </w:r>
      <w:r w:rsidRPr="00856C71">
        <w:rPr>
          <w:rFonts w:hint="eastAsia"/>
          <w:b/>
          <w:bCs/>
        </w:rPr>
        <w:t>1c</w:t>
      </w:r>
      <w:r>
        <w:rPr>
          <w:rFonts w:hint="eastAsia"/>
        </w:rPr>
        <w:t xml:space="preserve"> </w:t>
      </w:r>
      <w:r w:rsidRPr="00BB5814">
        <w:t>(</w:t>
      </w:r>
      <w:r>
        <w:rPr>
          <w:rFonts w:hint="eastAsia"/>
        </w:rPr>
        <w:t>1.0 mmol, 1</w:t>
      </w:r>
      <w:r w:rsidRPr="00BB5814">
        <w:t>.0 equiv.)</w:t>
      </w:r>
      <w:r>
        <w:rPr>
          <w:rFonts w:hint="eastAsia"/>
        </w:rPr>
        <w:t xml:space="preserve"> and stirred for 3 h at rt under air.</w:t>
      </w:r>
      <w:r w:rsidRPr="00BB5814">
        <w:t xml:space="preserve"> </w:t>
      </w:r>
      <w:r>
        <w:rPr>
          <w:rFonts w:hint="eastAsia"/>
        </w:rPr>
        <w:t>Fe(OTf)</w:t>
      </w:r>
      <w:r w:rsidRPr="0054673C">
        <w:rPr>
          <w:rFonts w:hint="eastAsia"/>
          <w:vertAlign w:val="subscript"/>
        </w:rPr>
        <w:t>2</w:t>
      </w:r>
      <w:r w:rsidRPr="00BB5814">
        <w:t xml:space="preserve"> (</w:t>
      </w:r>
      <w:r>
        <w:rPr>
          <w:rFonts w:hint="eastAsia"/>
        </w:rPr>
        <w:t>10</w:t>
      </w:r>
      <w:r w:rsidRPr="00BB5814">
        <w:t xml:space="preserve"> mol %) </w:t>
      </w:r>
      <w:r>
        <w:rPr>
          <w:rFonts w:hint="eastAsia"/>
        </w:rPr>
        <w:t xml:space="preserve">and EtOAc (10 mL) were added </w:t>
      </w:r>
      <w:r w:rsidRPr="00BB5814">
        <w:t>and the mixture was stirred</w:t>
      </w:r>
      <w:r w:rsidR="00387406" w:rsidRPr="00387406">
        <w:t xml:space="preserve"> </w:t>
      </w:r>
      <w:r w:rsidR="00387406" w:rsidRPr="00BB5814">
        <w:t>under N</w:t>
      </w:r>
      <w:r w:rsidR="00387406" w:rsidRPr="00BB5814">
        <w:rPr>
          <w:vertAlign w:val="subscript"/>
        </w:rPr>
        <w:t>2</w:t>
      </w:r>
      <w:r w:rsidRPr="00BB5814">
        <w:t xml:space="preserve"> for </w:t>
      </w:r>
      <w:r>
        <w:rPr>
          <w:rFonts w:hint="eastAsia"/>
        </w:rPr>
        <w:t>12</w:t>
      </w:r>
      <w:r w:rsidRPr="00BB5814">
        <w:t xml:space="preserve"> h. </w:t>
      </w:r>
      <w:r w:rsidR="008516C9">
        <w:rPr>
          <w:szCs w:val="24"/>
        </w:rPr>
        <w:t xml:space="preserve">Upon completion, the reaction solvent was evaporated and the residue was purified by column chromatography on silica gel </w:t>
      </w:r>
      <w:r w:rsidR="005B667D">
        <w:t>(eluent: EtOAc/</w:t>
      </w:r>
      <w:r w:rsidR="005B667D">
        <w:rPr>
          <w:rFonts w:hint="eastAsia"/>
        </w:rPr>
        <w:t>P</w:t>
      </w:r>
      <w:r w:rsidR="005B667D">
        <w:t xml:space="preserve">etroleum ether) </w:t>
      </w:r>
      <w:r w:rsidR="008516C9">
        <w:rPr>
          <w:szCs w:val="24"/>
        </w:rPr>
        <w:t>to afford the desired product</w:t>
      </w:r>
      <w:r w:rsidR="008516C9">
        <w:rPr>
          <w:rFonts w:hint="eastAsia"/>
          <w:szCs w:val="24"/>
        </w:rPr>
        <w:t>.</w:t>
      </w:r>
    </w:p>
    <w:p w14:paraId="33E4D91A" w14:textId="77777777" w:rsidR="003236C6" w:rsidRPr="00856C71" w:rsidRDefault="003236C6" w:rsidP="00280A4C">
      <w:pPr>
        <w:rPr>
          <w:b/>
          <w:bCs/>
          <w:sz w:val="32"/>
          <w:szCs w:val="36"/>
        </w:rPr>
      </w:pPr>
    </w:p>
    <w:p w14:paraId="2A549B71" w14:textId="316351B5" w:rsidR="0004183B" w:rsidRPr="00F93969" w:rsidRDefault="00F93969" w:rsidP="0004183B">
      <w:pPr>
        <w:rPr>
          <w:b/>
          <w:bCs/>
          <w:sz w:val="24"/>
          <w:szCs w:val="24"/>
        </w:rPr>
      </w:pPr>
      <w:r w:rsidRPr="00F93969">
        <w:rPr>
          <w:rFonts w:hint="eastAsia"/>
          <w:b/>
          <w:bCs/>
          <w:sz w:val="24"/>
          <w:szCs w:val="24"/>
        </w:rPr>
        <w:t xml:space="preserve">6. </w:t>
      </w:r>
      <w:r w:rsidR="0004183B" w:rsidRPr="00F93969">
        <w:rPr>
          <w:rFonts w:hint="eastAsia"/>
          <w:b/>
          <w:bCs/>
          <w:sz w:val="24"/>
          <w:szCs w:val="24"/>
        </w:rPr>
        <w:t>Synthetic transformations</w:t>
      </w:r>
    </w:p>
    <w:p w14:paraId="0BCBBE26" w14:textId="788AFDE3" w:rsidR="00FD6516" w:rsidRDefault="008D00A2" w:rsidP="00363DCF">
      <w:pPr>
        <w:jc w:val="center"/>
      </w:pPr>
      <w:r>
        <w:rPr>
          <w:rFonts w:hint="eastAsia"/>
        </w:rPr>
        <w:object w:dxaOrig="4667" w:dyaOrig="2020" w14:anchorId="3888405E">
          <v:shape id="_x0000_i1097" type="#_x0000_t75" style="width:233.4pt;height:101.15pt" o:ole="">
            <v:imagedata r:id="rId152" o:title=""/>
          </v:shape>
          <o:OLEObject Type="Embed" ProgID="ChemDraw.Document.6.0" ShapeID="_x0000_i1097" DrawAspect="Content" ObjectID="_1794321586" r:id="rId153"/>
        </w:object>
      </w:r>
    </w:p>
    <w:p w14:paraId="3E1E0145" w14:textId="77777777" w:rsidR="00363DCF" w:rsidRDefault="00363DCF" w:rsidP="00363DCF">
      <w:pPr>
        <w:jc w:val="center"/>
      </w:pPr>
    </w:p>
    <w:p w14:paraId="469601F4" w14:textId="63515C88" w:rsidR="00363DCF" w:rsidRDefault="00363DCF" w:rsidP="008D00A2">
      <w:pPr>
        <w:ind w:firstLineChars="200" w:firstLine="420"/>
      </w:pPr>
      <w:r w:rsidRPr="00363DCF">
        <w:t xml:space="preserve">A mixture of </w:t>
      </w:r>
      <w:r w:rsidRPr="00363DCF">
        <w:rPr>
          <w:rFonts w:hint="eastAsia"/>
          <w:b/>
          <w:bCs/>
        </w:rPr>
        <w:t>2</w:t>
      </w:r>
      <w:r w:rsidR="008D00A2">
        <w:rPr>
          <w:rFonts w:hint="eastAsia"/>
          <w:b/>
          <w:bCs/>
        </w:rPr>
        <w:t>c</w:t>
      </w:r>
      <w:r w:rsidRPr="00363DCF">
        <w:t xml:space="preserve"> </w:t>
      </w:r>
      <w:r w:rsidR="005B04A5" w:rsidRPr="00BB5814">
        <w:t>(</w:t>
      </w:r>
      <w:r w:rsidR="005B04A5">
        <w:rPr>
          <w:rFonts w:hint="eastAsia"/>
        </w:rPr>
        <w:t>0.2 mmol, 1</w:t>
      </w:r>
      <w:r w:rsidR="005B04A5" w:rsidRPr="00BB5814">
        <w:t>.0 equiv.)</w:t>
      </w:r>
      <w:r w:rsidRPr="00363DCF">
        <w:t xml:space="preserve"> in Me</w:t>
      </w:r>
      <w:r>
        <w:rPr>
          <w:rFonts w:hint="eastAsia"/>
        </w:rPr>
        <w:t>O</w:t>
      </w:r>
      <w:r w:rsidRPr="00363DCF">
        <w:t>H (</w:t>
      </w:r>
      <w:r w:rsidR="00762C6C">
        <w:rPr>
          <w:rFonts w:hint="eastAsia"/>
        </w:rPr>
        <w:t>0.</w:t>
      </w:r>
      <w:r w:rsidRPr="00363DCF">
        <w:t>5 mL) was added</w:t>
      </w:r>
      <w:r w:rsidR="008B43D5">
        <w:rPr>
          <w:rFonts w:hint="eastAsia"/>
        </w:rPr>
        <w:t xml:space="preserve"> </w:t>
      </w:r>
      <w:r w:rsidRPr="00363DCF">
        <w:t>with NaBH</w:t>
      </w:r>
      <w:r w:rsidR="008B43D5" w:rsidRPr="0086578F">
        <w:rPr>
          <w:rFonts w:hint="eastAsia"/>
          <w:vertAlign w:val="subscript"/>
        </w:rPr>
        <w:t>4</w:t>
      </w:r>
      <w:r w:rsidRPr="00363DCF">
        <w:t xml:space="preserve"> </w:t>
      </w:r>
      <w:r w:rsidR="00762C6C" w:rsidRPr="00363DCF">
        <w:t>(</w:t>
      </w:r>
      <w:r w:rsidR="00762C6C">
        <w:rPr>
          <w:rFonts w:hint="eastAsia"/>
        </w:rPr>
        <w:t>0.2 mmol</w:t>
      </w:r>
      <w:r w:rsidR="00762C6C" w:rsidRPr="00363DCF">
        <w:t xml:space="preserve">, </w:t>
      </w:r>
      <w:r w:rsidR="00762C6C">
        <w:rPr>
          <w:rFonts w:hint="eastAsia"/>
        </w:rPr>
        <w:t>1</w:t>
      </w:r>
      <w:r w:rsidR="00762C6C" w:rsidRPr="00BB5814">
        <w:t>.0 equiv</w:t>
      </w:r>
      <w:r w:rsidR="00762C6C" w:rsidRPr="00363DCF">
        <w:t>)</w:t>
      </w:r>
      <w:r w:rsidRPr="00363DCF">
        <w:t xml:space="preserve"> at room temperature, and the reaction was stirred for 30 min. After completion, </w:t>
      </w:r>
      <w:bookmarkStart w:id="24" w:name="OLE_LINK3"/>
      <w:r w:rsidRPr="00363DCF">
        <w:t>the</w:t>
      </w:r>
      <w:r w:rsidR="008B43D5">
        <w:rPr>
          <w:rFonts w:hint="eastAsia"/>
        </w:rPr>
        <w:t xml:space="preserve"> </w:t>
      </w:r>
      <w:r w:rsidRPr="00363DCF">
        <w:t>reaction mixture was concentrated to remove MeOH under reduced pressure to give a crude alcohol product</w:t>
      </w:r>
      <w:bookmarkEnd w:id="24"/>
      <w:r w:rsidRPr="00363DCF">
        <w:t>, which was diluted</w:t>
      </w:r>
      <w:r w:rsidR="008B43D5">
        <w:rPr>
          <w:rFonts w:hint="eastAsia"/>
        </w:rPr>
        <w:t xml:space="preserve"> </w:t>
      </w:r>
      <w:r w:rsidRPr="00363DCF">
        <w:t>with saturated aqueous solution of NH</w:t>
      </w:r>
      <w:r w:rsidR="008B43D5" w:rsidRPr="0086578F">
        <w:rPr>
          <w:rFonts w:hint="eastAsia"/>
          <w:vertAlign w:val="subscript"/>
        </w:rPr>
        <w:t>4</w:t>
      </w:r>
      <w:r w:rsidRPr="00363DCF">
        <w:t>Cl and extracted with Et</w:t>
      </w:r>
      <w:r w:rsidR="008B43D5">
        <w:rPr>
          <w:rFonts w:hint="eastAsia"/>
        </w:rPr>
        <w:t>O</w:t>
      </w:r>
      <w:r w:rsidRPr="00363DCF">
        <w:t>Ac. The combined organic layers were dried over anhydrous</w:t>
      </w:r>
      <w:r w:rsidR="008B43D5">
        <w:rPr>
          <w:rFonts w:hint="eastAsia"/>
        </w:rPr>
        <w:t xml:space="preserve"> </w:t>
      </w:r>
      <w:r w:rsidRPr="00363DCF">
        <w:t>Na</w:t>
      </w:r>
      <w:r w:rsidR="008B43D5" w:rsidRPr="0086578F">
        <w:rPr>
          <w:rFonts w:hint="eastAsia"/>
          <w:vertAlign w:val="subscript"/>
        </w:rPr>
        <w:t>2</w:t>
      </w:r>
      <w:r w:rsidRPr="00363DCF">
        <w:t>S</w:t>
      </w:r>
      <w:r w:rsidR="008B43D5">
        <w:rPr>
          <w:rFonts w:hint="eastAsia"/>
        </w:rPr>
        <w:t>O</w:t>
      </w:r>
      <w:r w:rsidR="008B43D5" w:rsidRPr="0086578F">
        <w:rPr>
          <w:rFonts w:hint="eastAsia"/>
          <w:vertAlign w:val="subscript"/>
        </w:rPr>
        <w:t>4</w:t>
      </w:r>
      <w:r w:rsidRPr="00363DCF">
        <w:t xml:space="preserve"> and f</w:t>
      </w:r>
      <w:r w:rsidR="008B43D5">
        <w:rPr>
          <w:rFonts w:hint="eastAsia"/>
        </w:rPr>
        <w:t>i</w:t>
      </w:r>
      <w:r w:rsidRPr="00363DCF">
        <w:t>ltered. The filtrate was concentrated under reduced pressure to give a crude product,</w:t>
      </w:r>
      <w:r w:rsidR="008B43D5">
        <w:rPr>
          <w:rFonts w:hint="eastAsia"/>
        </w:rPr>
        <w:t xml:space="preserve"> </w:t>
      </w:r>
      <w:r w:rsidRPr="00363DCF">
        <w:t>which was purified by silica gel</w:t>
      </w:r>
      <w:r w:rsidR="008B43D5">
        <w:rPr>
          <w:rFonts w:hint="eastAsia"/>
        </w:rPr>
        <w:t xml:space="preserve"> </w:t>
      </w:r>
      <w:r w:rsidRPr="00363DCF">
        <w:t xml:space="preserve">column chromatography </w:t>
      </w:r>
      <w:r w:rsidR="005B667D">
        <w:t>(eluent: EtOAc/</w:t>
      </w:r>
      <w:r w:rsidR="005B667D">
        <w:rPr>
          <w:rFonts w:hint="eastAsia"/>
        </w:rPr>
        <w:t>P</w:t>
      </w:r>
      <w:r w:rsidR="005B667D">
        <w:t xml:space="preserve">etroleum ether) </w:t>
      </w:r>
      <w:r w:rsidRPr="00363DCF">
        <w:t xml:space="preserve">to afford </w:t>
      </w:r>
      <w:r w:rsidR="008B43D5" w:rsidRPr="00BB5814">
        <w:t>product</w:t>
      </w:r>
      <w:r w:rsidR="008D00A2">
        <w:rPr>
          <w:rFonts w:hint="eastAsia"/>
        </w:rPr>
        <w:t xml:space="preserve"> </w:t>
      </w:r>
      <w:r w:rsidR="008D00A2" w:rsidRPr="008D00A2">
        <w:rPr>
          <w:rFonts w:hint="eastAsia"/>
          <w:b/>
          <w:bCs/>
        </w:rPr>
        <w:t>3</w:t>
      </w:r>
      <w:r w:rsidRPr="00363DCF">
        <w:t xml:space="preserve"> as a</w:t>
      </w:r>
      <w:r w:rsidR="008B43D5">
        <w:rPr>
          <w:rFonts w:hint="eastAsia"/>
        </w:rPr>
        <w:t xml:space="preserve"> </w:t>
      </w:r>
      <w:r w:rsidRPr="00363DCF">
        <w:t>yellow oil.</w:t>
      </w:r>
    </w:p>
    <w:p w14:paraId="7AEDC845" w14:textId="77777777" w:rsidR="00761D6C" w:rsidRDefault="00761D6C" w:rsidP="00363DCF"/>
    <w:p w14:paraId="5F1246A9" w14:textId="0AB5D727" w:rsidR="00D91D0E" w:rsidRPr="008D3962" w:rsidRDefault="00D91D0E" w:rsidP="00D91D0E">
      <w:r>
        <w:rPr>
          <w:rFonts w:hint="eastAsia"/>
          <w:b/>
          <w:bCs/>
        </w:rPr>
        <w:t>3</w:t>
      </w:r>
      <w:r>
        <w:rPr>
          <w:rFonts w:hint="eastAsia"/>
        </w:rPr>
        <w:t>:</w:t>
      </w:r>
      <w:r w:rsidRPr="00742900">
        <w:rPr>
          <w:rFonts w:hint="eastAsia"/>
        </w:rPr>
        <w:t xml:space="preserve"> </w:t>
      </w:r>
      <w:r w:rsidR="00604F66">
        <w:rPr>
          <w:rFonts w:hint="eastAsia"/>
        </w:rPr>
        <w:t xml:space="preserve">50.2 mg, </w:t>
      </w:r>
      <w:r w:rsidR="00604F66" w:rsidRPr="00ED2A73">
        <w:rPr>
          <w:rFonts w:hint="eastAsia"/>
        </w:rPr>
        <w:t>89%, yellow</w:t>
      </w:r>
      <w:r w:rsidR="00604F66" w:rsidRPr="00ED2A73">
        <w:t xml:space="preserve"> oil. </w:t>
      </w:r>
      <w:r w:rsidR="00604F66" w:rsidRPr="00ED2A73">
        <w:rPr>
          <w:vertAlign w:val="superscript"/>
        </w:rPr>
        <w:t>1</w:t>
      </w:r>
      <w:r w:rsidR="00604F66" w:rsidRPr="00ED2A73">
        <w:t>H NMR (400 MHz, CDCl</w:t>
      </w:r>
      <w:r w:rsidR="00604F66" w:rsidRPr="00ED2A73">
        <w:rPr>
          <w:vertAlign w:val="subscript"/>
        </w:rPr>
        <w:t>3</w:t>
      </w:r>
      <w:r w:rsidR="00604F66" w:rsidRPr="00ED2A73">
        <w:t>) δ</w:t>
      </w:r>
      <w:r w:rsidR="00604F66" w:rsidRPr="00ED2A73">
        <w:rPr>
          <w:rFonts w:hint="eastAsia"/>
        </w:rPr>
        <w:t xml:space="preserve"> </w:t>
      </w:r>
      <w:r w:rsidR="00604F66" w:rsidRPr="00ED2A73">
        <w:t>3.</w:t>
      </w:r>
      <w:r w:rsidR="00604F66" w:rsidRPr="00ED2A73">
        <w:rPr>
          <w:rFonts w:hint="eastAsia"/>
        </w:rPr>
        <w:t>85-</w:t>
      </w:r>
      <w:r w:rsidR="00604F66" w:rsidRPr="00ED2A73">
        <w:t>3.</w:t>
      </w:r>
      <w:r w:rsidR="00604F66" w:rsidRPr="00ED2A73">
        <w:rPr>
          <w:rFonts w:hint="eastAsia"/>
        </w:rPr>
        <w:t>79</w:t>
      </w:r>
      <w:r w:rsidR="00604F66" w:rsidRPr="00ED2A73">
        <w:t xml:space="preserve"> (m, </w:t>
      </w:r>
      <w:r w:rsidR="00604F66" w:rsidRPr="00ED2A73">
        <w:rPr>
          <w:rFonts w:hint="eastAsia"/>
        </w:rPr>
        <w:t>1</w:t>
      </w:r>
      <w:r w:rsidR="00604F66" w:rsidRPr="00ED2A73">
        <w:t xml:space="preserve">H), </w:t>
      </w:r>
      <w:r w:rsidR="00604F66" w:rsidRPr="00ED2A73">
        <w:rPr>
          <w:rFonts w:hint="eastAsia"/>
        </w:rPr>
        <w:t>2.55-2.41</w:t>
      </w:r>
      <w:r w:rsidR="00604F66" w:rsidRPr="00ED2A73">
        <w:t xml:space="preserve"> (</w:t>
      </w:r>
      <w:r w:rsidR="00604F66" w:rsidRPr="00ED2A73">
        <w:rPr>
          <w:rFonts w:hint="eastAsia"/>
        </w:rPr>
        <w:t>m</w:t>
      </w:r>
      <w:r w:rsidR="00604F66" w:rsidRPr="00ED2A73">
        <w:t xml:space="preserve">, </w:t>
      </w:r>
      <w:r w:rsidR="00604F66" w:rsidRPr="00ED2A73">
        <w:rPr>
          <w:rFonts w:hint="eastAsia"/>
        </w:rPr>
        <w:t>1</w:t>
      </w:r>
      <w:r w:rsidR="00604F66" w:rsidRPr="00ED2A73">
        <w:t>H)</w:t>
      </w:r>
      <w:r w:rsidR="00604F66" w:rsidRPr="00ED2A73">
        <w:rPr>
          <w:rFonts w:hint="eastAsia"/>
        </w:rPr>
        <w:t xml:space="preserve">, </w:t>
      </w:r>
      <w:r w:rsidR="00604F66" w:rsidRPr="00ED2A73">
        <w:t>1.</w:t>
      </w:r>
      <w:r w:rsidR="00604F66" w:rsidRPr="00ED2A73">
        <w:rPr>
          <w:rFonts w:hint="eastAsia"/>
        </w:rPr>
        <w:t>62-</w:t>
      </w:r>
      <w:r w:rsidR="00604F66" w:rsidRPr="00ED2A73">
        <w:t>1.</w:t>
      </w:r>
      <w:r w:rsidR="00604F66" w:rsidRPr="00ED2A73">
        <w:rPr>
          <w:rFonts w:hint="eastAsia"/>
        </w:rPr>
        <w:t>43</w:t>
      </w:r>
      <w:r w:rsidR="00604F66" w:rsidRPr="00ED2A73">
        <w:t xml:space="preserve"> (m, </w:t>
      </w:r>
      <w:r w:rsidR="00604F66" w:rsidRPr="00ED2A73">
        <w:rPr>
          <w:rFonts w:hint="eastAsia"/>
        </w:rPr>
        <w:t>4</w:t>
      </w:r>
      <w:r w:rsidR="00604F66" w:rsidRPr="00ED2A73">
        <w:t>H), 1.</w:t>
      </w:r>
      <w:r w:rsidR="00604F66" w:rsidRPr="00ED2A73">
        <w:rPr>
          <w:rFonts w:hint="eastAsia"/>
        </w:rPr>
        <w:t>20-1.17</w:t>
      </w:r>
      <w:r w:rsidR="00604F66" w:rsidRPr="00ED2A73">
        <w:t xml:space="preserve"> (</w:t>
      </w:r>
      <w:r w:rsidR="00604F66" w:rsidRPr="00ED2A73">
        <w:rPr>
          <w:rFonts w:hint="eastAsia"/>
        </w:rPr>
        <w:t>m</w:t>
      </w:r>
      <w:r w:rsidR="00604F66" w:rsidRPr="00ED2A73">
        <w:t xml:space="preserve">, </w:t>
      </w:r>
      <w:r w:rsidR="00604F66" w:rsidRPr="00ED2A73">
        <w:rPr>
          <w:rFonts w:hint="eastAsia"/>
        </w:rPr>
        <w:t>6</w:t>
      </w:r>
      <w:r w:rsidR="00604F66" w:rsidRPr="00ED2A73">
        <w:t>H)</w:t>
      </w:r>
      <w:r w:rsidR="00604F66" w:rsidRPr="00ED2A73">
        <w:rPr>
          <w:rFonts w:hint="eastAsia"/>
        </w:rPr>
        <w:t>,</w:t>
      </w:r>
      <w:r w:rsidR="00604F66" w:rsidRPr="00ED2A73">
        <w:t xml:space="preserve"> </w:t>
      </w:r>
      <w:bookmarkStart w:id="25" w:name="OLE_LINK8"/>
      <w:r w:rsidR="00604F66" w:rsidRPr="00ED2A73">
        <w:rPr>
          <w:rFonts w:hint="eastAsia"/>
        </w:rPr>
        <w:t>1.07-1.02</w:t>
      </w:r>
      <w:r w:rsidR="00604F66" w:rsidRPr="00ED2A73">
        <w:t xml:space="preserve"> (</w:t>
      </w:r>
      <w:r w:rsidR="00604F66" w:rsidRPr="00ED2A73">
        <w:rPr>
          <w:rFonts w:hint="eastAsia"/>
        </w:rPr>
        <w:t>m</w:t>
      </w:r>
      <w:r w:rsidR="00604F66" w:rsidRPr="00ED2A73">
        <w:t xml:space="preserve">, </w:t>
      </w:r>
      <w:r w:rsidR="00604F66" w:rsidRPr="00ED2A73">
        <w:rPr>
          <w:rFonts w:hint="eastAsia"/>
        </w:rPr>
        <w:t>21</w:t>
      </w:r>
      <w:r w:rsidR="00604F66" w:rsidRPr="00ED2A73">
        <w:t>H).</w:t>
      </w:r>
      <w:bookmarkEnd w:id="25"/>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113.8, 113.6, 80.2, 80.</w:t>
      </w:r>
      <w:r w:rsidR="00604F66" w:rsidRPr="00ED2A73">
        <w:rPr>
          <w:rFonts w:hint="eastAsia"/>
        </w:rPr>
        <w:t>2</w:t>
      </w:r>
      <w:r w:rsidR="00604F66" w:rsidRPr="00ED2A73">
        <w:t>, 68.</w:t>
      </w:r>
      <w:r w:rsidR="00604F66" w:rsidRPr="00ED2A73">
        <w:rPr>
          <w:rFonts w:hint="eastAsia"/>
        </w:rPr>
        <w:t>3</w:t>
      </w:r>
      <w:r w:rsidR="00604F66" w:rsidRPr="00ED2A73">
        <w:t>, 67.8, 37.4, 36.</w:t>
      </w:r>
      <w:r w:rsidR="00604F66" w:rsidRPr="00ED2A73">
        <w:rPr>
          <w:rFonts w:hint="eastAsia"/>
        </w:rPr>
        <w:t>9</w:t>
      </w:r>
      <w:r w:rsidR="00604F66" w:rsidRPr="00ED2A73">
        <w:t>, 33.</w:t>
      </w:r>
      <w:r w:rsidR="00604F66" w:rsidRPr="00ED2A73">
        <w:rPr>
          <w:rFonts w:hint="eastAsia"/>
        </w:rPr>
        <w:t>6</w:t>
      </w:r>
      <w:r w:rsidR="00604F66" w:rsidRPr="00ED2A73">
        <w:t>, 32.9, 27.2, 26.8, 23.</w:t>
      </w:r>
      <w:r w:rsidR="00604F66" w:rsidRPr="00ED2A73">
        <w:rPr>
          <w:rFonts w:hint="eastAsia"/>
        </w:rPr>
        <w:t>8</w:t>
      </w:r>
      <w:r w:rsidR="00604F66" w:rsidRPr="00ED2A73">
        <w:t>, 23.</w:t>
      </w:r>
      <w:r w:rsidR="00604F66" w:rsidRPr="00ED2A73">
        <w:rPr>
          <w:rFonts w:hint="eastAsia"/>
        </w:rPr>
        <w:t>7</w:t>
      </w:r>
      <w:r w:rsidR="00604F66" w:rsidRPr="00ED2A73">
        <w:t>, 21.6, 21.</w:t>
      </w:r>
      <w:r w:rsidR="00604F66" w:rsidRPr="00ED2A73">
        <w:rPr>
          <w:rFonts w:hint="eastAsia"/>
        </w:rPr>
        <w:t>5</w:t>
      </w:r>
      <w:r w:rsidR="00604F66" w:rsidRPr="00ED2A73">
        <w:t>, 18.</w:t>
      </w:r>
      <w:r w:rsidR="00604F66" w:rsidRPr="00ED2A73">
        <w:rPr>
          <w:rFonts w:hint="eastAsia"/>
        </w:rPr>
        <w:t>8</w:t>
      </w:r>
      <w:r w:rsidR="00604F66" w:rsidRPr="00ED2A73">
        <w:t>, 11.</w:t>
      </w:r>
      <w:r w:rsidR="00604F66" w:rsidRPr="00ED2A73">
        <w:rPr>
          <w:rFonts w:hint="eastAsia"/>
        </w:rPr>
        <w:t>4</w:t>
      </w:r>
      <w:r w:rsidR="00604F66" w:rsidRPr="00ED2A73">
        <w:t>.</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3344, 2941, 2892, 2164, 1462, 882. </w:t>
      </w:r>
      <w:r w:rsidR="00604F66" w:rsidRPr="00ED2A73">
        <w:t>HRMS [ESI] calcd for C</w:t>
      </w:r>
      <w:r w:rsidR="00604F66" w:rsidRPr="00ED2A73">
        <w:rPr>
          <w:vertAlign w:val="subscript"/>
        </w:rPr>
        <w:t>17</w:t>
      </w:r>
      <w:r w:rsidR="00604F66" w:rsidRPr="00ED2A73">
        <w:t>H</w:t>
      </w:r>
      <w:r w:rsidR="00604F66" w:rsidRPr="00ED2A73">
        <w:rPr>
          <w:vertAlign w:val="subscript"/>
        </w:rPr>
        <w:t>34</w:t>
      </w:r>
      <w:r w:rsidR="00604F66" w:rsidRPr="00ED2A73">
        <w:t xml:space="preserve">OSi </w:t>
      </w:r>
      <w:r w:rsidR="00604F66" w:rsidRPr="00ED2A73">
        <w:rPr>
          <w:rFonts w:cs="Times New Roman"/>
          <w:szCs w:val="24"/>
        </w:rPr>
        <w:t>[M]</w:t>
      </w:r>
      <w:r w:rsidR="00604F66" w:rsidRPr="00ED2A73">
        <w:rPr>
          <w:rFonts w:cs="Times New Roman"/>
          <w:szCs w:val="24"/>
          <w:vertAlign w:val="superscript"/>
        </w:rPr>
        <w:t>+</w:t>
      </w:r>
      <w:r w:rsidR="00604F66" w:rsidRPr="00ED2A73">
        <w:t xml:space="preserve"> 282.2379, found 282.237</w:t>
      </w:r>
      <w:r w:rsidR="00604F66" w:rsidRPr="00ED2A73">
        <w:rPr>
          <w:rFonts w:hint="eastAsia"/>
        </w:rPr>
        <w:t>6</w:t>
      </w:r>
      <w:r w:rsidR="00604F66" w:rsidRPr="00ED2A73">
        <w:t>.</w:t>
      </w:r>
    </w:p>
    <w:p w14:paraId="130FC557" w14:textId="77777777" w:rsidR="00D91D0E" w:rsidRPr="00D91D0E" w:rsidRDefault="00D91D0E" w:rsidP="00363DCF"/>
    <w:p w14:paraId="51B23477" w14:textId="77777777" w:rsidR="00D378D8" w:rsidRDefault="00D378D8" w:rsidP="00D378D8">
      <w:pPr>
        <w:jc w:val="center"/>
      </w:pPr>
      <w:r>
        <w:rPr>
          <w:rFonts w:hint="eastAsia"/>
        </w:rPr>
        <w:object w:dxaOrig="5616" w:dyaOrig="1958" w14:anchorId="03BBAB95">
          <v:shape id="_x0000_i1098" type="#_x0000_t75" style="width:281.3pt;height:97.95pt" o:ole="">
            <v:imagedata r:id="rId154" o:title=""/>
          </v:shape>
          <o:OLEObject Type="Embed" ProgID="ChemDraw.Document.6.0" ShapeID="_x0000_i1098" DrawAspect="Content" ObjectID="_1794321587" r:id="rId155"/>
        </w:object>
      </w:r>
    </w:p>
    <w:p w14:paraId="3C93A20E" w14:textId="77777777" w:rsidR="00D378D8" w:rsidRDefault="00D378D8" w:rsidP="00D378D8">
      <w:pPr>
        <w:jc w:val="center"/>
      </w:pPr>
    </w:p>
    <w:p w14:paraId="06BCD159" w14:textId="55E47D54" w:rsidR="00D378D8" w:rsidRDefault="00D378D8" w:rsidP="00D378D8">
      <w:pPr>
        <w:ind w:firstLineChars="200" w:firstLine="420"/>
      </w:pPr>
      <w:r w:rsidRPr="00241FD3">
        <w:t>Methyltriphenylphosphonium</w:t>
      </w:r>
      <w:r w:rsidRPr="00996428">
        <w:t xml:space="preserve"> bromide </w:t>
      </w:r>
      <w:r w:rsidRPr="00BB5814">
        <w:t>(</w:t>
      </w:r>
      <w:r>
        <w:rPr>
          <w:rFonts w:hint="eastAsia"/>
        </w:rPr>
        <w:t>0.4 mmol, 2</w:t>
      </w:r>
      <w:r w:rsidRPr="00BB5814">
        <w:t>.0 equiv.)</w:t>
      </w:r>
      <w:r w:rsidRPr="00241FD3">
        <w:t xml:space="preserve"> </w:t>
      </w:r>
      <w:r>
        <w:rPr>
          <w:rFonts w:hint="eastAsia"/>
        </w:rPr>
        <w:t>was</w:t>
      </w:r>
      <w:r w:rsidRPr="0086578F">
        <w:t xml:space="preserve"> placed in a 10 mL Schlenk tube. The tube was evacuated and refilled with nitrogen.</w:t>
      </w:r>
      <w:r w:rsidRPr="00996428">
        <w:t xml:space="preserve"> </w:t>
      </w:r>
      <w:r w:rsidRPr="0086578F">
        <w:t>THF (1.0 mL)</w:t>
      </w:r>
      <w:r>
        <w:rPr>
          <w:rFonts w:hint="eastAsia"/>
        </w:rPr>
        <w:t xml:space="preserve"> </w:t>
      </w:r>
      <w:r w:rsidRPr="00996428">
        <w:t xml:space="preserve">and </w:t>
      </w:r>
      <w:r>
        <w:rPr>
          <w:rFonts w:hint="eastAsia"/>
        </w:rPr>
        <w:t>NaH</w:t>
      </w:r>
      <w:r w:rsidRPr="00996428">
        <w:t xml:space="preserve"> </w:t>
      </w:r>
      <w:r w:rsidRPr="00BB5814">
        <w:t>(</w:t>
      </w:r>
      <w:r>
        <w:rPr>
          <w:rFonts w:hint="eastAsia"/>
        </w:rPr>
        <w:t>0.4 mmol, 2</w:t>
      </w:r>
      <w:r w:rsidRPr="00BB5814">
        <w:t>.0 equiv.)</w:t>
      </w:r>
      <w:r w:rsidRPr="00996428">
        <w:t xml:space="preserve"> </w:t>
      </w:r>
      <w:r w:rsidRPr="0086578F">
        <w:t>were successively added into the tube</w:t>
      </w:r>
      <w:r w:rsidRPr="00241FD3">
        <w:rPr>
          <w:rFonts w:hint="eastAsia"/>
        </w:rPr>
        <w:t xml:space="preserve"> </w:t>
      </w:r>
      <w:r>
        <w:rPr>
          <w:rFonts w:hint="eastAsia"/>
        </w:rPr>
        <w:t>under N</w:t>
      </w:r>
      <w:r w:rsidRPr="00FD6516">
        <w:rPr>
          <w:rFonts w:hint="eastAsia"/>
          <w:vertAlign w:val="subscript"/>
        </w:rPr>
        <w:t>2</w:t>
      </w:r>
      <w:r w:rsidRPr="00996428">
        <w:t xml:space="preserve">. The bright yellow ylide solution was stirred for </w:t>
      </w:r>
      <w:r>
        <w:rPr>
          <w:rFonts w:hint="eastAsia"/>
        </w:rPr>
        <w:t>3</w:t>
      </w:r>
      <w:r w:rsidRPr="00996428">
        <w:t xml:space="preserve">0 min before </w:t>
      </w:r>
      <w:r w:rsidRPr="00363DCF">
        <w:rPr>
          <w:rFonts w:hint="eastAsia"/>
          <w:b/>
          <w:bCs/>
        </w:rPr>
        <w:t>2a</w:t>
      </w:r>
      <w:r w:rsidRPr="00996428">
        <w:t xml:space="preserve"> </w:t>
      </w:r>
      <w:r w:rsidRPr="00BB5814">
        <w:t>(</w:t>
      </w:r>
      <w:r>
        <w:rPr>
          <w:rFonts w:hint="eastAsia"/>
        </w:rPr>
        <w:t>0.2 mmol, 1</w:t>
      </w:r>
      <w:r w:rsidRPr="00BB5814">
        <w:t>.0 equiv.)</w:t>
      </w:r>
      <w:r w:rsidRPr="00996428">
        <w:t xml:space="preserve"> in THF (1 mL) was added. </w:t>
      </w:r>
      <w:r w:rsidR="000F6F6E" w:rsidRPr="000F6F6E">
        <w:t>The solution was stirred for 1 hour, after which the reaction's completion was confirmed by TLC analysis.</w:t>
      </w:r>
      <w:r w:rsidRPr="007C14BD">
        <w:t xml:space="preserve"> Quench the mixture with saturated aqueous NH</w:t>
      </w:r>
      <w:r w:rsidRPr="007C14BD">
        <w:rPr>
          <w:rFonts w:hint="eastAsia"/>
          <w:vertAlign w:val="subscript"/>
        </w:rPr>
        <w:t>4</w:t>
      </w:r>
      <w:r w:rsidRPr="007C14BD">
        <w:t>Cl. The resulting mixture was extracted with EtOAc. The combined organic layers were dried over anhydrous Na</w:t>
      </w:r>
      <w:r w:rsidRPr="007C14BD">
        <w:rPr>
          <w:vertAlign w:val="subscript"/>
        </w:rPr>
        <w:t>2</w:t>
      </w:r>
      <w:r w:rsidRPr="007C14BD">
        <w:t>SO</w:t>
      </w:r>
      <w:r w:rsidRPr="007C14BD">
        <w:rPr>
          <w:vertAlign w:val="subscript"/>
        </w:rPr>
        <w:t>4</w:t>
      </w:r>
      <w:r w:rsidRPr="007C14BD">
        <w:t xml:space="preserve">, filtered and concentrated. The residue was purified by silica gel column chromatography </w:t>
      </w:r>
      <w:r w:rsidR="005B667D">
        <w:t>(eluent: EtOAc/</w:t>
      </w:r>
      <w:r w:rsidR="005B667D">
        <w:rPr>
          <w:rFonts w:hint="eastAsia"/>
        </w:rPr>
        <w:t>P</w:t>
      </w:r>
      <w:r w:rsidR="005B667D">
        <w:t xml:space="preserve">etroleum ether) </w:t>
      </w:r>
      <w:r w:rsidRPr="007C14BD">
        <w:t>to deliver the product</w:t>
      </w:r>
      <w:r>
        <w:rPr>
          <w:rFonts w:hint="eastAsia"/>
        </w:rPr>
        <w:t xml:space="preserve"> </w:t>
      </w:r>
      <w:r w:rsidRPr="00D378D8">
        <w:rPr>
          <w:rFonts w:hint="eastAsia"/>
          <w:b/>
          <w:bCs/>
        </w:rPr>
        <w:t>4</w:t>
      </w:r>
      <w:r w:rsidRPr="007C14BD">
        <w:t xml:space="preserve"> as a pale yellow oil.</w:t>
      </w:r>
    </w:p>
    <w:p w14:paraId="1AA69555" w14:textId="77777777" w:rsidR="00D378D8" w:rsidRDefault="00D378D8" w:rsidP="00363DCF"/>
    <w:p w14:paraId="32D65A1D" w14:textId="06A9159A" w:rsidR="00D91D0E" w:rsidRPr="00FE28AA" w:rsidRDefault="00D91D0E" w:rsidP="00D91D0E">
      <w:r>
        <w:rPr>
          <w:rFonts w:hint="eastAsia"/>
          <w:b/>
          <w:bCs/>
        </w:rPr>
        <w:t>4</w:t>
      </w:r>
      <w:r>
        <w:rPr>
          <w:rFonts w:hint="eastAsia"/>
        </w:rPr>
        <w:t>:</w:t>
      </w:r>
      <w:r w:rsidRPr="00A326B0">
        <w:rPr>
          <w:rFonts w:hint="eastAsia"/>
        </w:rPr>
        <w:t xml:space="preserve"> </w:t>
      </w:r>
      <w:r w:rsidR="00604F66">
        <w:rPr>
          <w:rFonts w:hint="eastAsia"/>
        </w:rPr>
        <w:t xml:space="preserve">41.7 mg, </w:t>
      </w:r>
      <w:r w:rsidR="00604F66" w:rsidRPr="00ED2A73">
        <w:rPr>
          <w:rFonts w:hint="eastAsia"/>
        </w:rPr>
        <w:t>75%, yellow</w:t>
      </w:r>
      <w:r w:rsidR="00604F66" w:rsidRPr="00ED2A73">
        <w:t xml:space="preserve"> oil. </w:t>
      </w:r>
      <w:r w:rsidR="00604F66" w:rsidRPr="00ED2A73">
        <w:rPr>
          <w:vertAlign w:val="superscript"/>
        </w:rPr>
        <w:t>1</w:t>
      </w:r>
      <w:r w:rsidR="00604F66" w:rsidRPr="00ED2A73">
        <w:t>H NMR (400 MHz, CDCl</w:t>
      </w:r>
      <w:r w:rsidR="00604F66" w:rsidRPr="00ED2A73">
        <w:rPr>
          <w:vertAlign w:val="subscript"/>
        </w:rPr>
        <w:t>3</w:t>
      </w:r>
      <w:r w:rsidR="00604F66" w:rsidRPr="00ED2A73">
        <w:t>) δ</w:t>
      </w:r>
      <w:r w:rsidR="00604F66" w:rsidRPr="00ED2A73">
        <w:rPr>
          <w:rFonts w:hint="eastAsia"/>
        </w:rPr>
        <w:t xml:space="preserve"> 4.71-4.70 (m, 2H), 2.51-2.43 (m, 1H), 2.28-2.11</w:t>
      </w:r>
      <w:r w:rsidR="00604F66" w:rsidRPr="00ED2A73">
        <w:t xml:space="preserve"> (m, </w:t>
      </w:r>
      <w:r w:rsidR="00604F66" w:rsidRPr="00ED2A73">
        <w:rPr>
          <w:rFonts w:hint="eastAsia"/>
        </w:rPr>
        <w:t>2</w:t>
      </w:r>
      <w:r w:rsidR="00604F66" w:rsidRPr="00ED2A73">
        <w:t xml:space="preserve">H), </w:t>
      </w:r>
      <w:r w:rsidR="00604F66" w:rsidRPr="00ED2A73">
        <w:rPr>
          <w:rFonts w:hint="eastAsia"/>
        </w:rPr>
        <w:t>1.73</w:t>
      </w:r>
      <w:r w:rsidR="00604F66" w:rsidRPr="00ED2A73">
        <w:t xml:space="preserve"> (s, </w:t>
      </w:r>
      <w:r w:rsidR="00604F66" w:rsidRPr="00ED2A73">
        <w:rPr>
          <w:rFonts w:hint="eastAsia"/>
        </w:rPr>
        <w:t>3</w:t>
      </w:r>
      <w:r w:rsidR="00604F66" w:rsidRPr="00ED2A73">
        <w:t>H)</w:t>
      </w:r>
      <w:r w:rsidR="00604F66" w:rsidRPr="00ED2A73">
        <w:rPr>
          <w:rFonts w:hint="eastAsia"/>
        </w:rPr>
        <w:t>, 1.59-1.54</w:t>
      </w:r>
      <w:r w:rsidR="00604F66" w:rsidRPr="00ED2A73">
        <w:t xml:space="preserve"> (</w:t>
      </w:r>
      <w:r w:rsidR="00604F66" w:rsidRPr="00ED2A73">
        <w:rPr>
          <w:rFonts w:hint="eastAsia"/>
        </w:rPr>
        <w:t>m</w:t>
      </w:r>
      <w:r w:rsidR="00604F66" w:rsidRPr="00ED2A73">
        <w:t xml:space="preserve">, </w:t>
      </w:r>
      <w:r w:rsidR="00604F66" w:rsidRPr="00ED2A73">
        <w:rPr>
          <w:rFonts w:hint="eastAsia"/>
        </w:rPr>
        <w:t>2</w:t>
      </w:r>
      <w:r w:rsidR="00604F66" w:rsidRPr="00ED2A73">
        <w:t>H)</w:t>
      </w:r>
      <w:r w:rsidR="00604F66" w:rsidRPr="00ED2A73">
        <w:rPr>
          <w:rFonts w:hint="eastAsia"/>
        </w:rPr>
        <w:t xml:space="preserve">, </w:t>
      </w:r>
      <w:r w:rsidR="00604F66" w:rsidRPr="00ED2A73">
        <w:t>1.</w:t>
      </w:r>
      <w:r w:rsidR="00604F66" w:rsidRPr="00ED2A73">
        <w:rPr>
          <w:rFonts w:hint="eastAsia"/>
        </w:rPr>
        <w:t>19</w:t>
      </w:r>
      <w:r w:rsidR="00604F66" w:rsidRPr="00ED2A73">
        <w:t xml:space="preserve"> (d, </w:t>
      </w:r>
      <w:r w:rsidR="00604F66" w:rsidRPr="00ED2A73">
        <w:rPr>
          <w:i/>
          <w:iCs/>
        </w:rPr>
        <w:t>J</w:t>
      </w:r>
      <w:r w:rsidR="00604F66" w:rsidRPr="00ED2A73">
        <w:t xml:space="preserve"> = </w:t>
      </w:r>
      <w:r w:rsidR="00604F66" w:rsidRPr="00ED2A73">
        <w:rPr>
          <w:rFonts w:hint="eastAsia"/>
        </w:rPr>
        <w:t>6.8</w:t>
      </w:r>
      <w:r w:rsidR="00604F66" w:rsidRPr="00ED2A73">
        <w:t xml:space="preserve"> Hz, 3H)</w:t>
      </w:r>
      <w:r w:rsidR="00604F66" w:rsidRPr="00ED2A73">
        <w:rPr>
          <w:rFonts w:hint="eastAsia"/>
        </w:rPr>
        <w:t>, 1.09-1.04</w:t>
      </w:r>
      <w:r w:rsidR="00604F66" w:rsidRPr="00ED2A73">
        <w:t xml:space="preserve"> (</w:t>
      </w:r>
      <w:r w:rsidR="00604F66" w:rsidRPr="00ED2A73">
        <w:rPr>
          <w:rFonts w:hint="eastAsia"/>
        </w:rPr>
        <w:t>m</w:t>
      </w:r>
      <w:r w:rsidR="00604F66" w:rsidRPr="00ED2A73">
        <w:t xml:space="preserve">, </w:t>
      </w:r>
      <w:r w:rsidR="00604F66" w:rsidRPr="00ED2A73">
        <w:rPr>
          <w:rFonts w:hint="eastAsia"/>
        </w:rPr>
        <w:t>21</w:t>
      </w:r>
      <w:r w:rsidR="00604F66" w:rsidRPr="00ED2A73">
        <w:t>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145.8, 113.7, 110.</w:t>
      </w:r>
      <w:r w:rsidR="00604F66" w:rsidRPr="00ED2A73">
        <w:rPr>
          <w:rFonts w:hint="eastAsia"/>
        </w:rPr>
        <w:t>2</w:t>
      </w:r>
      <w:r w:rsidR="00604F66" w:rsidRPr="00ED2A73">
        <w:t>, 80.</w:t>
      </w:r>
      <w:r w:rsidR="00604F66" w:rsidRPr="00ED2A73">
        <w:rPr>
          <w:rFonts w:hint="eastAsia"/>
        </w:rPr>
        <w:t>1</w:t>
      </w:r>
      <w:r w:rsidR="00604F66" w:rsidRPr="00ED2A73">
        <w:t>, 35.7, 35.4, 26.</w:t>
      </w:r>
      <w:r w:rsidR="00604F66" w:rsidRPr="00ED2A73">
        <w:rPr>
          <w:rFonts w:hint="eastAsia"/>
        </w:rPr>
        <w:t>8</w:t>
      </w:r>
      <w:r w:rsidR="00604F66" w:rsidRPr="00ED2A73">
        <w:t>, 22.</w:t>
      </w:r>
      <w:r w:rsidR="00604F66" w:rsidRPr="00ED2A73">
        <w:rPr>
          <w:rFonts w:hint="eastAsia"/>
        </w:rPr>
        <w:t>6</w:t>
      </w:r>
      <w:r w:rsidR="00604F66" w:rsidRPr="00ED2A73">
        <w:t>, 21.</w:t>
      </w:r>
      <w:r w:rsidR="00604F66" w:rsidRPr="00ED2A73">
        <w:rPr>
          <w:rFonts w:hint="eastAsia"/>
        </w:rPr>
        <w:t>5</w:t>
      </w:r>
      <w:r w:rsidR="00604F66" w:rsidRPr="00ED2A73">
        <w:t>, 18.</w:t>
      </w:r>
      <w:r w:rsidR="00604F66" w:rsidRPr="00ED2A73">
        <w:rPr>
          <w:rFonts w:hint="eastAsia"/>
        </w:rPr>
        <w:t>8</w:t>
      </w:r>
      <w:r w:rsidR="00604F66" w:rsidRPr="00ED2A73">
        <w:t>, 11.4.</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59, 2865, 2165, 1462, 996, 883. </w:t>
      </w:r>
      <w:r w:rsidR="00604F66" w:rsidRPr="00ED2A73">
        <w:t>HRMS [ESI] calcd for C</w:t>
      </w:r>
      <w:r w:rsidR="00604F66" w:rsidRPr="00ED2A73">
        <w:rPr>
          <w:vertAlign w:val="subscript"/>
        </w:rPr>
        <w:t>18</w:t>
      </w:r>
      <w:r w:rsidR="00604F66" w:rsidRPr="00ED2A73">
        <w:t>H</w:t>
      </w:r>
      <w:r w:rsidR="00604F66" w:rsidRPr="00ED2A73">
        <w:rPr>
          <w:vertAlign w:val="subscript"/>
        </w:rPr>
        <w:t>34</w:t>
      </w:r>
      <w:r w:rsidR="00604F66" w:rsidRPr="00ED2A73">
        <w:t xml:space="preserve">Si </w:t>
      </w:r>
      <w:r w:rsidR="00604F66" w:rsidRPr="00ED2A73">
        <w:rPr>
          <w:rFonts w:cs="Times New Roman"/>
          <w:szCs w:val="24"/>
        </w:rPr>
        <w:t>[M]</w:t>
      </w:r>
      <w:r w:rsidR="00604F66" w:rsidRPr="00ED2A73">
        <w:rPr>
          <w:rFonts w:cs="Times New Roman"/>
          <w:szCs w:val="24"/>
          <w:vertAlign w:val="superscript"/>
        </w:rPr>
        <w:t>+</w:t>
      </w:r>
      <w:r w:rsidR="00604F66" w:rsidRPr="00ED2A73">
        <w:t xml:space="preserve"> </w:t>
      </w:r>
      <w:r w:rsidR="00604F66" w:rsidRPr="00ED2A73">
        <w:rPr>
          <w:rFonts w:hint="eastAsia"/>
        </w:rPr>
        <w:t>278.2430</w:t>
      </w:r>
      <w:r w:rsidR="00604F66" w:rsidRPr="00ED2A73">
        <w:t xml:space="preserve">, found </w:t>
      </w:r>
      <w:r w:rsidR="00604F66" w:rsidRPr="00ED2A73">
        <w:rPr>
          <w:rFonts w:hint="eastAsia"/>
        </w:rPr>
        <w:t>278.2428</w:t>
      </w:r>
      <w:r w:rsidR="00604F66" w:rsidRPr="00ED2A73">
        <w:t>.</w:t>
      </w:r>
    </w:p>
    <w:p w14:paraId="71DFD4EA" w14:textId="77777777" w:rsidR="00D91D0E" w:rsidRPr="00D91D0E" w:rsidRDefault="00D91D0E" w:rsidP="00363DCF"/>
    <w:p w14:paraId="34821878" w14:textId="266D844E" w:rsidR="00761D6C" w:rsidRDefault="008D00A2" w:rsidP="00761D6C">
      <w:pPr>
        <w:jc w:val="center"/>
      </w:pPr>
      <w:r>
        <w:rPr>
          <w:rFonts w:hint="eastAsia"/>
        </w:rPr>
        <w:object w:dxaOrig="7200" w:dyaOrig="2092" w14:anchorId="586D6F1B">
          <v:shape id="_x0000_i1099" type="#_x0000_t75" style="width:5in;height:103.6pt" o:ole="">
            <v:imagedata r:id="rId156" o:title=""/>
          </v:shape>
          <o:OLEObject Type="Embed" ProgID="ChemDraw.Document.6.0" ShapeID="_x0000_i1099" DrawAspect="Content" ObjectID="_1794321588" r:id="rId157"/>
        </w:object>
      </w:r>
    </w:p>
    <w:p w14:paraId="0D463897" w14:textId="77777777" w:rsidR="00761D6C" w:rsidRDefault="00761D6C" w:rsidP="00761D6C"/>
    <w:p w14:paraId="131C086E" w14:textId="14BD31A4" w:rsidR="005D18E7" w:rsidRDefault="005D18E7" w:rsidP="008D00A2">
      <w:pPr>
        <w:ind w:firstLineChars="200" w:firstLine="420"/>
      </w:pPr>
      <w:r w:rsidRPr="005D18E7">
        <w:t xml:space="preserve">To a solution of </w:t>
      </w:r>
      <w:r w:rsidRPr="00363DCF">
        <w:rPr>
          <w:rFonts w:hint="eastAsia"/>
          <w:b/>
          <w:bCs/>
        </w:rPr>
        <w:t>2</w:t>
      </w:r>
      <w:r w:rsidR="008D00A2">
        <w:rPr>
          <w:rFonts w:hint="eastAsia"/>
          <w:b/>
          <w:bCs/>
        </w:rPr>
        <w:t>c</w:t>
      </w:r>
      <w:r w:rsidRPr="005D18E7">
        <w:t xml:space="preserve"> </w:t>
      </w:r>
      <w:r w:rsidRPr="00BB5814">
        <w:t>(</w:t>
      </w:r>
      <w:r>
        <w:rPr>
          <w:rFonts w:hint="eastAsia"/>
        </w:rPr>
        <w:t>0.2 mmol, 1</w:t>
      </w:r>
      <w:r w:rsidRPr="00BB5814">
        <w:t>.0 equiv.)</w:t>
      </w:r>
      <w:r w:rsidRPr="005D18E7">
        <w:t xml:space="preserve"> in THF (</w:t>
      </w:r>
      <w:r>
        <w:rPr>
          <w:rFonts w:hint="eastAsia"/>
        </w:rPr>
        <w:t>2</w:t>
      </w:r>
      <w:r w:rsidRPr="005D18E7">
        <w:t xml:space="preserve"> mL) was added tetrabutylammonium fluoride (TBAF) </w:t>
      </w:r>
      <w:r w:rsidRPr="0086578F">
        <w:t>(0.</w:t>
      </w:r>
      <w:r>
        <w:rPr>
          <w:rFonts w:hint="eastAsia"/>
        </w:rPr>
        <w:t>24</w:t>
      </w:r>
      <w:r w:rsidRPr="0086578F">
        <w:t xml:space="preserve"> mL, 1 M in THF)</w:t>
      </w:r>
      <w:r w:rsidRPr="005D18E7">
        <w:t>, then the reaction was stirred at room temperature for one hour</w:t>
      </w:r>
      <w:r>
        <w:rPr>
          <w:rFonts w:hint="eastAsia"/>
        </w:rPr>
        <w:t>.</w:t>
      </w:r>
      <w:r w:rsidRPr="005D18E7">
        <w:t xml:space="preserve"> After completion</w:t>
      </w:r>
      <w:r>
        <w:rPr>
          <w:rFonts w:hint="eastAsia"/>
        </w:rPr>
        <w:t>,</w:t>
      </w:r>
      <w:r w:rsidRPr="005D18E7">
        <w:t xml:space="preserve"> </w:t>
      </w:r>
      <w:r w:rsidRPr="00363DCF">
        <w:t>the</w:t>
      </w:r>
      <w:r>
        <w:rPr>
          <w:rFonts w:hint="eastAsia"/>
        </w:rPr>
        <w:t xml:space="preserve"> </w:t>
      </w:r>
      <w:r w:rsidRPr="00363DCF">
        <w:t xml:space="preserve">reaction mixture was concentrated to remove </w:t>
      </w:r>
      <w:r>
        <w:rPr>
          <w:rFonts w:hint="eastAsia"/>
        </w:rPr>
        <w:t>solvent</w:t>
      </w:r>
      <w:r w:rsidRPr="00363DCF">
        <w:t xml:space="preserve"> under reduced pressure to give a crude product</w:t>
      </w:r>
      <w:r>
        <w:rPr>
          <w:rFonts w:hint="eastAsia"/>
        </w:rPr>
        <w:t>.</w:t>
      </w:r>
    </w:p>
    <w:p w14:paraId="426A7663" w14:textId="3E7B6AC1" w:rsidR="0086578F" w:rsidRDefault="00464811" w:rsidP="008D00A2">
      <w:pPr>
        <w:ind w:firstLineChars="200" w:firstLine="420"/>
      </w:pPr>
      <w:r w:rsidRPr="00464811">
        <w:t xml:space="preserve">And then, </w:t>
      </w:r>
      <w:r>
        <w:rPr>
          <w:rFonts w:hint="eastAsia"/>
        </w:rPr>
        <w:t>t</w:t>
      </w:r>
      <w:r w:rsidR="005B04A5" w:rsidRPr="005B04A5">
        <w:t xml:space="preserve">o a solution of </w:t>
      </w:r>
      <w:r w:rsidRPr="00363DCF">
        <w:t>crude product</w:t>
      </w:r>
      <w:r w:rsidR="005B04A5" w:rsidRPr="005B04A5">
        <w:t xml:space="preserve"> in H</w:t>
      </w:r>
      <w:r w:rsidR="005B04A5" w:rsidRPr="003E12C6">
        <w:rPr>
          <w:vertAlign w:val="subscript"/>
        </w:rPr>
        <w:t>2</w:t>
      </w:r>
      <w:r w:rsidR="005B04A5" w:rsidRPr="005B04A5">
        <w:t>O/</w:t>
      </w:r>
      <w:r w:rsidR="005B04A5" w:rsidRPr="003E12C6">
        <w:rPr>
          <w:i/>
          <w:iCs/>
          <w:vertAlign w:val="superscript"/>
        </w:rPr>
        <w:t>t</w:t>
      </w:r>
      <w:r w:rsidR="005B04A5" w:rsidRPr="005B04A5">
        <w:t>BuOH (1:1, 0.3 M) was added benzyl azide (0.24 mmol, 1.2 equiv</w:t>
      </w:r>
      <w:r w:rsidR="003E12C6">
        <w:rPr>
          <w:rFonts w:hint="eastAsia"/>
        </w:rPr>
        <w:t>.</w:t>
      </w:r>
      <w:r w:rsidR="005B04A5" w:rsidRPr="005B04A5">
        <w:t>), CuSO</w:t>
      </w:r>
      <w:r w:rsidR="005B04A5" w:rsidRPr="003E12C6">
        <w:rPr>
          <w:vertAlign w:val="subscript"/>
        </w:rPr>
        <w:t>4</w:t>
      </w:r>
      <w:r w:rsidR="005B04A5" w:rsidRPr="005B04A5">
        <w:t xml:space="preserve"> (</w:t>
      </w:r>
      <w:r>
        <w:rPr>
          <w:rFonts w:hint="eastAsia"/>
        </w:rPr>
        <w:t>0.01 mmol</w:t>
      </w:r>
      <w:r w:rsidR="005B04A5" w:rsidRPr="005B04A5">
        <w:t>, 5 mol %), sodium ascorbate (</w:t>
      </w:r>
      <w:r>
        <w:rPr>
          <w:rFonts w:hint="eastAsia"/>
        </w:rPr>
        <w:t>0.02 mmol</w:t>
      </w:r>
      <w:r w:rsidR="005B04A5" w:rsidRPr="005B04A5">
        <w:t>, 10 mol %) sequentially and heat up the reaction mixture at 60 °C in an oil bath for 2 h. After the reaction was completed (monitored by TLC), extracted with ethyl acetate for three times. The organic layers were combined and dried over Na</w:t>
      </w:r>
      <w:r w:rsidR="005B04A5" w:rsidRPr="00464811">
        <w:rPr>
          <w:vertAlign w:val="subscript"/>
        </w:rPr>
        <w:t>2</w:t>
      </w:r>
      <w:r w:rsidR="005B04A5" w:rsidRPr="005B04A5">
        <w:t>SO</w:t>
      </w:r>
      <w:r w:rsidR="005B04A5" w:rsidRPr="00464811">
        <w:rPr>
          <w:vertAlign w:val="subscript"/>
        </w:rPr>
        <w:t>4</w:t>
      </w:r>
      <w:r w:rsidR="005B04A5" w:rsidRPr="005B04A5">
        <w:t xml:space="preserve">, filtered and concentrated by rotary evaporation. Then the residue was purified by silica gel column chromatography </w:t>
      </w:r>
      <w:r w:rsidR="005B667D">
        <w:t>(eluent: EtOAc/</w:t>
      </w:r>
      <w:r w:rsidR="005B667D">
        <w:rPr>
          <w:rFonts w:hint="eastAsia"/>
        </w:rPr>
        <w:t>P</w:t>
      </w:r>
      <w:r w:rsidR="005B667D">
        <w:t xml:space="preserve">etroleum ether) </w:t>
      </w:r>
      <w:r w:rsidR="005B04A5" w:rsidRPr="005B04A5">
        <w:t xml:space="preserve">to afford product </w:t>
      </w:r>
      <w:r w:rsidR="008D00A2" w:rsidRPr="008D00A2">
        <w:rPr>
          <w:rFonts w:hint="eastAsia"/>
          <w:b/>
          <w:bCs/>
        </w:rPr>
        <w:t>5</w:t>
      </w:r>
      <w:r w:rsidR="005B04A5" w:rsidRPr="005B04A5">
        <w:t xml:space="preserve"> as </w:t>
      </w:r>
      <w:r>
        <w:rPr>
          <w:rFonts w:hint="eastAsia"/>
        </w:rPr>
        <w:t xml:space="preserve">a </w:t>
      </w:r>
      <w:r w:rsidR="005B04A5" w:rsidRPr="005B04A5">
        <w:t xml:space="preserve">colorless </w:t>
      </w:r>
      <w:r w:rsidRPr="00363DCF">
        <w:t>oil</w:t>
      </w:r>
      <w:r w:rsidR="005B04A5" w:rsidRPr="005B04A5">
        <w:t>.</w:t>
      </w:r>
    </w:p>
    <w:p w14:paraId="0D940A0F" w14:textId="77777777" w:rsidR="004A0F63" w:rsidRDefault="004A0F63" w:rsidP="00761D6C"/>
    <w:p w14:paraId="0D92AD08" w14:textId="19A1073D" w:rsidR="00D91D0E" w:rsidRPr="005B165F" w:rsidRDefault="00D91D0E" w:rsidP="00D91D0E">
      <w:r>
        <w:rPr>
          <w:rFonts w:hint="eastAsia"/>
          <w:b/>
          <w:bCs/>
        </w:rPr>
        <w:lastRenderedPageBreak/>
        <w:t>5</w:t>
      </w:r>
      <w:r>
        <w:rPr>
          <w:rFonts w:hint="eastAsia"/>
        </w:rPr>
        <w:t>:</w:t>
      </w:r>
      <w:r w:rsidRPr="001F3DEA">
        <w:rPr>
          <w:rFonts w:hint="eastAsia"/>
        </w:rPr>
        <w:t xml:space="preserve"> </w:t>
      </w:r>
      <w:r w:rsidR="00604F66">
        <w:rPr>
          <w:rFonts w:hint="eastAsia"/>
        </w:rPr>
        <w:t xml:space="preserve">33.4 mg, </w:t>
      </w:r>
      <w:r w:rsidR="00604F66" w:rsidRPr="00ED2A73">
        <w:rPr>
          <w:rFonts w:hint="eastAsia"/>
        </w:rPr>
        <w:t>65%, yellow</w:t>
      </w:r>
      <w:r w:rsidR="00604F66" w:rsidRPr="00ED2A73">
        <w:t xml:space="preserve"> oil. </w:t>
      </w:r>
      <w:r w:rsidR="00604F66" w:rsidRPr="00ED2A73">
        <w:rPr>
          <w:vertAlign w:val="superscript"/>
        </w:rPr>
        <w:t>1</w:t>
      </w:r>
      <w:r w:rsidR="00604F66" w:rsidRPr="00ED2A73">
        <w:t>H NMR (400 MHz, CDCl</w:t>
      </w:r>
      <w:r w:rsidR="00604F66" w:rsidRPr="00ED2A73">
        <w:rPr>
          <w:vertAlign w:val="subscript"/>
        </w:rPr>
        <w:t>3</w:t>
      </w:r>
      <w:r w:rsidR="00604F66" w:rsidRPr="00ED2A73">
        <w:t>) δ</w:t>
      </w:r>
      <w:r w:rsidR="00604F66" w:rsidRPr="00ED2A73">
        <w:rPr>
          <w:rFonts w:hint="eastAsia"/>
        </w:rPr>
        <w:t xml:space="preserve"> 7.38-7.31 (m, 3H), 7.25-7.22 (m, 2H), 7.18</w:t>
      </w:r>
      <w:r w:rsidR="00604F66" w:rsidRPr="00ED2A73">
        <w:t xml:space="preserve"> (s, </w:t>
      </w:r>
      <w:r w:rsidR="00604F66" w:rsidRPr="00ED2A73">
        <w:rPr>
          <w:rFonts w:hint="eastAsia"/>
        </w:rPr>
        <w:t>1</w:t>
      </w:r>
      <w:r w:rsidR="00604F66" w:rsidRPr="00ED2A73">
        <w:t>H)</w:t>
      </w:r>
      <w:r w:rsidR="00604F66" w:rsidRPr="00ED2A73">
        <w:rPr>
          <w:rFonts w:hint="eastAsia"/>
        </w:rPr>
        <w:t>, 5.47</w:t>
      </w:r>
      <w:r w:rsidR="00604F66" w:rsidRPr="00ED2A73">
        <w:t xml:space="preserve"> (s, </w:t>
      </w:r>
      <w:r w:rsidR="00604F66" w:rsidRPr="00ED2A73">
        <w:rPr>
          <w:rFonts w:hint="eastAsia"/>
        </w:rPr>
        <w:t>2</w:t>
      </w:r>
      <w:r w:rsidR="00604F66" w:rsidRPr="00ED2A73">
        <w:t>H)</w:t>
      </w:r>
      <w:r w:rsidR="00604F66" w:rsidRPr="00ED2A73">
        <w:rPr>
          <w:rFonts w:hint="eastAsia"/>
        </w:rPr>
        <w:t>, 2.96-2.87</w:t>
      </w:r>
      <w:r w:rsidR="00604F66" w:rsidRPr="00ED2A73">
        <w:t xml:space="preserve"> (m, </w:t>
      </w:r>
      <w:r w:rsidR="00604F66" w:rsidRPr="00ED2A73">
        <w:rPr>
          <w:rFonts w:hint="eastAsia"/>
        </w:rPr>
        <w:t>1</w:t>
      </w:r>
      <w:r w:rsidR="00604F66" w:rsidRPr="00ED2A73">
        <w:t xml:space="preserve">H), </w:t>
      </w:r>
      <w:r w:rsidR="00604F66" w:rsidRPr="00ED2A73">
        <w:rPr>
          <w:rFonts w:hint="eastAsia"/>
        </w:rPr>
        <w:t>2.45-2,41</w:t>
      </w:r>
      <w:r w:rsidR="00604F66" w:rsidRPr="00ED2A73">
        <w:t xml:space="preserve"> (</w:t>
      </w:r>
      <w:r w:rsidR="00604F66" w:rsidRPr="00ED2A73">
        <w:rPr>
          <w:rFonts w:hint="eastAsia"/>
        </w:rPr>
        <w:t>m</w:t>
      </w:r>
      <w:r w:rsidR="00604F66" w:rsidRPr="00ED2A73">
        <w:t xml:space="preserve">, </w:t>
      </w:r>
      <w:r w:rsidR="00604F66" w:rsidRPr="00ED2A73">
        <w:rPr>
          <w:rFonts w:hint="eastAsia"/>
        </w:rPr>
        <w:t>2</w:t>
      </w:r>
      <w:r w:rsidR="00604F66" w:rsidRPr="00ED2A73">
        <w:t>H)</w:t>
      </w:r>
      <w:r w:rsidR="00604F66" w:rsidRPr="00ED2A73">
        <w:rPr>
          <w:rFonts w:hint="eastAsia"/>
        </w:rPr>
        <w:t>, 2.06</w:t>
      </w:r>
      <w:r w:rsidR="00604F66" w:rsidRPr="00ED2A73">
        <w:t xml:space="preserve"> (s, </w:t>
      </w:r>
      <w:r w:rsidR="00604F66" w:rsidRPr="00ED2A73">
        <w:rPr>
          <w:rFonts w:hint="eastAsia"/>
        </w:rPr>
        <w:t>3</w:t>
      </w:r>
      <w:r w:rsidR="00604F66" w:rsidRPr="00ED2A73">
        <w:t>H)</w:t>
      </w:r>
      <w:r w:rsidR="00604F66" w:rsidRPr="00ED2A73">
        <w:rPr>
          <w:rFonts w:hint="eastAsia"/>
        </w:rPr>
        <w:t xml:space="preserve">, 1.85 </w:t>
      </w:r>
      <w:r w:rsidR="00604F66" w:rsidRPr="00ED2A73">
        <w:rPr>
          <w:szCs w:val="21"/>
        </w:rPr>
        <w:t xml:space="preserve">(q, </w:t>
      </w:r>
      <w:r w:rsidR="00604F66" w:rsidRPr="00ED2A73">
        <w:rPr>
          <w:i/>
          <w:iCs/>
          <w:szCs w:val="21"/>
        </w:rPr>
        <w:t>J</w:t>
      </w:r>
      <w:r w:rsidR="00604F66" w:rsidRPr="00ED2A73">
        <w:rPr>
          <w:szCs w:val="21"/>
        </w:rPr>
        <w:t xml:space="preserve"> = </w:t>
      </w:r>
      <w:r w:rsidR="00604F66" w:rsidRPr="00ED2A73">
        <w:rPr>
          <w:rFonts w:hint="eastAsia"/>
          <w:szCs w:val="21"/>
        </w:rPr>
        <w:t>7.6</w:t>
      </w:r>
      <w:r w:rsidR="00604F66" w:rsidRPr="00ED2A73">
        <w:rPr>
          <w:szCs w:val="21"/>
        </w:rPr>
        <w:t xml:space="preserve"> Hz, 2H)</w:t>
      </w:r>
      <w:r w:rsidR="00604F66" w:rsidRPr="00ED2A73">
        <w:rPr>
          <w:rFonts w:hint="eastAsia"/>
          <w:szCs w:val="21"/>
        </w:rPr>
        <w:t xml:space="preserve">, </w:t>
      </w:r>
      <w:r w:rsidR="00604F66" w:rsidRPr="00ED2A73">
        <w:t>1.</w:t>
      </w:r>
      <w:r w:rsidR="00604F66" w:rsidRPr="00ED2A73">
        <w:rPr>
          <w:rFonts w:hint="eastAsia"/>
        </w:rPr>
        <w:t>24</w:t>
      </w:r>
      <w:r w:rsidR="00604F66" w:rsidRPr="00ED2A73">
        <w:t xml:space="preserve"> (d, </w:t>
      </w:r>
      <w:r w:rsidR="00604F66" w:rsidRPr="00ED2A73">
        <w:rPr>
          <w:i/>
          <w:iCs/>
        </w:rPr>
        <w:t>J</w:t>
      </w:r>
      <w:r w:rsidR="00604F66" w:rsidRPr="00ED2A73">
        <w:t xml:space="preserve"> = </w:t>
      </w:r>
      <w:r w:rsidR="00604F66" w:rsidRPr="00ED2A73">
        <w:rPr>
          <w:rFonts w:hint="eastAsia"/>
        </w:rPr>
        <w:t>7.2</w:t>
      </w:r>
      <w:r w:rsidR="00604F66" w:rsidRPr="00ED2A73">
        <w:t xml:space="preserve"> Hz, 3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20</w:t>
      </w:r>
      <w:r w:rsidR="00604F66" w:rsidRPr="00ED2A73">
        <w:rPr>
          <w:rFonts w:hint="eastAsia"/>
        </w:rPr>
        <w:t>9</w:t>
      </w:r>
      <w:r w:rsidR="00604F66" w:rsidRPr="00ED2A73">
        <w:t>.</w:t>
      </w:r>
      <w:r w:rsidR="00604F66" w:rsidRPr="00ED2A73">
        <w:rPr>
          <w:rFonts w:hint="eastAsia"/>
        </w:rPr>
        <w:t>0</w:t>
      </w:r>
      <w:r w:rsidR="00604F66" w:rsidRPr="00ED2A73">
        <w:t>, 153.</w:t>
      </w:r>
      <w:r w:rsidR="00604F66" w:rsidRPr="00ED2A73">
        <w:rPr>
          <w:rFonts w:hint="eastAsia"/>
        </w:rPr>
        <w:t>2</w:t>
      </w:r>
      <w:r w:rsidR="00604F66" w:rsidRPr="00ED2A73">
        <w:t>, 134.9, 129.</w:t>
      </w:r>
      <w:r w:rsidR="00604F66" w:rsidRPr="00ED2A73">
        <w:rPr>
          <w:rFonts w:hint="eastAsia"/>
        </w:rPr>
        <w:t>2</w:t>
      </w:r>
      <w:r w:rsidR="00604F66" w:rsidRPr="00ED2A73">
        <w:t>, 128.7, 128.</w:t>
      </w:r>
      <w:r w:rsidR="00604F66" w:rsidRPr="00ED2A73">
        <w:rPr>
          <w:rFonts w:hint="eastAsia"/>
        </w:rPr>
        <w:t>1</w:t>
      </w:r>
      <w:r w:rsidR="00604F66" w:rsidRPr="00ED2A73">
        <w:t>, 119.</w:t>
      </w:r>
      <w:r w:rsidR="00604F66" w:rsidRPr="00ED2A73">
        <w:rPr>
          <w:rFonts w:hint="eastAsia"/>
        </w:rPr>
        <w:t>9</w:t>
      </w:r>
      <w:r w:rsidR="00604F66" w:rsidRPr="00ED2A73">
        <w:t>, 54.1, 41.</w:t>
      </w:r>
      <w:r w:rsidR="00604F66" w:rsidRPr="00ED2A73">
        <w:rPr>
          <w:rFonts w:hint="eastAsia"/>
        </w:rPr>
        <w:t>5</w:t>
      </w:r>
      <w:r w:rsidR="00604F66" w:rsidRPr="00ED2A73">
        <w:t>, 30.</w:t>
      </w:r>
      <w:r w:rsidR="00604F66" w:rsidRPr="00ED2A73">
        <w:rPr>
          <w:rFonts w:hint="eastAsia"/>
        </w:rPr>
        <w:t>9</w:t>
      </w:r>
      <w:r w:rsidR="00604F66" w:rsidRPr="00ED2A73">
        <w:t>, 30.6, 30.0, 20.</w:t>
      </w:r>
      <w:r w:rsidR="00604F66" w:rsidRPr="00ED2A73">
        <w:rPr>
          <w:rFonts w:hint="eastAsia"/>
        </w:rPr>
        <w:t>7</w:t>
      </w:r>
      <w:r w:rsidR="00604F66" w:rsidRPr="00ED2A73">
        <w:t>.</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63, 2928, 1711, 1456, 1049, 723. </w:t>
      </w:r>
      <w:r w:rsidR="00604F66" w:rsidRPr="00ED2A73">
        <w:t>HRMS [ESI] calcd for C</w:t>
      </w:r>
      <w:r w:rsidR="00604F66" w:rsidRPr="00ED2A73">
        <w:rPr>
          <w:vertAlign w:val="subscript"/>
        </w:rPr>
        <w:t>15</w:t>
      </w:r>
      <w:r w:rsidR="00604F66" w:rsidRPr="00ED2A73">
        <w:t>H</w:t>
      </w:r>
      <w:r w:rsidR="00604F66" w:rsidRPr="00ED2A73">
        <w:rPr>
          <w:rFonts w:hint="eastAsia"/>
          <w:vertAlign w:val="subscript"/>
        </w:rPr>
        <w:t>20</w:t>
      </w:r>
      <w:r w:rsidR="00604F66" w:rsidRPr="00ED2A73">
        <w:t>N</w:t>
      </w:r>
      <w:r w:rsidR="00604F66" w:rsidRPr="00ED2A73">
        <w:rPr>
          <w:vertAlign w:val="subscript"/>
        </w:rPr>
        <w:t>3</w:t>
      </w:r>
      <w:r w:rsidR="00604F66" w:rsidRPr="00ED2A73">
        <w:t>O [M+</w:t>
      </w:r>
      <w:r w:rsidR="00604F66" w:rsidRPr="00ED2A73">
        <w:rPr>
          <w:rFonts w:hint="eastAsia"/>
        </w:rPr>
        <w:t>H</w:t>
      </w:r>
      <w:r w:rsidR="00604F66" w:rsidRPr="00ED2A73">
        <w:t>]</w:t>
      </w:r>
      <w:r w:rsidR="00604F66" w:rsidRPr="00ED2A73">
        <w:rPr>
          <w:vertAlign w:val="superscript"/>
        </w:rPr>
        <w:t>+</w:t>
      </w:r>
      <w:r w:rsidR="00604F66" w:rsidRPr="00ED2A73">
        <w:t xml:space="preserve"> </w:t>
      </w:r>
      <w:r w:rsidR="00604F66" w:rsidRPr="00ED2A73">
        <w:rPr>
          <w:rFonts w:hint="eastAsia"/>
        </w:rPr>
        <w:t>258.1601</w:t>
      </w:r>
      <w:r w:rsidR="00604F66" w:rsidRPr="00ED2A73">
        <w:t xml:space="preserve">, found </w:t>
      </w:r>
      <w:r w:rsidR="00604F66" w:rsidRPr="00ED2A73">
        <w:rPr>
          <w:rFonts w:hint="eastAsia"/>
        </w:rPr>
        <w:t>258.1602</w:t>
      </w:r>
      <w:r w:rsidRPr="005B165F">
        <w:t>.</w:t>
      </w:r>
    </w:p>
    <w:p w14:paraId="794801D2" w14:textId="77777777" w:rsidR="00D91D0E" w:rsidRPr="00D91D0E" w:rsidRDefault="00D91D0E" w:rsidP="00761D6C"/>
    <w:p w14:paraId="57FD341D" w14:textId="7FD13642" w:rsidR="0086578F" w:rsidRDefault="00923891" w:rsidP="0086578F">
      <w:pPr>
        <w:jc w:val="center"/>
      </w:pPr>
      <w:r>
        <w:rPr>
          <w:rFonts w:hint="eastAsia"/>
        </w:rPr>
        <w:object w:dxaOrig="7399" w:dyaOrig="2440" w14:anchorId="3CDA7B0A">
          <v:shape id="_x0000_i1100" type="#_x0000_t75" style="width:370.45pt;height:121.8pt" o:ole="">
            <v:imagedata r:id="rId158" o:title=""/>
          </v:shape>
          <o:OLEObject Type="Embed" ProgID="ChemDraw.Document.6.0" ShapeID="_x0000_i1100" DrawAspect="Content" ObjectID="_1794321589" r:id="rId159"/>
        </w:object>
      </w:r>
    </w:p>
    <w:p w14:paraId="068B9201" w14:textId="77777777" w:rsidR="0086578F" w:rsidRDefault="0086578F" w:rsidP="0086578F">
      <w:pPr>
        <w:jc w:val="center"/>
      </w:pPr>
    </w:p>
    <w:p w14:paraId="6AD3F12C" w14:textId="2D34C2B6" w:rsidR="00D91D0E" w:rsidRDefault="0086578F" w:rsidP="00D91D0E">
      <w:pPr>
        <w:ind w:firstLineChars="200" w:firstLine="422"/>
      </w:pPr>
      <w:r w:rsidRPr="00363DCF">
        <w:rPr>
          <w:rFonts w:hint="eastAsia"/>
          <w:b/>
          <w:bCs/>
        </w:rPr>
        <w:t>2</w:t>
      </w:r>
      <w:r w:rsidR="001410CB">
        <w:rPr>
          <w:rFonts w:hint="eastAsia"/>
          <w:b/>
          <w:bCs/>
        </w:rPr>
        <w:t>c</w:t>
      </w:r>
      <w:r w:rsidRPr="0086578F">
        <w:t xml:space="preserve"> </w:t>
      </w:r>
      <w:r w:rsidR="005B04A5" w:rsidRPr="00BB5814">
        <w:t>(</w:t>
      </w:r>
      <w:r w:rsidR="005B04A5">
        <w:rPr>
          <w:rFonts w:hint="eastAsia"/>
        </w:rPr>
        <w:t>0.2 mmol, 1</w:t>
      </w:r>
      <w:r w:rsidR="005B04A5" w:rsidRPr="00BB5814">
        <w:t>.0 equiv.)</w:t>
      </w:r>
      <w:r w:rsidRPr="0086578F">
        <w:t>, PdCl</w:t>
      </w:r>
      <w:r w:rsidRPr="00762C6C">
        <w:rPr>
          <w:vertAlign w:val="subscript"/>
        </w:rPr>
        <w:t>2</w:t>
      </w:r>
      <w:r w:rsidRPr="0086578F">
        <w:t>(PPh</w:t>
      </w:r>
      <w:r w:rsidRPr="00762C6C">
        <w:rPr>
          <w:vertAlign w:val="subscript"/>
        </w:rPr>
        <w:t>3</w:t>
      </w:r>
      <w:r w:rsidRPr="0086578F">
        <w:t>)</w:t>
      </w:r>
      <w:r w:rsidRPr="00762C6C">
        <w:rPr>
          <w:vertAlign w:val="subscript"/>
        </w:rPr>
        <w:t>2</w:t>
      </w:r>
      <w:r w:rsidRPr="0086578F">
        <w:t xml:space="preserve"> (</w:t>
      </w:r>
      <w:r w:rsidR="00762C6C" w:rsidRPr="0086578F">
        <w:t>0.</w:t>
      </w:r>
      <w:r w:rsidR="00762C6C">
        <w:rPr>
          <w:rFonts w:hint="eastAsia"/>
        </w:rPr>
        <w:t>009</w:t>
      </w:r>
      <w:r w:rsidR="00762C6C" w:rsidRPr="0086578F">
        <w:t xml:space="preserve"> mmol</w:t>
      </w:r>
      <w:r w:rsidRPr="0086578F">
        <w:t xml:space="preserve">, 4.5 mol%), CuI </w:t>
      </w:r>
      <w:r w:rsidR="00762C6C" w:rsidRPr="0086578F">
        <w:t>(0.</w:t>
      </w:r>
      <w:r w:rsidR="00762C6C">
        <w:rPr>
          <w:rFonts w:hint="eastAsia"/>
        </w:rPr>
        <w:t>009</w:t>
      </w:r>
      <w:r w:rsidR="00762C6C" w:rsidRPr="0086578F">
        <w:t xml:space="preserve"> mmol, 4.5 mol%)</w:t>
      </w:r>
      <w:r w:rsidRPr="0086578F">
        <w:t xml:space="preserve"> were placed in a 10 mL Schlenk tube. The tube was evacuated and refilled with nitrogen. THF (1.0 mL), Et</w:t>
      </w:r>
      <w:r w:rsidRPr="00762C6C">
        <w:rPr>
          <w:vertAlign w:val="subscript"/>
        </w:rPr>
        <w:t>3</w:t>
      </w:r>
      <w:r w:rsidR="00762C6C">
        <w:rPr>
          <w:rFonts w:hint="eastAsia"/>
        </w:rPr>
        <w:t>N</w:t>
      </w:r>
      <w:r w:rsidRPr="0086578F">
        <w:t xml:space="preserve"> (0.</w:t>
      </w:r>
      <w:r w:rsidR="00762C6C">
        <w:rPr>
          <w:rFonts w:hint="eastAsia"/>
        </w:rPr>
        <w:t>2</w:t>
      </w:r>
      <w:r w:rsidRPr="0086578F">
        <w:t xml:space="preserve"> mL), TBAF (0.</w:t>
      </w:r>
      <w:r w:rsidR="00762C6C">
        <w:rPr>
          <w:rFonts w:hint="eastAsia"/>
        </w:rPr>
        <w:t>4</w:t>
      </w:r>
      <w:r w:rsidRPr="0086578F">
        <w:t>0 mL, 1 M in THF) and 4-bromoiodobenzene (</w:t>
      </w:r>
      <w:r w:rsidR="00762C6C" w:rsidRPr="0086578F">
        <w:t>0.</w:t>
      </w:r>
      <w:r w:rsidR="00762C6C">
        <w:rPr>
          <w:rFonts w:hint="eastAsia"/>
        </w:rPr>
        <w:t>24</w:t>
      </w:r>
      <w:r w:rsidR="00762C6C" w:rsidRPr="0086578F">
        <w:t xml:space="preserve"> mmol</w:t>
      </w:r>
      <w:r w:rsidRPr="0086578F">
        <w:t xml:space="preserve">, 1.2 equiv.) were successively added into the tube through syringes. The reaction was stirred at 45 </w:t>
      </w:r>
      <w:r w:rsidRPr="00FD6516">
        <w:rPr>
          <w:rFonts w:cs="Times New Roman"/>
        </w:rPr>
        <w:t>℃</w:t>
      </w:r>
      <w:r w:rsidRPr="0086578F">
        <w:t xml:space="preserve"> for 4 h. The volatiles were removed on a rotary evaporator. Further purification by silica gel chromatography </w:t>
      </w:r>
      <w:r w:rsidR="005B667D">
        <w:t>(eluent: EtOAc/</w:t>
      </w:r>
      <w:r w:rsidR="005B667D">
        <w:rPr>
          <w:rFonts w:hint="eastAsia"/>
        </w:rPr>
        <w:t>P</w:t>
      </w:r>
      <w:r w:rsidR="005B667D">
        <w:t xml:space="preserve">etroleum ether) </w:t>
      </w:r>
      <w:r w:rsidRPr="0086578F">
        <w:t xml:space="preserve">gave </w:t>
      </w:r>
      <w:r w:rsidR="00762C6C" w:rsidRPr="00BB5814">
        <w:t>product</w:t>
      </w:r>
      <w:r w:rsidR="001410CB">
        <w:rPr>
          <w:rFonts w:hint="eastAsia"/>
        </w:rPr>
        <w:t xml:space="preserve"> </w:t>
      </w:r>
      <w:r w:rsidR="001410CB" w:rsidRPr="001410CB">
        <w:rPr>
          <w:rFonts w:hint="eastAsia"/>
          <w:b/>
          <w:bCs/>
        </w:rPr>
        <w:t>6</w:t>
      </w:r>
      <w:r w:rsidRPr="0086578F">
        <w:t xml:space="preserve"> as a </w:t>
      </w:r>
      <w:r w:rsidR="005B04A5" w:rsidRPr="00363DCF">
        <w:t>yellow</w:t>
      </w:r>
      <w:r w:rsidRPr="0086578F">
        <w:t xml:space="preserve"> solid</w:t>
      </w:r>
      <w:r w:rsidR="00B73DA0">
        <w:rPr>
          <w:rFonts w:hint="eastAsia"/>
        </w:rPr>
        <w:t>.</w:t>
      </w:r>
    </w:p>
    <w:p w14:paraId="73122991" w14:textId="77777777" w:rsidR="00B73DA0" w:rsidRDefault="00B73DA0" w:rsidP="0086578F"/>
    <w:p w14:paraId="2320C090" w14:textId="0F6224CC" w:rsidR="00D91D0E" w:rsidRPr="008B3CA3" w:rsidRDefault="00D91D0E" w:rsidP="00D91D0E">
      <w:r>
        <w:rPr>
          <w:rFonts w:hint="eastAsia"/>
          <w:b/>
          <w:bCs/>
        </w:rPr>
        <w:t>6</w:t>
      </w:r>
      <w:r>
        <w:rPr>
          <w:rFonts w:hint="eastAsia"/>
        </w:rPr>
        <w:t>:</w:t>
      </w:r>
      <w:r w:rsidR="00604F66" w:rsidRPr="00604F66">
        <w:rPr>
          <w:rFonts w:hint="eastAsia"/>
        </w:rPr>
        <w:t xml:space="preserve"> </w:t>
      </w:r>
      <w:r w:rsidR="00604F66">
        <w:rPr>
          <w:rFonts w:hint="eastAsia"/>
        </w:rPr>
        <w:t xml:space="preserve">50.2 mg, </w:t>
      </w:r>
      <w:r w:rsidR="00604F66" w:rsidRPr="00ED2A73">
        <w:rPr>
          <w:rFonts w:hint="eastAsia"/>
        </w:rPr>
        <w:t>90%, yellow</w:t>
      </w:r>
      <w:r w:rsidR="00604F66" w:rsidRPr="00ED2A73">
        <w:t xml:space="preserve"> oil. </w:t>
      </w:r>
      <w:r w:rsidR="00604F66" w:rsidRPr="00ED2A73">
        <w:rPr>
          <w:vertAlign w:val="superscript"/>
        </w:rPr>
        <w:t>1</w:t>
      </w:r>
      <w:r w:rsidR="00604F66" w:rsidRPr="00ED2A73">
        <w:t>H NMR (400 MHz, CDCl</w:t>
      </w:r>
      <w:r w:rsidR="00604F66" w:rsidRPr="00ED2A73">
        <w:rPr>
          <w:vertAlign w:val="subscript"/>
        </w:rPr>
        <w:t>3</w:t>
      </w:r>
      <w:r w:rsidR="00604F66" w:rsidRPr="00ED2A73">
        <w:t>) δ</w:t>
      </w:r>
      <w:r w:rsidR="00604F66" w:rsidRPr="00ED2A73">
        <w:rPr>
          <w:rFonts w:hint="eastAsia"/>
        </w:rPr>
        <w:t xml:space="preserve"> 7.42-7.40 (m, 2H), 7.25-7.23 (m, 2H), 2.69-2.62</w:t>
      </w:r>
      <w:r w:rsidR="00604F66" w:rsidRPr="00ED2A73">
        <w:t xml:space="preserve"> (m, </w:t>
      </w:r>
      <w:r w:rsidR="00604F66" w:rsidRPr="00ED2A73">
        <w:rPr>
          <w:rFonts w:hint="eastAsia"/>
        </w:rPr>
        <w:t>3</w:t>
      </w:r>
      <w:r w:rsidR="00604F66" w:rsidRPr="00ED2A73">
        <w:t xml:space="preserve">H), </w:t>
      </w:r>
      <w:r w:rsidR="00604F66" w:rsidRPr="00ED2A73">
        <w:rPr>
          <w:rFonts w:hint="eastAsia"/>
        </w:rPr>
        <w:t>2.17</w:t>
      </w:r>
      <w:r w:rsidR="00604F66" w:rsidRPr="00ED2A73">
        <w:t xml:space="preserve"> (s, </w:t>
      </w:r>
      <w:r w:rsidR="00604F66" w:rsidRPr="00ED2A73">
        <w:rPr>
          <w:rFonts w:hint="eastAsia"/>
        </w:rPr>
        <w:t>3</w:t>
      </w:r>
      <w:r w:rsidR="00604F66" w:rsidRPr="00ED2A73">
        <w:t>H)</w:t>
      </w:r>
      <w:r w:rsidR="00604F66" w:rsidRPr="00ED2A73">
        <w:rPr>
          <w:rFonts w:hint="eastAsia"/>
        </w:rPr>
        <w:t>, 1.87-1.81</w:t>
      </w:r>
      <w:r w:rsidR="00604F66" w:rsidRPr="00ED2A73">
        <w:t xml:space="preserve"> (</w:t>
      </w:r>
      <w:r w:rsidR="00604F66" w:rsidRPr="00ED2A73">
        <w:rPr>
          <w:rFonts w:hint="eastAsia"/>
        </w:rPr>
        <w:t>m</w:t>
      </w:r>
      <w:r w:rsidR="00604F66" w:rsidRPr="00ED2A73">
        <w:t xml:space="preserve">, </w:t>
      </w:r>
      <w:r w:rsidR="00604F66" w:rsidRPr="00ED2A73">
        <w:rPr>
          <w:rFonts w:hint="eastAsia"/>
        </w:rPr>
        <w:t>1</w:t>
      </w:r>
      <w:r w:rsidR="00604F66" w:rsidRPr="00ED2A73">
        <w:t>H)</w:t>
      </w:r>
      <w:r w:rsidR="00604F66" w:rsidRPr="00ED2A73">
        <w:rPr>
          <w:rFonts w:hint="eastAsia"/>
        </w:rPr>
        <w:t>, 1.73-1.67</w:t>
      </w:r>
      <w:r w:rsidR="00604F66" w:rsidRPr="00ED2A73">
        <w:t xml:space="preserve"> (</w:t>
      </w:r>
      <w:r w:rsidR="00604F66" w:rsidRPr="00ED2A73">
        <w:rPr>
          <w:rFonts w:hint="eastAsia"/>
        </w:rPr>
        <w:t>m</w:t>
      </w:r>
      <w:r w:rsidR="00604F66" w:rsidRPr="00ED2A73">
        <w:t xml:space="preserve">, </w:t>
      </w:r>
      <w:r w:rsidR="00604F66" w:rsidRPr="00ED2A73">
        <w:rPr>
          <w:rFonts w:hint="eastAsia"/>
        </w:rPr>
        <w:t>1</w:t>
      </w:r>
      <w:r w:rsidR="00604F66" w:rsidRPr="00ED2A73">
        <w:t>H)</w:t>
      </w:r>
      <w:r w:rsidR="00604F66" w:rsidRPr="00ED2A73">
        <w:rPr>
          <w:rFonts w:hint="eastAsia"/>
        </w:rPr>
        <w:t xml:space="preserve">, </w:t>
      </w:r>
      <w:r w:rsidR="00604F66" w:rsidRPr="00ED2A73">
        <w:t>1.</w:t>
      </w:r>
      <w:r w:rsidR="00604F66" w:rsidRPr="00ED2A73">
        <w:rPr>
          <w:rFonts w:hint="eastAsia"/>
        </w:rPr>
        <w:t>26</w:t>
      </w:r>
      <w:r w:rsidR="00604F66" w:rsidRPr="00ED2A73">
        <w:t xml:space="preserve"> (d, </w:t>
      </w:r>
      <w:r w:rsidR="00604F66" w:rsidRPr="00ED2A73">
        <w:rPr>
          <w:i/>
          <w:iCs/>
        </w:rPr>
        <w:t>J</w:t>
      </w:r>
      <w:r w:rsidR="00604F66" w:rsidRPr="00ED2A73">
        <w:t xml:space="preserve"> = </w:t>
      </w:r>
      <w:r w:rsidR="00604F66" w:rsidRPr="00ED2A73">
        <w:rPr>
          <w:rFonts w:hint="eastAsia"/>
        </w:rPr>
        <w:t>6.8</w:t>
      </w:r>
      <w:r w:rsidR="00604F66" w:rsidRPr="00ED2A73">
        <w:t xml:space="preserve"> Hz, 3H).</w:t>
      </w:r>
      <w:r w:rsidR="00604F66" w:rsidRPr="00ED2A73">
        <w:rPr>
          <w:rFonts w:hint="eastAsia"/>
        </w:rPr>
        <w:t xml:space="preserve"> </w:t>
      </w:r>
      <w:r w:rsidR="00604F66" w:rsidRPr="00ED2A73">
        <w:rPr>
          <w:vertAlign w:val="superscript"/>
        </w:rPr>
        <w:t>13</w:t>
      </w:r>
      <w:r w:rsidR="00604F66" w:rsidRPr="00ED2A73">
        <w:t>C NMR (10</w:t>
      </w:r>
      <w:r w:rsidR="00604F66" w:rsidRPr="00ED2A73">
        <w:rPr>
          <w:rFonts w:hint="eastAsia"/>
        </w:rPr>
        <w:t>0</w:t>
      </w:r>
      <w:r w:rsidR="00604F66" w:rsidRPr="00ED2A73">
        <w:t xml:space="preserve"> MHz, CDCl</w:t>
      </w:r>
      <w:r w:rsidR="00604F66" w:rsidRPr="00ED2A73">
        <w:rPr>
          <w:vertAlign w:val="subscript"/>
        </w:rPr>
        <w:t>3</w:t>
      </w:r>
      <w:r w:rsidR="00604F66" w:rsidRPr="00ED2A73">
        <w:t>) δ 208.</w:t>
      </w:r>
      <w:r w:rsidR="00604F66" w:rsidRPr="00ED2A73">
        <w:rPr>
          <w:rFonts w:hint="eastAsia"/>
        </w:rPr>
        <w:t>7</w:t>
      </w:r>
      <w:r w:rsidR="00604F66" w:rsidRPr="00ED2A73">
        <w:t>, 133.</w:t>
      </w:r>
      <w:r w:rsidR="00604F66" w:rsidRPr="00ED2A73">
        <w:rPr>
          <w:rFonts w:hint="eastAsia"/>
        </w:rPr>
        <w:t>2</w:t>
      </w:r>
      <w:r w:rsidR="00604F66" w:rsidRPr="00ED2A73">
        <w:t>, 131.</w:t>
      </w:r>
      <w:r w:rsidR="00604F66" w:rsidRPr="00ED2A73">
        <w:rPr>
          <w:rFonts w:hint="eastAsia"/>
        </w:rPr>
        <w:t>6</w:t>
      </w:r>
      <w:r w:rsidR="00604F66" w:rsidRPr="00ED2A73">
        <w:t>, 122.8, 121.9, 94.</w:t>
      </w:r>
      <w:r w:rsidR="00604F66" w:rsidRPr="00ED2A73">
        <w:rPr>
          <w:rFonts w:hint="eastAsia"/>
        </w:rPr>
        <w:t>9</w:t>
      </w:r>
      <w:r w:rsidR="00604F66" w:rsidRPr="00ED2A73">
        <w:t>, 80.6, 41.</w:t>
      </w:r>
      <w:r w:rsidR="00604F66" w:rsidRPr="00ED2A73">
        <w:rPr>
          <w:rFonts w:hint="eastAsia"/>
        </w:rPr>
        <w:t>6</w:t>
      </w:r>
      <w:r w:rsidR="00604F66" w:rsidRPr="00ED2A73">
        <w:t>, 30.6, 30.</w:t>
      </w:r>
      <w:r w:rsidR="00604F66" w:rsidRPr="00ED2A73">
        <w:rPr>
          <w:rFonts w:hint="eastAsia"/>
        </w:rPr>
        <w:t>3</w:t>
      </w:r>
      <w:r w:rsidR="00604F66" w:rsidRPr="00ED2A73">
        <w:t>, 26.</w:t>
      </w:r>
      <w:r w:rsidR="00604F66" w:rsidRPr="00ED2A73">
        <w:rPr>
          <w:rFonts w:hint="eastAsia"/>
        </w:rPr>
        <w:t>2</w:t>
      </w:r>
      <w:r w:rsidR="00604F66" w:rsidRPr="00ED2A73">
        <w:t>, 21.1.</w:t>
      </w:r>
      <w:r w:rsidR="00604F66" w:rsidRPr="00ED2A73">
        <w:rPr>
          <w:rFonts w:hint="eastAsia"/>
        </w:rPr>
        <w:t xml:space="preserve"> </w:t>
      </w:r>
      <w:r w:rsidR="00604F66" w:rsidRPr="00ED2A73">
        <w:t>FT-IR: ν (cm</w:t>
      </w:r>
      <w:r w:rsidR="00604F66" w:rsidRPr="00ED2A73">
        <w:rPr>
          <w:vertAlign w:val="superscript"/>
        </w:rPr>
        <w:t>-1</w:t>
      </w:r>
      <w:r w:rsidR="00604F66" w:rsidRPr="00ED2A73">
        <w:t>)</w:t>
      </w:r>
      <w:r w:rsidR="00604F66" w:rsidRPr="00ED2A73">
        <w:rPr>
          <w:rFonts w:hint="eastAsia"/>
        </w:rPr>
        <w:t xml:space="preserve"> 2969, 2932, 1715, 1486, 1070, 1011. </w:t>
      </w:r>
      <w:r w:rsidR="00604F66" w:rsidRPr="00ED2A73">
        <w:t>HRMS [ESI] calcd for C</w:t>
      </w:r>
      <w:r w:rsidR="00604F66" w:rsidRPr="00ED2A73">
        <w:rPr>
          <w:vertAlign w:val="subscript"/>
        </w:rPr>
        <w:t>14</w:t>
      </w:r>
      <w:r w:rsidR="00604F66" w:rsidRPr="00ED2A73">
        <w:t>H</w:t>
      </w:r>
      <w:r w:rsidR="00604F66" w:rsidRPr="00ED2A73">
        <w:rPr>
          <w:vertAlign w:val="subscript"/>
        </w:rPr>
        <w:t>15</w:t>
      </w:r>
      <w:r w:rsidR="00604F66" w:rsidRPr="00ED2A73">
        <w:t>BrNaO [M+Na]</w:t>
      </w:r>
      <w:r w:rsidR="00604F66" w:rsidRPr="00ED2A73">
        <w:rPr>
          <w:vertAlign w:val="superscript"/>
        </w:rPr>
        <w:t>+</w:t>
      </w:r>
      <w:r w:rsidR="00604F66" w:rsidRPr="00ED2A73">
        <w:t xml:space="preserve"> 301.0198, found 301.019</w:t>
      </w:r>
      <w:r w:rsidR="00604F66" w:rsidRPr="00ED2A73">
        <w:rPr>
          <w:rFonts w:hint="eastAsia"/>
        </w:rPr>
        <w:t>6</w:t>
      </w:r>
      <w:r w:rsidR="00604F66">
        <w:rPr>
          <w:rFonts w:hint="eastAsia"/>
        </w:rPr>
        <w:t>.</w:t>
      </w:r>
    </w:p>
    <w:p w14:paraId="4999EEEC" w14:textId="77777777" w:rsidR="00D91D0E" w:rsidRPr="00D91D0E" w:rsidRDefault="00D91D0E" w:rsidP="0086578F"/>
    <w:p w14:paraId="5C70A3F0" w14:textId="46C156BB" w:rsidR="00D378D8" w:rsidRDefault="00896289" w:rsidP="00D378D8">
      <w:pPr>
        <w:jc w:val="center"/>
      </w:pPr>
      <w:r>
        <w:rPr>
          <w:rFonts w:hint="eastAsia"/>
        </w:rPr>
        <w:object w:dxaOrig="5284" w:dyaOrig="1603" w14:anchorId="25C04700">
          <v:shape id="_x0000_i1101" type="#_x0000_t75" style="width:264.45pt;height:80.55pt" o:ole="">
            <v:imagedata r:id="rId160" o:title=""/>
          </v:shape>
          <o:OLEObject Type="Embed" ProgID="ChemDraw.Document.6.0" ShapeID="_x0000_i1101" DrawAspect="Content" ObjectID="_1794321590" r:id="rId161"/>
        </w:object>
      </w:r>
    </w:p>
    <w:p w14:paraId="684E1F54" w14:textId="77777777" w:rsidR="00D378D8" w:rsidRDefault="00D378D8" w:rsidP="00D378D8">
      <w:pPr>
        <w:jc w:val="center"/>
      </w:pPr>
    </w:p>
    <w:p w14:paraId="1814BDFF" w14:textId="77B0B369" w:rsidR="00D378D8" w:rsidRDefault="00D378D8" w:rsidP="00D378D8">
      <w:pPr>
        <w:ind w:firstLineChars="200" w:firstLine="420"/>
      </w:pPr>
      <w:r w:rsidRPr="00BB5814">
        <w:t xml:space="preserve">To a reaction flask was added </w:t>
      </w:r>
      <w:bookmarkStart w:id="26" w:name="_Hlk177397609"/>
      <w:r w:rsidRPr="00FD6516">
        <w:rPr>
          <w:rFonts w:hint="eastAsia"/>
          <w:b/>
          <w:bCs/>
        </w:rPr>
        <w:t>2</w:t>
      </w:r>
      <w:bookmarkEnd w:id="26"/>
      <w:r>
        <w:rPr>
          <w:rFonts w:hint="eastAsia"/>
          <w:b/>
          <w:bCs/>
        </w:rPr>
        <w:t>c</w:t>
      </w:r>
      <w:r w:rsidRPr="00BB5814">
        <w:t xml:space="preserve"> (</w:t>
      </w:r>
      <w:r>
        <w:rPr>
          <w:rFonts w:hint="eastAsia"/>
        </w:rPr>
        <w:t>0.2 mmol, 1</w:t>
      </w:r>
      <w:r w:rsidRPr="00BB5814">
        <w:t>.0 equiv.)</w:t>
      </w:r>
      <w:r>
        <w:rPr>
          <w:rFonts w:hint="eastAsia"/>
        </w:rPr>
        <w:t>, Et</w:t>
      </w:r>
      <w:r w:rsidRPr="00FD6516">
        <w:rPr>
          <w:rFonts w:hint="eastAsia"/>
          <w:vertAlign w:val="subscript"/>
        </w:rPr>
        <w:t>2</w:t>
      </w:r>
      <w:r>
        <w:rPr>
          <w:rFonts w:hint="eastAsia"/>
        </w:rPr>
        <w:t>O (2 mL) and DIBAL-H (1.0 mmol, 5.0 equiv.) under N</w:t>
      </w:r>
      <w:r w:rsidRPr="00FD6516">
        <w:rPr>
          <w:rFonts w:hint="eastAsia"/>
          <w:vertAlign w:val="subscript"/>
        </w:rPr>
        <w:t>2</w:t>
      </w:r>
      <w:r>
        <w:rPr>
          <w:rFonts w:hint="eastAsia"/>
        </w:rPr>
        <w:t xml:space="preserve"> and stirred at 50 </w:t>
      </w:r>
      <w:r w:rsidRPr="00FD6516">
        <w:rPr>
          <w:rFonts w:cs="Times New Roman"/>
        </w:rPr>
        <w:t>℃</w:t>
      </w:r>
      <w:r>
        <w:rPr>
          <w:rFonts w:hint="eastAsia"/>
        </w:rPr>
        <w:t xml:space="preserve"> for 12 h. </w:t>
      </w:r>
      <w:r w:rsidRPr="00BB5814">
        <w:t xml:space="preserve">The </w:t>
      </w:r>
      <w:r>
        <w:rPr>
          <w:rFonts w:hint="eastAsia"/>
        </w:rPr>
        <w:t>resulting mixture</w:t>
      </w:r>
      <w:r w:rsidRPr="00BB5814">
        <w:t xml:space="preserve"> was extracted with ethyl acetate, and the combined organic layer was washed with brine, dried over MgSO</w:t>
      </w:r>
      <w:r w:rsidRPr="0054673C">
        <w:rPr>
          <w:vertAlign w:val="subscript"/>
        </w:rPr>
        <w:t>4</w:t>
      </w:r>
      <w:r w:rsidRPr="00BB5814">
        <w:t xml:space="preserve">, filtered, concentrated in vacuum, and purified by flash column chromatography on silica gel </w:t>
      </w:r>
      <w:r w:rsidR="00D60B95">
        <w:t>(eluent: EtOAc/</w:t>
      </w:r>
      <w:r w:rsidR="00D60B95">
        <w:rPr>
          <w:rFonts w:hint="eastAsia"/>
        </w:rPr>
        <w:t>P</w:t>
      </w:r>
      <w:r w:rsidR="00D60B95">
        <w:t xml:space="preserve">etroleum ether) </w:t>
      </w:r>
      <w:r w:rsidRPr="00BB5814">
        <w:t xml:space="preserve">to give </w:t>
      </w:r>
      <w:r>
        <w:rPr>
          <w:rFonts w:hint="eastAsia"/>
        </w:rPr>
        <w:t xml:space="preserve">final </w:t>
      </w:r>
      <w:r w:rsidRPr="00BB5814">
        <w:t>product</w:t>
      </w:r>
      <w:r>
        <w:rPr>
          <w:rFonts w:hint="eastAsia"/>
        </w:rPr>
        <w:t xml:space="preserve"> </w:t>
      </w:r>
      <w:r>
        <w:rPr>
          <w:rFonts w:hint="eastAsia"/>
          <w:b/>
          <w:bCs/>
        </w:rPr>
        <w:t>7</w:t>
      </w:r>
      <w:r w:rsidRPr="00BB5814">
        <w:t>.</w:t>
      </w:r>
    </w:p>
    <w:p w14:paraId="775426FA" w14:textId="77777777" w:rsidR="00A20FC6" w:rsidRDefault="00A20FC6" w:rsidP="004A0F63"/>
    <w:p w14:paraId="14EE0F11" w14:textId="706B445C" w:rsidR="00D91D0E" w:rsidRDefault="00D91D0E" w:rsidP="004A0F63">
      <w:pPr>
        <w:rPr>
          <w:rFonts w:cs="Times New Roman"/>
          <w:szCs w:val="24"/>
        </w:rPr>
      </w:pPr>
      <w:r>
        <w:rPr>
          <w:rFonts w:hint="eastAsia"/>
          <w:b/>
          <w:bCs/>
        </w:rPr>
        <w:t>7</w:t>
      </w:r>
      <w:r>
        <w:rPr>
          <w:rFonts w:hint="eastAsia"/>
        </w:rPr>
        <w:t xml:space="preserve">: </w:t>
      </w:r>
      <w:r w:rsidR="004E6C40">
        <w:rPr>
          <w:rFonts w:hint="eastAsia"/>
        </w:rPr>
        <w:t xml:space="preserve">28.4 mg, </w:t>
      </w:r>
      <w:r w:rsidR="004E6C40" w:rsidRPr="00ED2A73">
        <w:rPr>
          <w:rFonts w:hint="eastAsia"/>
        </w:rPr>
        <w:t>50%, yellow</w:t>
      </w:r>
      <w:r w:rsidR="004E6C40" w:rsidRPr="00ED2A73">
        <w:t xml:space="preserve"> </w:t>
      </w:r>
      <w:r w:rsidR="004E6C40" w:rsidRPr="00ED2A73">
        <w:rPr>
          <w:rFonts w:hint="eastAsia"/>
        </w:rPr>
        <w:t xml:space="preserve">oil. dr = 1:1. </w:t>
      </w:r>
      <w:r w:rsidR="004E6C40" w:rsidRPr="00ED2A73">
        <w:rPr>
          <w:vertAlign w:val="superscript"/>
        </w:rPr>
        <w:t>1</w:t>
      </w:r>
      <w:r w:rsidR="004E6C40" w:rsidRPr="00ED2A73">
        <w:t>H NMR (400 MHz, CDCl</w:t>
      </w:r>
      <w:r w:rsidR="004E6C40" w:rsidRPr="00ED2A73">
        <w:rPr>
          <w:vertAlign w:val="subscript"/>
        </w:rPr>
        <w:t>3</w:t>
      </w:r>
      <w:r w:rsidR="004E6C40" w:rsidRPr="00ED2A73">
        <w:t xml:space="preserve">) δ </w:t>
      </w:r>
      <w:r w:rsidR="004E6C40" w:rsidRPr="00ED2A73">
        <w:rPr>
          <w:rFonts w:hint="eastAsia"/>
        </w:rPr>
        <w:t>6.19</w:t>
      </w:r>
      <w:r w:rsidR="004E6C40" w:rsidRPr="00ED2A73">
        <w:t xml:space="preserve"> (dd, </w:t>
      </w:r>
      <w:r w:rsidR="004E6C40" w:rsidRPr="00ED2A73">
        <w:rPr>
          <w:i/>
          <w:iCs/>
        </w:rPr>
        <w:t>J</w:t>
      </w:r>
      <w:r w:rsidR="004E6C40" w:rsidRPr="00ED2A73">
        <w:t xml:space="preserve"> = </w:t>
      </w:r>
      <w:r w:rsidR="004E6C40" w:rsidRPr="00ED2A73">
        <w:rPr>
          <w:rFonts w:hint="eastAsia"/>
        </w:rPr>
        <w:t>14</w:t>
      </w:r>
      <w:r w:rsidR="004E6C40" w:rsidRPr="00ED2A73">
        <w:t>.</w:t>
      </w:r>
      <w:r w:rsidR="004E6C40" w:rsidRPr="00ED2A73">
        <w:rPr>
          <w:rFonts w:hint="eastAsia"/>
        </w:rPr>
        <w:t>4</w:t>
      </w:r>
      <w:r w:rsidR="004E6C40" w:rsidRPr="00ED2A73">
        <w:t xml:space="preserve">, </w:t>
      </w:r>
      <w:r w:rsidR="004E6C40" w:rsidRPr="00ED2A73">
        <w:rPr>
          <w:rFonts w:hint="eastAsia"/>
        </w:rPr>
        <w:t xml:space="preserve">10.4 </w:t>
      </w:r>
      <w:r w:rsidR="004E6C40" w:rsidRPr="00ED2A73">
        <w:t xml:space="preserve">Hz, </w:t>
      </w:r>
      <w:r w:rsidR="004E6C40" w:rsidRPr="00ED2A73">
        <w:rPr>
          <w:rFonts w:hint="eastAsia"/>
        </w:rPr>
        <w:t>1</w:t>
      </w:r>
      <w:r w:rsidR="004E6C40" w:rsidRPr="00ED2A73">
        <w:t>H)</w:t>
      </w:r>
      <w:r w:rsidR="004E6C40" w:rsidRPr="00ED2A73">
        <w:rPr>
          <w:rFonts w:hint="eastAsia"/>
        </w:rPr>
        <w:t xml:space="preserve">, 5.27 </w:t>
      </w:r>
      <w:r w:rsidR="004E6C40" w:rsidRPr="00ED2A73">
        <w:t xml:space="preserve">(d, </w:t>
      </w:r>
      <w:r w:rsidR="004E6C40" w:rsidRPr="00ED2A73">
        <w:rPr>
          <w:i/>
          <w:iCs/>
        </w:rPr>
        <w:t>J</w:t>
      </w:r>
      <w:r w:rsidR="004E6C40" w:rsidRPr="00ED2A73">
        <w:t xml:space="preserve"> = </w:t>
      </w:r>
      <w:r w:rsidR="004E6C40" w:rsidRPr="00ED2A73">
        <w:rPr>
          <w:rFonts w:hint="eastAsia"/>
        </w:rPr>
        <w:t>14.4</w:t>
      </w:r>
      <w:r w:rsidR="004E6C40" w:rsidRPr="00ED2A73">
        <w:t xml:space="preserve"> Hz, </w:t>
      </w:r>
      <w:r w:rsidR="004E6C40" w:rsidRPr="00ED2A73">
        <w:rPr>
          <w:rFonts w:hint="eastAsia"/>
        </w:rPr>
        <w:t>1</w:t>
      </w:r>
      <w:r w:rsidR="004E6C40" w:rsidRPr="00ED2A73">
        <w:t>H)</w:t>
      </w:r>
      <w:r w:rsidR="004E6C40" w:rsidRPr="00ED2A73">
        <w:rPr>
          <w:rFonts w:hint="eastAsia"/>
        </w:rPr>
        <w:t>, 3.79-3.72</w:t>
      </w:r>
      <w:r w:rsidR="004E6C40" w:rsidRPr="00ED2A73">
        <w:t xml:space="preserve"> (</w:t>
      </w:r>
      <w:r w:rsidR="004E6C40" w:rsidRPr="00ED2A73">
        <w:rPr>
          <w:rFonts w:hint="eastAsia"/>
        </w:rPr>
        <w:t>m</w:t>
      </w:r>
      <w:r w:rsidR="004E6C40" w:rsidRPr="00ED2A73">
        <w:t>, 1H</w:t>
      </w:r>
      <w:r w:rsidR="004E6C40" w:rsidRPr="00ED2A73">
        <w:rPr>
          <w:rFonts w:hint="eastAsia"/>
        </w:rPr>
        <w:t>, two isomers</w:t>
      </w:r>
      <w:r w:rsidR="004E6C40" w:rsidRPr="00ED2A73">
        <w:t>)</w:t>
      </w:r>
      <w:r w:rsidR="004E6C40" w:rsidRPr="00ED2A73">
        <w:rPr>
          <w:rFonts w:hint="eastAsia"/>
        </w:rPr>
        <w:t>, 2.22-2.14</w:t>
      </w:r>
      <w:r w:rsidR="004E6C40" w:rsidRPr="00ED2A73">
        <w:t xml:space="preserve"> (</w:t>
      </w:r>
      <w:r w:rsidR="004E6C40" w:rsidRPr="00ED2A73">
        <w:rPr>
          <w:rFonts w:hint="eastAsia"/>
        </w:rPr>
        <w:t>m</w:t>
      </w:r>
      <w:r w:rsidR="004E6C40" w:rsidRPr="00ED2A73">
        <w:t>, 1H</w:t>
      </w:r>
      <w:r w:rsidR="004E6C40" w:rsidRPr="00ED2A73">
        <w:rPr>
          <w:rFonts w:hint="eastAsia"/>
        </w:rPr>
        <w:t>, two isomers</w:t>
      </w:r>
      <w:r w:rsidR="004E6C40" w:rsidRPr="00ED2A73">
        <w:t>)</w:t>
      </w:r>
      <w:r w:rsidR="004E6C40" w:rsidRPr="00ED2A73">
        <w:rPr>
          <w:rFonts w:hint="eastAsia"/>
        </w:rPr>
        <w:t>, 1.42-1.27</w:t>
      </w:r>
      <w:r w:rsidR="004E6C40" w:rsidRPr="00ED2A73">
        <w:t xml:space="preserve"> (</w:t>
      </w:r>
      <w:r w:rsidR="004E6C40" w:rsidRPr="00ED2A73">
        <w:rPr>
          <w:rFonts w:hint="eastAsia"/>
        </w:rPr>
        <w:t>m</w:t>
      </w:r>
      <w:r w:rsidR="004E6C40" w:rsidRPr="00ED2A73">
        <w:t xml:space="preserve">, </w:t>
      </w:r>
      <w:r w:rsidR="004E6C40" w:rsidRPr="00ED2A73">
        <w:rPr>
          <w:rFonts w:hint="eastAsia"/>
        </w:rPr>
        <w:t>4</w:t>
      </w:r>
      <w:r w:rsidR="004E6C40" w:rsidRPr="00ED2A73">
        <w:t>H</w:t>
      </w:r>
      <w:r w:rsidR="004E6C40" w:rsidRPr="00ED2A73">
        <w:rPr>
          <w:rFonts w:hint="eastAsia"/>
        </w:rPr>
        <w:t>, two isomers</w:t>
      </w:r>
      <w:r w:rsidR="004E6C40" w:rsidRPr="00ED2A73">
        <w:t>)</w:t>
      </w:r>
      <w:r w:rsidR="004E6C40" w:rsidRPr="00ED2A73">
        <w:rPr>
          <w:rFonts w:hint="eastAsia"/>
        </w:rPr>
        <w:t>, 1.19-1.17</w:t>
      </w:r>
      <w:r w:rsidR="004E6C40" w:rsidRPr="00ED2A73">
        <w:t xml:space="preserve"> (</w:t>
      </w:r>
      <w:r w:rsidR="004E6C40" w:rsidRPr="00ED2A73">
        <w:rPr>
          <w:rFonts w:hint="eastAsia"/>
        </w:rPr>
        <w:t>m</w:t>
      </w:r>
      <w:r w:rsidR="004E6C40" w:rsidRPr="00ED2A73">
        <w:t xml:space="preserve">, </w:t>
      </w:r>
      <w:r w:rsidR="004E6C40" w:rsidRPr="00ED2A73">
        <w:rPr>
          <w:rFonts w:hint="eastAsia"/>
        </w:rPr>
        <w:t>3</w:t>
      </w:r>
      <w:r w:rsidR="004E6C40" w:rsidRPr="00ED2A73">
        <w:t>H</w:t>
      </w:r>
      <w:r w:rsidR="004E6C40" w:rsidRPr="00ED2A73">
        <w:rPr>
          <w:rFonts w:hint="eastAsia"/>
        </w:rPr>
        <w:t>, two isomers</w:t>
      </w:r>
      <w:r w:rsidR="004E6C40" w:rsidRPr="00ED2A73">
        <w:t>)</w:t>
      </w:r>
      <w:r w:rsidR="004E6C40" w:rsidRPr="00ED2A73">
        <w:rPr>
          <w:rFonts w:hint="eastAsia"/>
        </w:rPr>
        <w:t>, 1.11-1.04</w:t>
      </w:r>
      <w:r w:rsidR="004E6C40" w:rsidRPr="00ED2A73">
        <w:t xml:space="preserve"> (</w:t>
      </w:r>
      <w:r w:rsidR="004E6C40" w:rsidRPr="00ED2A73">
        <w:rPr>
          <w:rFonts w:hint="eastAsia"/>
        </w:rPr>
        <w:t>m</w:t>
      </w:r>
      <w:r w:rsidR="004E6C40" w:rsidRPr="00ED2A73">
        <w:t xml:space="preserve">, </w:t>
      </w:r>
      <w:r w:rsidR="004E6C40" w:rsidRPr="00ED2A73">
        <w:rPr>
          <w:rFonts w:hint="eastAsia"/>
        </w:rPr>
        <w:t>2</w:t>
      </w:r>
      <w:r w:rsidR="004E6C40" w:rsidRPr="00ED2A73">
        <w:t>1H</w:t>
      </w:r>
      <w:r w:rsidR="004E6C40" w:rsidRPr="00ED2A73">
        <w:rPr>
          <w:rFonts w:hint="eastAsia"/>
        </w:rPr>
        <w:t>, two isomers</w:t>
      </w:r>
      <w:r w:rsidR="004E6C40" w:rsidRPr="00ED2A73">
        <w:t>)</w:t>
      </w:r>
      <w:r w:rsidR="004E6C40" w:rsidRPr="00ED2A73">
        <w:rPr>
          <w:rFonts w:hint="eastAsia"/>
        </w:rPr>
        <w:t xml:space="preserve">, </w:t>
      </w:r>
      <w:r w:rsidR="004E6C40" w:rsidRPr="00ED2A73">
        <w:rPr>
          <w:rFonts w:hint="eastAsia"/>
        </w:rPr>
        <w:lastRenderedPageBreak/>
        <w:t>0.99-0.97</w:t>
      </w:r>
      <w:r w:rsidR="004E6C40" w:rsidRPr="00ED2A73">
        <w:t xml:space="preserve"> (</w:t>
      </w:r>
      <w:r w:rsidR="004E6C40" w:rsidRPr="00ED2A73">
        <w:rPr>
          <w:rFonts w:hint="eastAsia"/>
        </w:rPr>
        <w:t>m</w:t>
      </w:r>
      <w:r w:rsidR="004E6C40" w:rsidRPr="00ED2A73">
        <w:t xml:space="preserve">, </w:t>
      </w:r>
      <w:r w:rsidR="004E6C40" w:rsidRPr="00ED2A73">
        <w:rPr>
          <w:rFonts w:hint="eastAsia"/>
        </w:rPr>
        <w:t>3</w:t>
      </w:r>
      <w:r w:rsidR="004E6C40" w:rsidRPr="00ED2A73">
        <w:t>H</w:t>
      </w:r>
      <w:r w:rsidR="004E6C40" w:rsidRPr="00ED2A73">
        <w:rPr>
          <w:rFonts w:hint="eastAsia"/>
        </w:rPr>
        <w:t>, two isomers</w:t>
      </w:r>
      <w:r w:rsidR="004E6C40" w:rsidRPr="00ED2A73">
        <w:t>).</w:t>
      </w:r>
      <w:r w:rsidR="004E6C40" w:rsidRPr="00ED2A73">
        <w:rPr>
          <w:rFonts w:hint="eastAsia"/>
        </w:rPr>
        <w:t xml:space="preserve"> </w:t>
      </w:r>
      <w:r w:rsidR="004E6C40" w:rsidRPr="00ED2A73">
        <w:rPr>
          <w:vertAlign w:val="superscript"/>
        </w:rPr>
        <w:t>13</w:t>
      </w:r>
      <w:r w:rsidR="004E6C40" w:rsidRPr="00ED2A73">
        <w:t>C NMR (10</w:t>
      </w:r>
      <w:r w:rsidR="004E6C40" w:rsidRPr="00ED2A73">
        <w:rPr>
          <w:rFonts w:hint="eastAsia"/>
        </w:rPr>
        <w:t>0</w:t>
      </w:r>
      <w:r w:rsidR="004E6C40" w:rsidRPr="00ED2A73">
        <w:t xml:space="preserve"> MHz, CDCl</w:t>
      </w:r>
      <w:r w:rsidR="004E6C40" w:rsidRPr="00ED2A73">
        <w:rPr>
          <w:vertAlign w:val="subscript"/>
        </w:rPr>
        <w:t>3</w:t>
      </w:r>
      <w:r w:rsidR="004E6C40" w:rsidRPr="00ED2A73">
        <w:t>) δ 156.</w:t>
      </w:r>
      <w:r w:rsidR="004E6C40" w:rsidRPr="00ED2A73">
        <w:rPr>
          <w:rFonts w:hint="eastAsia"/>
        </w:rPr>
        <w:t>3 (one isomer) &amp;</w:t>
      </w:r>
      <w:r w:rsidR="004E6C40" w:rsidRPr="00ED2A73">
        <w:t xml:space="preserve"> 156.</w:t>
      </w:r>
      <w:r w:rsidR="004E6C40" w:rsidRPr="00ED2A73">
        <w:rPr>
          <w:rFonts w:hint="eastAsia"/>
        </w:rPr>
        <w:t>2 (one isomer)</w:t>
      </w:r>
      <w:r w:rsidR="004E6C40" w:rsidRPr="00ED2A73">
        <w:t>, 121.</w:t>
      </w:r>
      <w:r w:rsidR="004E6C40" w:rsidRPr="00ED2A73">
        <w:rPr>
          <w:rFonts w:hint="eastAsia"/>
        </w:rPr>
        <w:t>4 (one isomer) &amp;</w:t>
      </w:r>
      <w:r w:rsidR="004E6C40" w:rsidRPr="00ED2A73">
        <w:t xml:space="preserve"> 121.</w:t>
      </w:r>
      <w:r w:rsidR="004E6C40" w:rsidRPr="00ED2A73">
        <w:rPr>
          <w:rFonts w:hint="eastAsia"/>
        </w:rPr>
        <w:t>3 (one isomer)</w:t>
      </w:r>
      <w:r w:rsidR="004E6C40" w:rsidRPr="00ED2A73">
        <w:t>, 68.</w:t>
      </w:r>
      <w:r w:rsidR="004E6C40" w:rsidRPr="00ED2A73">
        <w:rPr>
          <w:rFonts w:hint="eastAsia"/>
        </w:rPr>
        <w:t>6 (one isomer) &amp;</w:t>
      </w:r>
      <w:r w:rsidR="004E6C40" w:rsidRPr="00ED2A73">
        <w:t xml:space="preserve"> 68.</w:t>
      </w:r>
      <w:r w:rsidR="004E6C40" w:rsidRPr="00ED2A73">
        <w:rPr>
          <w:rFonts w:hint="eastAsia"/>
        </w:rPr>
        <w:t>6 (one isomer)</w:t>
      </w:r>
      <w:r w:rsidR="004E6C40" w:rsidRPr="00ED2A73">
        <w:t>, 38.</w:t>
      </w:r>
      <w:r w:rsidR="004E6C40" w:rsidRPr="00ED2A73">
        <w:rPr>
          <w:rFonts w:hint="eastAsia"/>
        </w:rPr>
        <w:t>7 (one isomer) &amp;</w:t>
      </w:r>
      <w:r w:rsidR="004E6C40" w:rsidRPr="00ED2A73">
        <w:t xml:space="preserve"> 38.</w:t>
      </w:r>
      <w:r w:rsidR="004E6C40" w:rsidRPr="00ED2A73">
        <w:rPr>
          <w:rFonts w:hint="eastAsia"/>
        </w:rPr>
        <w:t>7 (one isomer)</w:t>
      </w:r>
      <w:r w:rsidR="004E6C40" w:rsidRPr="00ED2A73">
        <w:t>, 37.</w:t>
      </w:r>
      <w:r w:rsidR="004E6C40" w:rsidRPr="00ED2A73">
        <w:rPr>
          <w:rFonts w:hint="eastAsia"/>
        </w:rPr>
        <w:t>2 (one isomer) &amp;</w:t>
      </w:r>
      <w:r w:rsidR="004E6C40" w:rsidRPr="00ED2A73">
        <w:t xml:space="preserve"> 3</w:t>
      </w:r>
      <w:r w:rsidR="004E6C40" w:rsidRPr="00ED2A73">
        <w:rPr>
          <w:rFonts w:hint="eastAsia"/>
        </w:rPr>
        <w:t>7.1 (one isomer)</w:t>
      </w:r>
      <w:r w:rsidR="004E6C40" w:rsidRPr="00ED2A73">
        <w:t>, 33.</w:t>
      </w:r>
      <w:r w:rsidR="004E6C40" w:rsidRPr="00ED2A73">
        <w:rPr>
          <w:rFonts w:hint="eastAsia"/>
        </w:rPr>
        <w:t>5 (one isomer) &amp;</w:t>
      </w:r>
      <w:r w:rsidR="004E6C40" w:rsidRPr="00ED2A73">
        <w:t xml:space="preserve"> 33.</w:t>
      </w:r>
      <w:r w:rsidR="004E6C40" w:rsidRPr="00ED2A73">
        <w:rPr>
          <w:rFonts w:hint="eastAsia"/>
        </w:rPr>
        <w:t>4 (one isomer)</w:t>
      </w:r>
      <w:r w:rsidR="004E6C40" w:rsidRPr="00ED2A73">
        <w:t>, 23.</w:t>
      </w:r>
      <w:r w:rsidR="004E6C40" w:rsidRPr="00ED2A73">
        <w:rPr>
          <w:rFonts w:hint="eastAsia"/>
        </w:rPr>
        <w:t>7 (one isomer) &amp;</w:t>
      </w:r>
      <w:r w:rsidR="004E6C40" w:rsidRPr="00ED2A73">
        <w:t xml:space="preserve"> 23.</w:t>
      </w:r>
      <w:r w:rsidR="004E6C40" w:rsidRPr="00ED2A73">
        <w:rPr>
          <w:rFonts w:hint="eastAsia"/>
        </w:rPr>
        <w:t>5 (one isomer)</w:t>
      </w:r>
      <w:r w:rsidR="004E6C40" w:rsidRPr="00ED2A73">
        <w:t>, 20.</w:t>
      </w:r>
      <w:r w:rsidR="004E6C40" w:rsidRPr="00ED2A73">
        <w:rPr>
          <w:rFonts w:hint="eastAsia"/>
        </w:rPr>
        <w:t>7 (one isomer) &amp;</w:t>
      </w:r>
      <w:r w:rsidR="004E6C40" w:rsidRPr="00ED2A73">
        <w:t xml:space="preserve"> 20.</w:t>
      </w:r>
      <w:r w:rsidR="004E6C40" w:rsidRPr="00ED2A73">
        <w:rPr>
          <w:rFonts w:hint="eastAsia"/>
        </w:rPr>
        <w:t>6 (one isomer)</w:t>
      </w:r>
      <w:r w:rsidR="004E6C40" w:rsidRPr="00ED2A73">
        <w:t>, 1</w:t>
      </w:r>
      <w:r w:rsidR="004E6C40" w:rsidRPr="00ED2A73">
        <w:rPr>
          <w:rFonts w:hint="eastAsia"/>
        </w:rPr>
        <w:t>9</w:t>
      </w:r>
      <w:r w:rsidR="004E6C40" w:rsidRPr="00ED2A73">
        <w:t>.</w:t>
      </w:r>
      <w:r w:rsidR="004E6C40" w:rsidRPr="00ED2A73">
        <w:rPr>
          <w:rFonts w:hint="eastAsia"/>
        </w:rPr>
        <w:t>1 (one isomer) &amp;</w:t>
      </w:r>
      <w:r w:rsidR="004E6C40" w:rsidRPr="00ED2A73">
        <w:t xml:space="preserve"> 1</w:t>
      </w:r>
      <w:r w:rsidR="004E6C40" w:rsidRPr="00ED2A73">
        <w:rPr>
          <w:rFonts w:hint="eastAsia"/>
        </w:rPr>
        <w:t>9</w:t>
      </w:r>
      <w:r w:rsidR="004E6C40" w:rsidRPr="00ED2A73">
        <w:t>.</w:t>
      </w:r>
      <w:r w:rsidR="004E6C40" w:rsidRPr="00ED2A73">
        <w:rPr>
          <w:rFonts w:hint="eastAsia"/>
        </w:rPr>
        <w:t>1 (one isomer)</w:t>
      </w:r>
      <w:r w:rsidR="004E6C40" w:rsidRPr="00ED2A73">
        <w:t>, 12.</w:t>
      </w:r>
      <w:r w:rsidR="004E6C40" w:rsidRPr="00ED2A73">
        <w:rPr>
          <w:rFonts w:hint="eastAsia"/>
        </w:rPr>
        <w:t>3 (overlap, two isomers)</w:t>
      </w:r>
      <w:r w:rsidR="004E6C40" w:rsidRPr="00ED2A73">
        <w:t>.</w:t>
      </w:r>
      <w:r w:rsidR="004E6C40" w:rsidRPr="00ED2A73">
        <w:rPr>
          <w:rFonts w:hint="eastAsia"/>
        </w:rPr>
        <w:t xml:space="preserve"> </w:t>
      </w:r>
      <w:r w:rsidR="004E6C40" w:rsidRPr="00ED2A73">
        <w:t>FT-IR: ν (cm-1)</w:t>
      </w:r>
      <w:r w:rsidR="004E6C40" w:rsidRPr="00ED2A73">
        <w:rPr>
          <w:rFonts w:hint="eastAsia"/>
        </w:rPr>
        <w:t xml:space="preserve"> 3336, 2941, 2865, 1605, 1462, 882. </w:t>
      </w:r>
      <w:r w:rsidR="004E6C40" w:rsidRPr="00ED2A73">
        <w:rPr>
          <w:rFonts w:cs="Times New Roman"/>
          <w:szCs w:val="24"/>
        </w:rPr>
        <w:t>HRMS [EI] calcd for C</w:t>
      </w:r>
      <w:r w:rsidR="004E6C40" w:rsidRPr="00ED2A73">
        <w:rPr>
          <w:rFonts w:cs="Times New Roman" w:hint="eastAsia"/>
          <w:szCs w:val="24"/>
          <w:vertAlign w:val="subscript"/>
        </w:rPr>
        <w:t>17</w:t>
      </w:r>
      <w:r w:rsidR="004E6C40" w:rsidRPr="00ED2A73">
        <w:rPr>
          <w:rFonts w:cs="Times New Roman"/>
          <w:szCs w:val="24"/>
        </w:rPr>
        <w:t>H</w:t>
      </w:r>
      <w:r w:rsidR="004E6C40" w:rsidRPr="00ED2A73">
        <w:rPr>
          <w:rFonts w:cs="Times New Roman" w:hint="eastAsia"/>
          <w:szCs w:val="24"/>
          <w:vertAlign w:val="subscript"/>
        </w:rPr>
        <w:t>36</w:t>
      </w:r>
      <w:r w:rsidR="004E6C40" w:rsidRPr="00ED2A73">
        <w:rPr>
          <w:rFonts w:cs="Times New Roman" w:hint="eastAsia"/>
          <w:szCs w:val="24"/>
        </w:rPr>
        <w:t>O</w:t>
      </w:r>
      <w:r w:rsidR="004E6C40" w:rsidRPr="00ED2A73">
        <w:rPr>
          <w:rFonts w:cs="Times New Roman"/>
          <w:szCs w:val="24"/>
        </w:rPr>
        <w:t>S</w:t>
      </w:r>
      <w:r w:rsidR="004E6C40" w:rsidRPr="00ED2A73">
        <w:rPr>
          <w:rFonts w:cs="Times New Roman" w:hint="eastAsia"/>
          <w:szCs w:val="24"/>
        </w:rPr>
        <w:t>i</w:t>
      </w:r>
      <w:r w:rsidR="004E6C40" w:rsidRPr="00ED2A73">
        <w:rPr>
          <w:rFonts w:cs="Times New Roman"/>
          <w:szCs w:val="24"/>
        </w:rPr>
        <w:t xml:space="preserve"> [M]</w:t>
      </w:r>
      <w:r w:rsidR="004E6C40" w:rsidRPr="00ED2A73">
        <w:rPr>
          <w:rFonts w:cs="Times New Roman"/>
          <w:szCs w:val="24"/>
          <w:vertAlign w:val="superscript"/>
        </w:rPr>
        <w:t>+</w:t>
      </w:r>
      <w:r w:rsidR="004E6C40" w:rsidRPr="00ED2A73">
        <w:rPr>
          <w:rFonts w:cs="Times New Roman" w:hint="eastAsia"/>
          <w:szCs w:val="24"/>
        </w:rPr>
        <w:t xml:space="preserve"> 284.2535, found 284.2531.</w:t>
      </w:r>
    </w:p>
    <w:p w14:paraId="7A0D6677" w14:textId="77777777" w:rsidR="004E6C40" w:rsidRPr="00D91D0E" w:rsidRDefault="004E6C40" w:rsidP="004A0F63"/>
    <w:p w14:paraId="02C619E9" w14:textId="784041CD" w:rsidR="00B73DA0" w:rsidRPr="00F93969" w:rsidRDefault="00F93969" w:rsidP="00F5449E">
      <w:pPr>
        <w:rPr>
          <w:b/>
          <w:bCs/>
          <w:sz w:val="24"/>
          <w:szCs w:val="24"/>
        </w:rPr>
      </w:pPr>
      <w:r w:rsidRPr="00F93969">
        <w:rPr>
          <w:rFonts w:hint="eastAsia"/>
          <w:b/>
          <w:bCs/>
          <w:sz w:val="24"/>
          <w:szCs w:val="24"/>
        </w:rPr>
        <w:t xml:space="preserve">7. </w:t>
      </w:r>
      <w:r w:rsidR="00F5449E" w:rsidRPr="00F93969">
        <w:rPr>
          <w:b/>
          <w:bCs/>
          <w:sz w:val="24"/>
          <w:szCs w:val="24"/>
        </w:rPr>
        <w:t>Mechanism Studies</w:t>
      </w:r>
    </w:p>
    <w:p w14:paraId="63819C19" w14:textId="5C26207E" w:rsidR="00C47313" w:rsidRDefault="00F93969" w:rsidP="00F93969">
      <w:pPr>
        <w:ind w:firstLineChars="50" w:firstLine="105"/>
        <w:rPr>
          <w:b/>
          <w:bCs/>
        </w:rPr>
      </w:pPr>
      <w:r>
        <w:rPr>
          <w:rFonts w:hint="eastAsia"/>
          <w:b/>
          <w:bCs/>
        </w:rPr>
        <w:t xml:space="preserve">7.1 </w:t>
      </w:r>
      <w:r w:rsidR="00C47313">
        <w:rPr>
          <w:b/>
          <w:bCs/>
        </w:rPr>
        <w:t>Radical trap</w:t>
      </w:r>
      <w:r w:rsidR="00033D4F">
        <w:rPr>
          <w:rFonts w:hint="eastAsia"/>
          <w:b/>
          <w:bCs/>
        </w:rPr>
        <w:t>ping</w:t>
      </w:r>
      <w:r w:rsidR="00C47313">
        <w:rPr>
          <w:b/>
          <w:bCs/>
        </w:rPr>
        <w:t xml:space="preserve"> experiments</w:t>
      </w:r>
    </w:p>
    <w:p w14:paraId="12A2CE0B" w14:textId="18E58E17" w:rsidR="00C47313" w:rsidRDefault="00CA57C5" w:rsidP="00897B20">
      <w:pPr>
        <w:jc w:val="center"/>
      </w:pPr>
      <w:r>
        <w:rPr>
          <w:rFonts w:hint="eastAsia"/>
        </w:rPr>
        <w:object w:dxaOrig="7754" w:dyaOrig="2654" w14:anchorId="00A49B9E">
          <v:shape id="_x0000_i1102" type="#_x0000_t75" style="width:387.3pt;height:132.5pt" o:ole="">
            <v:imagedata r:id="rId162" o:title=""/>
          </v:shape>
          <o:OLEObject Type="Embed" ProgID="ChemDraw.Document.6.0" ShapeID="_x0000_i1102" DrawAspect="Content" ObjectID="_1794321591" r:id="rId163"/>
        </w:object>
      </w:r>
    </w:p>
    <w:p w14:paraId="4C589CD0" w14:textId="77777777" w:rsidR="00897B20" w:rsidRDefault="00897B20" w:rsidP="00897B20">
      <w:pPr>
        <w:jc w:val="center"/>
      </w:pPr>
    </w:p>
    <w:p w14:paraId="6912A4B2" w14:textId="25339F98" w:rsidR="00897B20" w:rsidRDefault="00897B20" w:rsidP="00897B20">
      <w:pPr>
        <w:ind w:firstLineChars="100" w:firstLine="210"/>
        <w:jc w:val="left"/>
      </w:pPr>
      <w:r>
        <w:t>Following the standard procedure</w:t>
      </w:r>
      <w:r>
        <w:rPr>
          <w:rFonts w:hint="eastAsia"/>
        </w:rPr>
        <w:t>, additional</w:t>
      </w:r>
      <w:r>
        <w:t xml:space="preserve"> </w:t>
      </w:r>
      <w:r>
        <w:rPr>
          <w:rFonts w:hint="eastAsia"/>
        </w:rPr>
        <w:t>1</w:t>
      </w:r>
      <w:r>
        <w:t>.</w:t>
      </w:r>
      <w:r>
        <w:rPr>
          <w:rFonts w:hint="eastAsia"/>
        </w:rPr>
        <w:t>2</w:t>
      </w:r>
      <w:r>
        <w:t xml:space="preserve"> equiv. TEMPO was added. The corresponding </w:t>
      </w:r>
      <w:r w:rsidR="00F31143" w:rsidRPr="00F31143">
        <w:t>peroxide intermediate</w:t>
      </w:r>
      <w:r>
        <w:t xml:space="preserve"> </w:t>
      </w:r>
      <w:r w:rsidR="00F31143">
        <w:rPr>
          <w:rFonts w:hint="eastAsia"/>
          <w:b/>
          <w:bCs/>
        </w:rPr>
        <w:t>8</w:t>
      </w:r>
      <w:r>
        <w:t xml:space="preserve"> cannot be obtained. </w:t>
      </w:r>
      <w:r w:rsidR="000761ED">
        <w:t>T</w:t>
      </w:r>
      <w:r w:rsidR="000761ED">
        <w:rPr>
          <w:rFonts w:hint="eastAsia"/>
        </w:rPr>
        <w:t xml:space="preserve">he resulting compound </w:t>
      </w:r>
      <w:r w:rsidR="000761ED" w:rsidRPr="000761ED">
        <w:rPr>
          <w:rFonts w:hint="eastAsia"/>
          <w:b/>
          <w:bCs/>
        </w:rPr>
        <w:t>9</w:t>
      </w:r>
      <w:r w:rsidR="000761ED">
        <w:rPr>
          <w:rFonts w:hint="eastAsia"/>
        </w:rPr>
        <w:t xml:space="preserve"> </w:t>
      </w:r>
      <w:r>
        <w:t xml:space="preserve">was detected by HRMS. HRMS [ESI] calcd for </w:t>
      </w:r>
      <w:r w:rsidRPr="00897B20">
        <w:t>C</w:t>
      </w:r>
      <w:r w:rsidRPr="00897B20">
        <w:rPr>
          <w:vertAlign w:val="subscript"/>
        </w:rPr>
        <w:t>26</w:t>
      </w:r>
      <w:r w:rsidRPr="00897B20">
        <w:t>H</w:t>
      </w:r>
      <w:r w:rsidRPr="00897B20">
        <w:rPr>
          <w:vertAlign w:val="subscript"/>
        </w:rPr>
        <w:t>51</w:t>
      </w:r>
      <w:r w:rsidRPr="00897B20">
        <w:t>NOSi</w:t>
      </w:r>
      <w:r>
        <w:t xml:space="preserve"> [M+H]</w:t>
      </w:r>
      <w:r>
        <w:rPr>
          <w:vertAlign w:val="superscript"/>
        </w:rPr>
        <w:t>+</w:t>
      </w:r>
      <w:r>
        <w:t xml:space="preserve"> </w:t>
      </w:r>
      <w:r>
        <w:rPr>
          <w:rFonts w:hint="eastAsia"/>
        </w:rPr>
        <w:t>422.3813</w:t>
      </w:r>
      <w:r>
        <w:t xml:space="preserve">, found </w:t>
      </w:r>
      <w:r>
        <w:rPr>
          <w:rFonts w:hint="eastAsia"/>
        </w:rPr>
        <w:t xml:space="preserve">422.3812. </w:t>
      </w:r>
    </w:p>
    <w:p w14:paraId="41EA415C" w14:textId="77777777" w:rsidR="00897B20" w:rsidRDefault="00897B20" w:rsidP="00897B20">
      <w:pPr>
        <w:jc w:val="center"/>
        <w:rPr>
          <w:b/>
          <w:bCs/>
        </w:rPr>
      </w:pPr>
    </w:p>
    <w:p w14:paraId="05B0D955" w14:textId="79C3D427" w:rsidR="0019166F" w:rsidRDefault="00CA57C5" w:rsidP="00897B20">
      <w:pPr>
        <w:jc w:val="center"/>
      </w:pPr>
      <w:r>
        <w:rPr>
          <w:rFonts w:hint="eastAsia"/>
        </w:rPr>
        <w:object w:dxaOrig="5555" w:dyaOrig="2028" w14:anchorId="5B8CD813">
          <v:shape id="_x0000_i1103" type="#_x0000_t75" style="width:278.1pt;height:101.7pt" o:ole="">
            <v:imagedata r:id="rId164" o:title=""/>
          </v:shape>
          <o:OLEObject Type="Embed" ProgID="ChemDraw.Document.6.0" ShapeID="_x0000_i1103" DrawAspect="Content" ObjectID="_1794321592" r:id="rId165"/>
        </w:object>
      </w:r>
    </w:p>
    <w:p w14:paraId="165A9FF6" w14:textId="26C4A39B" w:rsidR="0019166F" w:rsidRDefault="00AC21BF" w:rsidP="00CA57C5">
      <w:pPr>
        <w:ind w:firstLineChars="200" w:firstLine="420"/>
      </w:pPr>
      <w:r w:rsidRPr="00BB5814">
        <w:t xml:space="preserve">To a reaction flask was added </w:t>
      </w:r>
      <w:r w:rsidRPr="00AC21BF">
        <w:rPr>
          <w:rFonts w:hint="eastAsia"/>
          <w:b/>
          <w:bCs/>
        </w:rPr>
        <w:t>1c</w:t>
      </w:r>
      <w:r w:rsidRPr="00BB5814">
        <w:t xml:space="preserve"> (</w:t>
      </w:r>
      <w:r>
        <w:rPr>
          <w:rFonts w:hint="eastAsia"/>
        </w:rPr>
        <w:t>0.2 mmol, 1</w:t>
      </w:r>
      <w:r w:rsidRPr="00BB5814">
        <w:t>.0 equiv.)</w:t>
      </w:r>
      <w:r>
        <w:rPr>
          <w:rFonts w:hint="eastAsia"/>
        </w:rPr>
        <w:t xml:space="preserve"> and stirred for 1.5 h at rt under air.</w:t>
      </w:r>
      <w:r w:rsidR="007A6FEA">
        <w:rPr>
          <w:rFonts w:hint="eastAsia"/>
        </w:rPr>
        <w:t xml:space="preserve"> </w:t>
      </w:r>
      <w:r>
        <w:rPr>
          <w:rFonts w:hint="eastAsia"/>
        </w:rPr>
        <w:t>Then</w:t>
      </w:r>
      <w:r w:rsidR="00683BFD">
        <w:rPr>
          <w:rFonts w:hint="eastAsia"/>
        </w:rPr>
        <w:t xml:space="preserve"> </w:t>
      </w:r>
      <w:r>
        <w:rPr>
          <w:rFonts w:hint="eastAsia"/>
        </w:rPr>
        <w:t>a</w:t>
      </w:r>
      <w:r w:rsidR="007A6FEA">
        <w:rPr>
          <w:rFonts w:hint="eastAsia"/>
        </w:rPr>
        <w:t>dditional</w:t>
      </w:r>
      <w:r w:rsidR="007A6FEA">
        <w:t xml:space="preserve"> </w:t>
      </w:r>
      <w:r w:rsidR="007A6FEA">
        <w:rPr>
          <w:rFonts w:hint="eastAsia"/>
        </w:rPr>
        <w:t>1</w:t>
      </w:r>
      <w:r w:rsidR="007A6FEA">
        <w:t>.</w:t>
      </w:r>
      <w:r w:rsidR="007A6FEA">
        <w:rPr>
          <w:rFonts w:hint="eastAsia"/>
        </w:rPr>
        <w:t>0</w:t>
      </w:r>
      <w:r w:rsidR="007A6FEA">
        <w:t xml:space="preserve"> equiv. TEMPO was added. The corresponding product </w:t>
      </w:r>
      <w:r w:rsidR="007A6FEA">
        <w:rPr>
          <w:b/>
          <w:bCs/>
        </w:rPr>
        <w:t>2</w:t>
      </w:r>
      <w:r w:rsidR="00683BFD">
        <w:rPr>
          <w:rFonts w:hint="eastAsia"/>
          <w:b/>
          <w:bCs/>
        </w:rPr>
        <w:t>c</w:t>
      </w:r>
      <w:r w:rsidR="007A6FEA">
        <w:t xml:space="preserve"> cannot be obtained.</w:t>
      </w:r>
      <w:r w:rsidR="007A6FEA" w:rsidRPr="007A6FEA">
        <w:rPr>
          <w:rFonts w:ascii="Segoe UI" w:hAnsi="Segoe UI" w:cs="Segoe UI"/>
          <w:color w:val="2A2B2E"/>
          <w:szCs w:val="21"/>
          <w:shd w:val="clear" w:color="auto" w:fill="FFFFFF"/>
        </w:rPr>
        <w:t xml:space="preserve"> </w:t>
      </w:r>
      <w:r w:rsidR="007A6FEA">
        <w:rPr>
          <w:rFonts w:hint="eastAsia"/>
        </w:rPr>
        <w:t>T</w:t>
      </w:r>
      <w:r w:rsidR="007A6FEA" w:rsidRPr="007A6FEA">
        <w:t xml:space="preserve">he reaction </w:t>
      </w:r>
      <w:r w:rsidR="00BB0373">
        <w:rPr>
          <w:rFonts w:hint="eastAsia"/>
        </w:rPr>
        <w:t>wa</w:t>
      </w:r>
      <w:r w:rsidR="007A6FEA" w:rsidRPr="007A6FEA">
        <w:t xml:space="preserve">s completely suppressed, and only the peroxide intermediate </w:t>
      </w:r>
      <w:r w:rsidR="007A6FEA">
        <w:rPr>
          <w:rFonts w:hint="eastAsia"/>
        </w:rPr>
        <w:t>was</w:t>
      </w:r>
      <w:r w:rsidR="007A6FEA" w:rsidRPr="007A6FEA">
        <w:t xml:space="preserve"> recovered at 75% yield.</w:t>
      </w:r>
    </w:p>
    <w:p w14:paraId="7F0DC39A" w14:textId="77777777" w:rsidR="00975235" w:rsidRDefault="00975235" w:rsidP="007A6FEA"/>
    <w:p w14:paraId="466D7E99" w14:textId="68EC2996" w:rsidR="00CA57C5" w:rsidRPr="00037023" w:rsidRDefault="00CA57C5" w:rsidP="00CA57C5">
      <w:r>
        <w:rPr>
          <w:rFonts w:hint="eastAsia"/>
          <w:b/>
          <w:bCs/>
        </w:rPr>
        <w:t>8</w:t>
      </w:r>
      <w:r>
        <w:rPr>
          <w:rFonts w:hint="eastAsia"/>
        </w:rPr>
        <w:t>:</w:t>
      </w:r>
      <w:r w:rsidRPr="00742900">
        <w:rPr>
          <w:rFonts w:hint="eastAsia"/>
        </w:rPr>
        <w:t xml:space="preserve"> </w:t>
      </w:r>
      <w:r w:rsidR="004E6C40" w:rsidRPr="00ED2A73">
        <w:t xml:space="preserve">colorless oil. </w:t>
      </w:r>
      <w:r w:rsidR="004E6C40" w:rsidRPr="00ED2A73">
        <w:rPr>
          <w:vertAlign w:val="superscript"/>
        </w:rPr>
        <w:t>1</w:t>
      </w:r>
      <w:r w:rsidR="004E6C40" w:rsidRPr="00ED2A73">
        <w:t>H NMR (400 MHz, CDCl</w:t>
      </w:r>
      <w:r w:rsidR="004E6C40" w:rsidRPr="00ED2A73">
        <w:rPr>
          <w:vertAlign w:val="subscript"/>
        </w:rPr>
        <w:t>3</w:t>
      </w:r>
      <w:r w:rsidR="004E6C40" w:rsidRPr="00ED2A73">
        <w:t>) δ</w:t>
      </w:r>
      <w:r w:rsidR="004E6C40" w:rsidRPr="00ED2A73">
        <w:rPr>
          <w:rFonts w:hint="eastAsia"/>
        </w:rPr>
        <w:t xml:space="preserve"> 7.73</w:t>
      </w:r>
      <w:r w:rsidR="004E6C40" w:rsidRPr="00ED2A73">
        <w:t xml:space="preserve"> (s, </w:t>
      </w:r>
      <w:r w:rsidR="004E6C40" w:rsidRPr="00ED2A73">
        <w:rPr>
          <w:rFonts w:hint="eastAsia"/>
        </w:rPr>
        <w:t>1</w:t>
      </w:r>
      <w:r w:rsidR="004E6C40" w:rsidRPr="00ED2A73">
        <w:t>H)</w:t>
      </w:r>
      <w:r w:rsidR="004E6C40" w:rsidRPr="00ED2A73">
        <w:rPr>
          <w:rFonts w:hint="eastAsia"/>
        </w:rPr>
        <w:t>, 1.80-1.76</w:t>
      </w:r>
      <w:r w:rsidR="004E6C40" w:rsidRPr="00ED2A73">
        <w:t xml:space="preserve"> (m, </w:t>
      </w:r>
      <w:r w:rsidR="004E6C40" w:rsidRPr="00ED2A73">
        <w:rPr>
          <w:rFonts w:hint="eastAsia"/>
        </w:rPr>
        <w:t>1</w:t>
      </w:r>
      <w:r w:rsidR="004E6C40" w:rsidRPr="00ED2A73">
        <w:t>H), 1.</w:t>
      </w:r>
      <w:r w:rsidR="004E6C40" w:rsidRPr="00ED2A73">
        <w:rPr>
          <w:rFonts w:hint="eastAsia"/>
        </w:rPr>
        <w:t>68-</w:t>
      </w:r>
      <w:r w:rsidR="004E6C40" w:rsidRPr="00ED2A73">
        <w:t>1.</w:t>
      </w:r>
      <w:r w:rsidR="004E6C40" w:rsidRPr="00ED2A73">
        <w:rPr>
          <w:rFonts w:hint="eastAsia"/>
        </w:rPr>
        <w:t>64</w:t>
      </w:r>
      <w:r w:rsidR="004E6C40" w:rsidRPr="00ED2A73">
        <w:t xml:space="preserve"> (m, </w:t>
      </w:r>
      <w:r w:rsidR="004E6C40" w:rsidRPr="00ED2A73">
        <w:rPr>
          <w:rFonts w:hint="eastAsia"/>
        </w:rPr>
        <w:t>1</w:t>
      </w:r>
      <w:r w:rsidR="004E6C40" w:rsidRPr="00ED2A73">
        <w:t xml:space="preserve">H), </w:t>
      </w:r>
      <w:r w:rsidR="004E6C40" w:rsidRPr="00ED2A73">
        <w:rPr>
          <w:rFonts w:hint="eastAsia"/>
        </w:rPr>
        <w:t>1.49</w:t>
      </w:r>
      <w:r w:rsidR="004E6C40" w:rsidRPr="00ED2A73">
        <w:t xml:space="preserve"> (s, </w:t>
      </w:r>
      <w:r w:rsidR="004E6C40" w:rsidRPr="00ED2A73">
        <w:rPr>
          <w:rFonts w:hint="eastAsia"/>
        </w:rPr>
        <w:t>3</w:t>
      </w:r>
      <w:r w:rsidR="004E6C40" w:rsidRPr="00ED2A73">
        <w:t>H)</w:t>
      </w:r>
      <w:r w:rsidR="004E6C40" w:rsidRPr="00ED2A73">
        <w:rPr>
          <w:rFonts w:hint="eastAsia"/>
        </w:rPr>
        <w:t>, 1.47-1.42</w:t>
      </w:r>
      <w:r w:rsidR="004E6C40" w:rsidRPr="00ED2A73">
        <w:t xml:space="preserve"> (</w:t>
      </w:r>
      <w:r w:rsidR="004E6C40" w:rsidRPr="00ED2A73">
        <w:rPr>
          <w:rFonts w:hint="eastAsia"/>
        </w:rPr>
        <w:t>m</w:t>
      </w:r>
      <w:r w:rsidR="004E6C40" w:rsidRPr="00ED2A73">
        <w:t xml:space="preserve">, </w:t>
      </w:r>
      <w:r w:rsidR="004E6C40" w:rsidRPr="00ED2A73">
        <w:rPr>
          <w:rFonts w:hint="eastAsia"/>
        </w:rPr>
        <w:t>2</w:t>
      </w:r>
      <w:r w:rsidR="004E6C40" w:rsidRPr="00ED2A73">
        <w:t>H)</w:t>
      </w:r>
      <w:r w:rsidR="004E6C40" w:rsidRPr="00ED2A73">
        <w:rPr>
          <w:rFonts w:hint="eastAsia"/>
        </w:rPr>
        <w:t>,</w:t>
      </w:r>
      <w:r w:rsidR="004E6C40" w:rsidRPr="00ED2A73">
        <w:t xml:space="preserve"> </w:t>
      </w:r>
      <w:r w:rsidR="004E6C40" w:rsidRPr="00ED2A73">
        <w:rPr>
          <w:rFonts w:hint="eastAsia"/>
        </w:rPr>
        <w:t>1.37-1.31</w:t>
      </w:r>
      <w:r w:rsidR="004E6C40" w:rsidRPr="00ED2A73">
        <w:t xml:space="preserve"> (</w:t>
      </w:r>
      <w:r w:rsidR="004E6C40" w:rsidRPr="00ED2A73">
        <w:rPr>
          <w:rFonts w:hint="eastAsia"/>
        </w:rPr>
        <w:t>m</w:t>
      </w:r>
      <w:r w:rsidR="004E6C40" w:rsidRPr="00ED2A73">
        <w:t xml:space="preserve">, </w:t>
      </w:r>
      <w:r w:rsidR="004E6C40" w:rsidRPr="00ED2A73">
        <w:rPr>
          <w:rFonts w:hint="eastAsia"/>
        </w:rPr>
        <w:t>2</w:t>
      </w:r>
      <w:r w:rsidR="004E6C40" w:rsidRPr="00ED2A73">
        <w:t>H)</w:t>
      </w:r>
      <w:r w:rsidR="004E6C40" w:rsidRPr="00ED2A73">
        <w:rPr>
          <w:rFonts w:hint="eastAsia"/>
        </w:rPr>
        <w:t>,</w:t>
      </w:r>
      <w:r w:rsidR="004E6C40" w:rsidRPr="00ED2A73">
        <w:t xml:space="preserve"> </w:t>
      </w:r>
      <w:r w:rsidR="004E6C40" w:rsidRPr="00ED2A73">
        <w:rPr>
          <w:rFonts w:hint="eastAsia"/>
        </w:rPr>
        <w:t>1.07-1.06</w:t>
      </w:r>
      <w:r w:rsidR="004E6C40" w:rsidRPr="00ED2A73">
        <w:t xml:space="preserve"> (</w:t>
      </w:r>
      <w:r w:rsidR="004E6C40" w:rsidRPr="00ED2A73">
        <w:rPr>
          <w:rFonts w:hint="eastAsia"/>
        </w:rPr>
        <w:t>m</w:t>
      </w:r>
      <w:r w:rsidR="004E6C40" w:rsidRPr="00ED2A73">
        <w:t xml:space="preserve">, </w:t>
      </w:r>
      <w:r w:rsidR="004E6C40" w:rsidRPr="00ED2A73">
        <w:rPr>
          <w:rFonts w:hint="eastAsia"/>
        </w:rPr>
        <w:t>21</w:t>
      </w:r>
      <w:r w:rsidR="004E6C40" w:rsidRPr="00ED2A73">
        <w:t>H)</w:t>
      </w:r>
      <w:r w:rsidR="004E6C40" w:rsidRPr="00ED2A73">
        <w:rPr>
          <w:rFonts w:hint="eastAsia"/>
        </w:rPr>
        <w:t>,</w:t>
      </w:r>
      <w:r w:rsidR="004E6C40" w:rsidRPr="00ED2A73">
        <w:t xml:space="preserve"> 0.9</w:t>
      </w:r>
      <w:r w:rsidR="004E6C40" w:rsidRPr="00ED2A73">
        <w:rPr>
          <w:rFonts w:hint="eastAsia"/>
        </w:rPr>
        <w:t>1</w:t>
      </w:r>
      <w:r w:rsidR="004E6C40" w:rsidRPr="00ED2A73">
        <w:t xml:space="preserve"> (t, </w:t>
      </w:r>
      <w:r w:rsidR="004E6C40" w:rsidRPr="00ED2A73">
        <w:rPr>
          <w:i/>
          <w:iCs/>
        </w:rPr>
        <w:t>J</w:t>
      </w:r>
      <w:r w:rsidR="004E6C40" w:rsidRPr="00ED2A73">
        <w:t xml:space="preserve"> = 7.</w:t>
      </w:r>
      <w:r w:rsidR="004E6C40" w:rsidRPr="00ED2A73">
        <w:rPr>
          <w:rFonts w:hint="eastAsia"/>
        </w:rPr>
        <w:t>2</w:t>
      </w:r>
      <w:r w:rsidR="004E6C40" w:rsidRPr="00ED2A73">
        <w:t xml:space="preserve"> Hz, </w:t>
      </w:r>
      <w:r w:rsidR="004E6C40" w:rsidRPr="00ED2A73">
        <w:rPr>
          <w:rFonts w:hint="eastAsia"/>
        </w:rPr>
        <w:t>3</w:t>
      </w:r>
      <w:r w:rsidR="004E6C40" w:rsidRPr="00ED2A73">
        <w:t>H).</w:t>
      </w:r>
      <w:r w:rsidR="004E6C40" w:rsidRPr="00ED2A73">
        <w:rPr>
          <w:rFonts w:hint="eastAsia"/>
        </w:rPr>
        <w:t xml:space="preserve"> </w:t>
      </w:r>
      <w:r w:rsidR="004E6C40" w:rsidRPr="00ED2A73">
        <w:rPr>
          <w:vertAlign w:val="superscript"/>
        </w:rPr>
        <w:t>13</w:t>
      </w:r>
      <w:r w:rsidR="004E6C40" w:rsidRPr="00ED2A73">
        <w:t>C NMR (10</w:t>
      </w:r>
      <w:r w:rsidR="004E6C40" w:rsidRPr="00ED2A73">
        <w:rPr>
          <w:rFonts w:hint="eastAsia"/>
        </w:rPr>
        <w:t>0</w:t>
      </w:r>
      <w:r w:rsidR="004E6C40" w:rsidRPr="00ED2A73">
        <w:t xml:space="preserve"> MHz, CDCl</w:t>
      </w:r>
      <w:r w:rsidR="004E6C40" w:rsidRPr="00ED2A73">
        <w:rPr>
          <w:vertAlign w:val="subscript"/>
        </w:rPr>
        <w:t>3</w:t>
      </w:r>
      <w:r w:rsidR="004E6C40" w:rsidRPr="00ED2A73">
        <w:t>) δ 107.</w:t>
      </w:r>
      <w:r w:rsidR="004E6C40" w:rsidRPr="00ED2A73">
        <w:rPr>
          <w:rFonts w:hint="eastAsia"/>
        </w:rPr>
        <w:t>8</w:t>
      </w:r>
      <w:r w:rsidR="004E6C40" w:rsidRPr="00ED2A73">
        <w:t>, 86.</w:t>
      </w:r>
      <w:r w:rsidR="004E6C40" w:rsidRPr="00ED2A73">
        <w:rPr>
          <w:rFonts w:hint="eastAsia"/>
        </w:rPr>
        <w:t>6</w:t>
      </w:r>
      <w:r w:rsidR="004E6C40" w:rsidRPr="00ED2A73">
        <w:t>, 81.7, 38.</w:t>
      </w:r>
      <w:r w:rsidR="004E6C40" w:rsidRPr="00ED2A73">
        <w:rPr>
          <w:rFonts w:hint="eastAsia"/>
        </w:rPr>
        <w:t>7</w:t>
      </w:r>
      <w:r w:rsidR="004E6C40" w:rsidRPr="00ED2A73">
        <w:t>, 26.</w:t>
      </w:r>
      <w:r w:rsidR="004E6C40" w:rsidRPr="00ED2A73">
        <w:rPr>
          <w:rFonts w:hint="eastAsia"/>
        </w:rPr>
        <w:t>8</w:t>
      </w:r>
      <w:r w:rsidR="004E6C40" w:rsidRPr="00ED2A73">
        <w:t>, 24.6, 2</w:t>
      </w:r>
      <w:r w:rsidR="004E6C40" w:rsidRPr="00ED2A73">
        <w:rPr>
          <w:rFonts w:hint="eastAsia"/>
        </w:rPr>
        <w:t>3</w:t>
      </w:r>
      <w:r w:rsidR="004E6C40" w:rsidRPr="00ED2A73">
        <w:t>.</w:t>
      </w:r>
      <w:r w:rsidR="004E6C40" w:rsidRPr="00ED2A73">
        <w:rPr>
          <w:rFonts w:hint="eastAsia"/>
        </w:rPr>
        <w:t>0</w:t>
      </w:r>
      <w:r w:rsidR="004E6C40" w:rsidRPr="00ED2A73">
        <w:t>, 18.7, 14.1, 11.2.</w:t>
      </w:r>
      <w:r w:rsidR="004E6C40" w:rsidRPr="00ED2A73">
        <w:rPr>
          <w:rFonts w:hint="eastAsia"/>
        </w:rPr>
        <w:t xml:space="preserve"> </w:t>
      </w:r>
      <w:r w:rsidR="004E6C40" w:rsidRPr="00ED2A73">
        <w:t>FT-IR: ν (cm</w:t>
      </w:r>
      <w:r w:rsidR="004E6C40" w:rsidRPr="00ED2A73">
        <w:rPr>
          <w:vertAlign w:val="superscript"/>
        </w:rPr>
        <w:t>-1</w:t>
      </w:r>
      <w:r w:rsidR="004E6C40" w:rsidRPr="00ED2A73">
        <w:t>)</w:t>
      </w:r>
      <w:r w:rsidR="004E6C40" w:rsidRPr="00ED2A73">
        <w:rPr>
          <w:rFonts w:hint="eastAsia"/>
        </w:rPr>
        <w:t xml:space="preserve"> 3423, 2942, 2866, 1463, 1017, 882. </w:t>
      </w:r>
      <w:r w:rsidR="004E6C40" w:rsidRPr="00ED2A73">
        <w:t>HRMS [ESI] calcd for C</w:t>
      </w:r>
      <w:r w:rsidR="004E6C40" w:rsidRPr="00ED2A73">
        <w:rPr>
          <w:vertAlign w:val="subscript"/>
        </w:rPr>
        <w:t>17</w:t>
      </w:r>
      <w:r w:rsidR="004E6C40" w:rsidRPr="00ED2A73">
        <w:t>H</w:t>
      </w:r>
      <w:r w:rsidR="004E6C40" w:rsidRPr="00ED2A73">
        <w:rPr>
          <w:vertAlign w:val="subscript"/>
        </w:rPr>
        <w:t>34</w:t>
      </w:r>
      <w:r w:rsidR="004E6C40" w:rsidRPr="00ED2A73">
        <w:t>NaO</w:t>
      </w:r>
      <w:r w:rsidR="004E6C40" w:rsidRPr="00ED2A73">
        <w:rPr>
          <w:vertAlign w:val="subscript"/>
        </w:rPr>
        <w:t>2</w:t>
      </w:r>
      <w:r w:rsidR="004E6C40" w:rsidRPr="00ED2A73">
        <w:t>Si [M+Na]</w:t>
      </w:r>
      <w:r w:rsidR="004E6C40" w:rsidRPr="00ED2A73">
        <w:rPr>
          <w:vertAlign w:val="superscript"/>
        </w:rPr>
        <w:t>+</w:t>
      </w:r>
      <w:r w:rsidR="004E6C40" w:rsidRPr="00ED2A73">
        <w:t xml:space="preserve"> 321.2220, found 321.222</w:t>
      </w:r>
      <w:r w:rsidR="004E6C40" w:rsidRPr="00ED2A73">
        <w:rPr>
          <w:rFonts w:hint="eastAsia"/>
        </w:rPr>
        <w:t>4</w:t>
      </w:r>
      <w:r w:rsidR="004E6C40" w:rsidRPr="00ED2A73">
        <w:t>.</w:t>
      </w:r>
    </w:p>
    <w:p w14:paraId="78D9381F" w14:textId="77777777" w:rsidR="00CA57C5" w:rsidRDefault="00CA57C5" w:rsidP="007A6FEA"/>
    <w:p w14:paraId="5540EC92" w14:textId="39135211" w:rsidR="00CC7992" w:rsidRDefault="00F93969" w:rsidP="00F93969">
      <w:pPr>
        <w:ind w:firstLineChars="50" w:firstLine="105"/>
        <w:rPr>
          <w:b/>
          <w:bCs/>
        </w:rPr>
      </w:pPr>
      <w:r>
        <w:rPr>
          <w:rFonts w:hint="eastAsia"/>
          <w:b/>
          <w:bCs/>
        </w:rPr>
        <w:t xml:space="preserve">7.2 </w:t>
      </w:r>
      <w:r w:rsidR="00CC7992" w:rsidRPr="00CC7992">
        <w:rPr>
          <w:b/>
          <w:bCs/>
        </w:rPr>
        <w:t xml:space="preserve">Control </w:t>
      </w:r>
      <w:r w:rsidR="00574541">
        <w:rPr>
          <w:rFonts w:hint="eastAsia"/>
          <w:b/>
          <w:bCs/>
        </w:rPr>
        <w:t>e</w:t>
      </w:r>
      <w:r w:rsidR="00CC7992" w:rsidRPr="00CC7992">
        <w:rPr>
          <w:b/>
          <w:bCs/>
        </w:rPr>
        <w:t>xperiments</w:t>
      </w:r>
    </w:p>
    <w:p w14:paraId="7B3C0CC4" w14:textId="77777777" w:rsidR="00CC7992" w:rsidRDefault="00CC7992" w:rsidP="007A6FEA">
      <w:pPr>
        <w:rPr>
          <w:b/>
          <w:bCs/>
        </w:rPr>
      </w:pPr>
    </w:p>
    <w:p w14:paraId="4BED555D" w14:textId="5E60B9BE" w:rsidR="00CC7992" w:rsidRDefault="0023724D" w:rsidP="0023724D">
      <w:pPr>
        <w:jc w:val="center"/>
        <w:rPr>
          <w:b/>
          <w:bCs/>
        </w:rPr>
      </w:pPr>
      <w:r>
        <w:rPr>
          <w:rFonts w:hint="eastAsia"/>
        </w:rPr>
        <w:object w:dxaOrig="5107" w:dyaOrig="1759" w14:anchorId="0845A083">
          <v:shape id="_x0000_i1104" type="#_x0000_t75" style="width:255.1pt;height:88.05pt" o:ole="">
            <v:imagedata r:id="rId166" o:title=""/>
          </v:shape>
          <o:OLEObject Type="Embed" ProgID="ChemDraw.Document.6.0" ShapeID="_x0000_i1104" DrawAspect="Content" ObjectID="_1794321593" r:id="rId167"/>
        </w:object>
      </w:r>
    </w:p>
    <w:p w14:paraId="2BDD442C" w14:textId="77777777" w:rsidR="00CC7992" w:rsidRDefault="00CC7992" w:rsidP="007A6FEA">
      <w:pPr>
        <w:rPr>
          <w:b/>
          <w:bCs/>
        </w:rPr>
      </w:pPr>
    </w:p>
    <w:p w14:paraId="597E3D84" w14:textId="3D7BECCB" w:rsidR="00CC7992" w:rsidRDefault="00712374" w:rsidP="00771433">
      <w:pPr>
        <w:ind w:firstLineChars="100" w:firstLine="210"/>
        <w:jc w:val="left"/>
      </w:pPr>
      <w:r>
        <w:t xml:space="preserve">The starting material </w:t>
      </w:r>
      <w:r>
        <w:rPr>
          <w:rFonts w:hint="eastAsia"/>
          <w:b/>
          <w:bCs/>
        </w:rPr>
        <w:t>1a-1</w:t>
      </w:r>
      <w:r>
        <w:t xml:space="preserve"> was </w:t>
      </w:r>
      <w:r w:rsidR="00771433">
        <w:rPr>
          <w:rFonts w:eastAsiaTheme="minorEastAsia"/>
          <w:kern w:val="0"/>
        </w:rPr>
        <w:t>prepared based on the reported procedure</w:t>
      </w:r>
      <w:r w:rsidR="00040B54" w:rsidRPr="00040B54">
        <w:rPr>
          <w:rFonts w:eastAsiaTheme="minorEastAsia" w:hint="eastAsia"/>
          <w:kern w:val="0"/>
          <w:vertAlign w:val="superscript"/>
        </w:rPr>
        <w:t>5</w:t>
      </w:r>
      <w:r w:rsidR="00771433">
        <w:rPr>
          <w:rFonts w:eastAsiaTheme="minorEastAsia" w:hint="eastAsia"/>
          <w:kern w:val="0"/>
        </w:rPr>
        <w:t>.</w:t>
      </w:r>
      <w:r>
        <w:t xml:space="preserve"> </w:t>
      </w:r>
      <w:r w:rsidR="00683BFD" w:rsidRPr="00BB5814">
        <w:t xml:space="preserve">To a reaction flask was added </w:t>
      </w:r>
      <w:r w:rsidR="00683BFD" w:rsidRPr="00683BFD">
        <w:rPr>
          <w:rFonts w:hint="eastAsia"/>
          <w:b/>
          <w:bCs/>
        </w:rPr>
        <w:t>1a-1</w:t>
      </w:r>
      <w:r w:rsidR="00683BFD" w:rsidRPr="00BB5814">
        <w:t xml:space="preserve"> (</w:t>
      </w:r>
      <w:r w:rsidR="00683BFD">
        <w:rPr>
          <w:rFonts w:hint="eastAsia"/>
        </w:rPr>
        <w:t>0.2 mmol, 1</w:t>
      </w:r>
      <w:r w:rsidR="00683BFD" w:rsidRPr="00BB5814">
        <w:t>.0 equiv.)</w:t>
      </w:r>
      <w:r w:rsidR="00683BFD">
        <w:rPr>
          <w:rFonts w:hint="eastAsia"/>
        </w:rPr>
        <w:t xml:space="preserve"> and stirred for 1.5 h at rt under air</w:t>
      </w:r>
      <w:r>
        <w:t xml:space="preserve">, </w:t>
      </w:r>
      <w:r w:rsidR="00771433" w:rsidRPr="00771433">
        <w:t xml:space="preserve">no </w:t>
      </w:r>
      <w:r w:rsidR="00771433" w:rsidRPr="007A6FEA">
        <w:t>peroxide</w:t>
      </w:r>
      <w:r w:rsidR="00493543">
        <w:rPr>
          <w:rFonts w:hint="eastAsia"/>
        </w:rPr>
        <w:t xml:space="preserve"> </w:t>
      </w:r>
      <w:r w:rsidR="00771433" w:rsidRPr="007A6FEA">
        <w:t>intermediate</w:t>
      </w:r>
      <w:r w:rsidR="00771433" w:rsidRPr="00771433">
        <w:t xml:space="preserve"> w</w:t>
      </w:r>
      <w:r w:rsidR="00771433">
        <w:rPr>
          <w:rFonts w:hint="eastAsia"/>
        </w:rPr>
        <w:t>as</w:t>
      </w:r>
      <w:r w:rsidR="00771433" w:rsidRPr="00771433">
        <w:t xml:space="preserve"> detected</w:t>
      </w:r>
      <w:r w:rsidR="00574541">
        <w:rPr>
          <w:rFonts w:hint="eastAsia"/>
        </w:rPr>
        <w:t>.</w:t>
      </w:r>
    </w:p>
    <w:p w14:paraId="54C139B1" w14:textId="77777777" w:rsidR="00771433" w:rsidRDefault="00771433" w:rsidP="00771433">
      <w:pPr>
        <w:ind w:firstLineChars="100" w:firstLine="210"/>
        <w:jc w:val="left"/>
      </w:pPr>
    </w:p>
    <w:p w14:paraId="0C0E84DF" w14:textId="228E6E78" w:rsidR="00771433" w:rsidRDefault="00574541" w:rsidP="00574541">
      <w:pPr>
        <w:ind w:firstLineChars="100" w:firstLine="210"/>
        <w:jc w:val="center"/>
      </w:pPr>
      <w:r>
        <w:rPr>
          <w:rFonts w:hint="eastAsia"/>
        </w:rPr>
        <w:object w:dxaOrig="5027" w:dyaOrig="1816" w14:anchorId="7CCE9AD3">
          <v:shape id="_x0000_i1105" type="#_x0000_t75" style="width:251.6pt;height:90.45pt" o:ole="">
            <v:imagedata r:id="rId168" o:title=""/>
          </v:shape>
          <o:OLEObject Type="Embed" ProgID="ChemDraw.Document.6.0" ShapeID="_x0000_i1105" DrawAspect="Content" ObjectID="_1794321594" r:id="rId169"/>
        </w:object>
      </w:r>
    </w:p>
    <w:p w14:paraId="1186E336" w14:textId="77777777" w:rsidR="00574541" w:rsidRDefault="00574541" w:rsidP="00574541">
      <w:pPr>
        <w:ind w:firstLineChars="100" w:firstLine="210"/>
        <w:jc w:val="center"/>
      </w:pPr>
    </w:p>
    <w:p w14:paraId="2A52B762" w14:textId="1B117347" w:rsidR="00493543" w:rsidRDefault="00574541" w:rsidP="00493543">
      <w:pPr>
        <w:ind w:firstLineChars="100" w:firstLine="210"/>
        <w:jc w:val="left"/>
      </w:pPr>
      <w:r>
        <w:t xml:space="preserve">The starting material </w:t>
      </w:r>
      <w:r>
        <w:rPr>
          <w:rFonts w:hint="eastAsia"/>
          <w:b/>
          <w:bCs/>
        </w:rPr>
        <w:t>1a-2</w:t>
      </w:r>
      <w:r>
        <w:t xml:space="preserve"> was prepared according the Method </w:t>
      </w:r>
      <w:r>
        <w:rPr>
          <w:rFonts w:hint="eastAsia"/>
        </w:rPr>
        <w:t>A.</w:t>
      </w:r>
      <w:r>
        <w:t xml:space="preserve"> </w:t>
      </w:r>
      <w:r w:rsidR="00493543" w:rsidRPr="00BB5814">
        <w:t xml:space="preserve">To a reaction flask was added </w:t>
      </w:r>
      <w:r w:rsidR="00493543" w:rsidRPr="00683BFD">
        <w:rPr>
          <w:rFonts w:hint="eastAsia"/>
          <w:b/>
          <w:bCs/>
        </w:rPr>
        <w:t>1a-</w:t>
      </w:r>
      <w:r w:rsidR="00493543">
        <w:rPr>
          <w:rFonts w:hint="eastAsia"/>
          <w:b/>
          <w:bCs/>
        </w:rPr>
        <w:t>2</w:t>
      </w:r>
      <w:r w:rsidR="00493543" w:rsidRPr="00BB5814">
        <w:t xml:space="preserve"> (</w:t>
      </w:r>
      <w:r w:rsidR="00493543">
        <w:rPr>
          <w:rFonts w:hint="eastAsia"/>
        </w:rPr>
        <w:t>0.2 mmol, 1</w:t>
      </w:r>
      <w:r w:rsidR="00493543" w:rsidRPr="00BB5814">
        <w:t>.0 equiv.)</w:t>
      </w:r>
      <w:r w:rsidR="00493543">
        <w:rPr>
          <w:rFonts w:hint="eastAsia"/>
        </w:rPr>
        <w:t xml:space="preserve"> and stirred for 1.5 h at rt under air</w:t>
      </w:r>
      <w:r w:rsidR="00493543">
        <w:t xml:space="preserve">, </w:t>
      </w:r>
      <w:r w:rsidR="00493543" w:rsidRPr="00771433">
        <w:t xml:space="preserve">no </w:t>
      </w:r>
      <w:r w:rsidR="00493543" w:rsidRPr="007A6FEA">
        <w:t>peroxide</w:t>
      </w:r>
      <w:r w:rsidR="00493543">
        <w:rPr>
          <w:rFonts w:hint="eastAsia"/>
        </w:rPr>
        <w:t xml:space="preserve"> </w:t>
      </w:r>
      <w:r w:rsidR="00493543" w:rsidRPr="007A6FEA">
        <w:t>intermediate</w:t>
      </w:r>
      <w:r w:rsidR="00493543" w:rsidRPr="00771433">
        <w:t xml:space="preserve"> w</w:t>
      </w:r>
      <w:r w:rsidR="00493543">
        <w:rPr>
          <w:rFonts w:hint="eastAsia"/>
        </w:rPr>
        <w:t>as</w:t>
      </w:r>
      <w:r w:rsidR="00493543" w:rsidRPr="00771433">
        <w:t xml:space="preserve"> detected</w:t>
      </w:r>
      <w:r w:rsidR="00493543">
        <w:rPr>
          <w:rFonts w:hint="eastAsia"/>
        </w:rPr>
        <w:t>.</w:t>
      </w:r>
    </w:p>
    <w:p w14:paraId="3E02DB99" w14:textId="77777777" w:rsidR="00574541" w:rsidRDefault="00574541" w:rsidP="00574541">
      <w:pPr>
        <w:rPr>
          <w:b/>
          <w:bCs/>
        </w:rPr>
      </w:pPr>
    </w:p>
    <w:p w14:paraId="7269DAA1" w14:textId="1129399B" w:rsidR="009616D7" w:rsidRDefault="00F93969" w:rsidP="00F93969">
      <w:pPr>
        <w:ind w:firstLineChars="50" w:firstLine="105"/>
        <w:rPr>
          <w:b/>
          <w:bCs/>
        </w:rPr>
      </w:pPr>
      <w:r>
        <w:rPr>
          <w:rFonts w:hint="eastAsia"/>
          <w:b/>
          <w:bCs/>
        </w:rPr>
        <w:t xml:space="preserve">7.3 </w:t>
      </w:r>
      <w:r w:rsidR="009616D7" w:rsidRPr="009616D7">
        <w:rPr>
          <w:b/>
          <w:bCs/>
        </w:rPr>
        <w:t>Intermediate validation experiments</w:t>
      </w:r>
    </w:p>
    <w:p w14:paraId="3470CA1A" w14:textId="77777777" w:rsidR="009616D7" w:rsidRDefault="009616D7" w:rsidP="00574541">
      <w:pPr>
        <w:rPr>
          <w:b/>
          <w:bCs/>
        </w:rPr>
      </w:pPr>
    </w:p>
    <w:p w14:paraId="6A6E250F" w14:textId="4ABDECAD" w:rsidR="004E7CA9" w:rsidRDefault="00DB37BD" w:rsidP="004E7CA9">
      <w:pPr>
        <w:jc w:val="center"/>
      </w:pPr>
      <w:r>
        <w:rPr>
          <w:rFonts w:hint="eastAsia"/>
        </w:rPr>
        <w:object w:dxaOrig="6569" w:dyaOrig="1953" w14:anchorId="12BC9202">
          <v:shape id="_x0000_i1106" type="#_x0000_t75" style="width:328.4pt;height:97.95pt" o:ole="">
            <v:imagedata r:id="rId170" o:title=""/>
          </v:shape>
          <o:OLEObject Type="Embed" ProgID="ChemDraw.Document.6.0" ShapeID="_x0000_i1106" DrawAspect="Content" ObjectID="_1794321595" r:id="rId171"/>
        </w:object>
      </w:r>
    </w:p>
    <w:p w14:paraId="25B78A61" w14:textId="77777777" w:rsidR="008252E3" w:rsidRDefault="008252E3" w:rsidP="004E7CA9">
      <w:pPr>
        <w:jc w:val="center"/>
      </w:pPr>
    </w:p>
    <w:p w14:paraId="4866788E" w14:textId="2EDFCEA4" w:rsidR="004E7CA9" w:rsidRDefault="009616D7" w:rsidP="0056052A">
      <w:pPr>
        <w:ind w:firstLineChars="200" w:firstLine="420"/>
      </w:pPr>
      <w:r w:rsidRPr="00BB5814">
        <w:t xml:space="preserve">To a reaction flask was added </w:t>
      </w:r>
      <w:r w:rsidRPr="00683BFD">
        <w:rPr>
          <w:rFonts w:hint="eastAsia"/>
          <w:b/>
          <w:bCs/>
        </w:rPr>
        <w:t>1</w:t>
      </w:r>
      <w:r>
        <w:rPr>
          <w:rFonts w:hint="eastAsia"/>
          <w:b/>
          <w:bCs/>
        </w:rPr>
        <w:t>c</w:t>
      </w:r>
      <w:r w:rsidRPr="00BB5814">
        <w:t xml:space="preserve"> (</w:t>
      </w:r>
      <w:r>
        <w:rPr>
          <w:rFonts w:hint="eastAsia"/>
        </w:rPr>
        <w:t>0.2 mmol, 1</w:t>
      </w:r>
      <w:r w:rsidRPr="00BB5814">
        <w:t>.0 equiv.)</w:t>
      </w:r>
      <w:r>
        <w:rPr>
          <w:rFonts w:hint="eastAsia"/>
        </w:rPr>
        <w:t xml:space="preserve"> and stirred for 1.5 h at rt under air, then additional</w:t>
      </w:r>
      <w:r>
        <w:t xml:space="preserve"> </w:t>
      </w:r>
      <w:r>
        <w:rPr>
          <w:rFonts w:hint="eastAsia"/>
        </w:rPr>
        <w:t>1 mL CH</w:t>
      </w:r>
      <w:r w:rsidRPr="009616D7">
        <w:rPr>
          <w:rFonts w:hint="eastAsia"/>
          <w:vertAlign w:val="subscript"/>
        </w:rPr>
        <w:t>3</w:t>
      </w:r>
      <w:r>
        <w:rPr>
          <w:rFonts w:hint="eastAsia"/>
        </w:rPr>
        <w:t>CN and 1</w:t>
      </w:r>
      <w:r>
        <w:t>.</w:t>
      </w:r>
      <w:r>
        <w:rPr>
          <w:rFonts w:hint="eastAsia"/>
        </w:rPr>
        <w:t>0</w:t>
      </w:r>
      <w:r>
        <w:t xml:space="preserve"> equiv. </w:t>
      </w:r>
      <w:r>
        <w:rPr>
          <w:rFonts w:hint="eastAsia"/>
        </w:rPr>
        <w:t>KI</w:t>
      </w:r>
      <w:r>
        <w:t xml:space="preserve"> w</w:t>
      </w:r>
      <w:r>
        <w:rPr>
          <w:rFonts w:hint="eastAsia"/>
        </w:rPr>
        <w:t>ere</w:t>
      </w:r>
      <w:r>
        <w:t xml:space="preserve"> added</w:t>
      </w:r>
      <w:r w:rsidRPr="009616D7">
        <w:rPr>
          <w:rFonts w:hint="eastAsia"/>
        </w:rPr>
        <w:t xml:space="preserve"> </w:t>
      </w:r>
      <w:r>
        <w:rPr>
          <w:rFonts w:hint="eastAsia"/>
        </w:rPr>
        <w:t>and stirred for 5 min.</w:t>
      </w:r>
      <w:r w:rsidR="0056052A" w:rsidRPr="0056052A">
        <w:t xml:space="preserve"> The </w:t>
      </w:r>
      <w:r w:rsidR="00DA5349">
        <w:rPr>
          <w:rFonts w:hint="eastAsia"/>
        </w:rPr>
        <w:t xml:space="preserve">color of the </w:t>
      </w:r>
      <w:r w:rsidR="0056052A" w:rsidRPr="0056052A">
        <w:t xml:space="preserve">solution </w:t>
      </w:r>
      <w:r w:rsidR="00DA5349">
        <w:rPr>
          <w:rFonts w:hint="eastAsia"/>
        </w:rPr>
        <w:t xml:space="preserve">was </w:t>
      </w:r>
      <w:r w:rsidR="0056052A" w:rsidRPr="0056052A">
        <w:t>changed from colorless to yellow</w:t>
      </w:r>
      <w:r w:rsidR="0056052A">
        <w:rPr>
          <w:rFonts w:hint="eastAsia"/>
        </w:rPr>
        <w:t>.</w:t>
      </w:r>
    </w:p>
    <w:p w14:paraId="5212C6F1" w14:textId="77777777" w:rsidR="004550CC" w:rsidRDefault="004550CC" w:rsidP="0056052A">
      <w:pPr>
        <w:ind w:firstLineChars="200" w:firstLine="420"/>
      </w:pPr>
    </w:p>
    <w:p w14:paraId="0CD48F06" w14:textId="38311D37" w:rsidR="004E7CA9" w:rsidRDefault="00F93969" w:rsidP="00F93969">
      <w:pPr>
        <w:ind w:firstLineChars="50" w:firstLine="105"/>
        <w:rPr>
          <w:b/>
          <w:bCs/>
        </w:rPr>
      </w:pPr>
      <w:r>
        <w:rPr>
          <w:rFonts w:hint="eastAsia"/>
          <w:b/>
          <w:bCs/>
        </w:rPr>
        <w:t xml:space="preserve">7.4 </w:t>
      </w:r>
      <w:r w:rsidR="004550CC">
        <w:rPr>
          <w:rFonts w:hint="eastAsia"/>
          <w:b/>
          <w:bCs/>
        </w:rPr>
        <w:t>C</w:t>
      </w:r>
      <w:r w:rsidR="004550CC" w:rsidRPr="004550CC">
        <w:rPr>
          <w:b/>
          <w:bCs/>
        </w:rPr>
        <w:t>rossover experiments</w:t>
      </w:r>
    </w:p>
    <w:p w14:paraId="4A15E0FF" w14:textId="77777777" w:rsidR="004550CC" w:rsidRDefault="004550CC" w:rsidP="00574541">
      <w:pPr>
        <w:rPr>
          <w:b/>
          <w:bCs/>
        </w:rPr>
      </w:pPr>
    </w:p>
    <w:p w14:paraId="2160DCAA" w14:textId="082823F7" w:rsidR="008252E3" w:rsidRDefault="004E4821" w:rsidP="008252E3">
      <w:pPr>
        <w:jc w:val="center"/>
      </w:pPr>
      <w:r>
        <w:rPr>
          <w:rFonts w:hint="eastAsia"/>
        </w:rPr>
        <w:object w:dxaOrig="6021" w:dyaOrig="3528" w14:anchorId="1BFD2257">
          <v:shape id="_x0000_i1107" type="#_x0000_t75" style="width:301.1pt;height:176.4pt" o:ole="">
            <v:imagedata r:id="rId172" o:title=""/>
          </v:shape>
          <o:OLEObject Type="Embed" ProgID="ChemDraw.Document.6.0" ShapeID="_x0000_i1107" DrawAspect="Content" ObjectID="_1794321596" r:id="rId173"/>
        </w:object>
      </w:r>
    </w:p>
    <w:p w14:paraId="0B47D7C9" w14:textId="77777777" w:rsidR="008252E3" w:rsidRDefault="008252E3" w:rsidP="00574541">
      <w:pPr>
        <w:rPr>
          <w:b/>
          <w:bCs/>
        </w:rPr>
      </w:pPr>
    </w:p>
    <w:p w14:paraId="0FEE3697" w14:textId="4BBCCBAC" w:rsidR="004550CC" w:rsidRPr="004550CC" w:rsidRDefault="004550CC" w:rsidP="004550CC">
      <w:pPr>
        <w:ind w:firstLineChars="200" w:firstLine="420"/>
        <w:rPr>
          <w:szCs w:val="24"/>
        </w:rPr>
      </w:pPr>
      <w:r w:rsidRPr="00BB5814">
        <w:t xml:space="preserve">To a reaction flask was added </w:t>
      </w:r>
      <w:r w:rsidRPr="004550CC">
        <w:rPr>
          <w:rFonts w:hint="eastAsia"/>
          <w:b/>
          <w:bCs/>
        </w:rPr>
        <w:t>1</w:t>
      </w:r>
      <w:r w:rsidR="00A11093">
        <w:rPr>
          <w:rFonts w:hint="eastAsia"/>
          <w:b/>
          <w:bCs/>
        </w:rPr>
        <w:t>a</w:t>
      </w:r>
      <w:r>
        <w:rPr>
          <w:rFonts w:hint="eastAsia"/>
          <w:b/>
          <w:bCs/>
        </w:rPr>
        <w:t xml:space="preserve"> </w:t>
      </w:r>
      <w:r w:rsidRPr="00BB5814">
        <w:t>(</w:t>
      </w:r>
      <w:r>
        <w:rPr>
          <w:rFonts w:hint="eastAsia"/>
        </w:rPr>
        <w:t>0.1 mmol, 1</w:t>
      </w:r>
      <w:r w:rsidRPr="00BB5814">
        <w:t>.0 equiv.)</w:t>
      </w:r>
      <w:r>
        <w:rPr>
          <w:rFonts w:hint="eastAsia"/>
        </w:rPr>
        <w:t xml:space="preserve"> and </w:t>
      </w:r>
      <w:r w:rsidRPr="004550CC">
        <w:rPr>
          <w:rFonts w:hint="eastAsia"/>
          <w:b/>
          <w:bCs/>
        </w:rPr>
        <w:t>1</w:t>
      </w:r>
      <w:r w:rsidR="00A11093">
        <w:rPr>
          <w:rFonts w:hint="eastAsia"/>
          <w:b/>
          <w:bCs/>
        </w:rPr>
        <w:t>m</w:t>
      </w:r>
      <w:r w:rsidRPr="00BB5814">
        <w:t xml:space="preserve"> (</w:t>
      </w:r>
      <w:r>
        <w:rPr>
          <w:rFonts w:hint="eastAsia"/>
        </w:rPr>
        <w:t>0.1 mmol, 1</w:t>
      </w:r>
      <w:r w:rsidRPr="00BB5814">
        <w:t>.0 equiv.)</w:t>
      </w:r>
      <w:r>
        <w:rPr>
          <w:rFonts w:hint="eastAsia"/>
        </w:rPr>
        <w:t xml:space="preserve"> and stirred</w:t>
      </w:r>
      <w:r w:rsidRPr="000E54BE">
        <w:rPr>
          <w:rFonts w:hint="eastAsia"/>
        </w:rPr>
        <w:t xml:space="preserve"> </w:t>
      </w:r>
      <w:r>
        <w:rPr>
          <w:rFonts w:hint="eastAsia"/>
        </w:rPr>
        <w:t>for 1.5 h at rt under air.</w:t>
      </w:r>
      <w:r w:rsidRPr="00BB5814">
        <w:t xml:space="preserve"> </w:t>
      </w:r>
      <w:r>
        <w:rPr>
          <w:rFonts w:hint="eastAsia"/>
        </w:rPr>
        <w:t>Fe(OTf)</w:t>
      </w:r>
      <w:r w:rsidRPr="0054673C">
        <w:rPr>
          <w:rFonts w:hint="eastAsia"/>
          <w:vertAlign w:val="subscript"/>
        </w:rPr>
        <w:t>2</w:t>
      </w:r>
      <w:r w:rsidRPr="00BB5814">
        <w:t xml:space="preserve"> (</w:t>
      </w:r>
      <w:r>
        <w:rPr>
          <w:rFonts w:hint="eastAsia"/>
        </w:rPr>
        <w:t>10</w:t>
      </w:r>
      <w:r w:rsidRPr="00BB5814">
        <w:t xml:space="preserve"> mol %) </w:t>
      </w:r>
      <w:r>
        <w:rPr>
          <w:rFonts w:hint="eastAsia"/>
        </w:rPr>
        <w:t xml:space="preserve">and EtOAc (1 mL) were added </w:t>
      </w:r>
      <w:r w:rsidRPr="00BB5814">
        <w:t>under N</w:t>
      </w:r>
      <w:r w:rsidRPr="00BB5814">
        <w:rPr>
          <w:vertAlign w:val="subscript"/>
        </w:rPr>
        <w:t>2</w:t>
      </w:r>
      <w:r w:rsidRPr="00BB5814">
        <w:t xml:space="preserve"> and the mixture was stirred for </w:t>
      </w:r>
      <w:r>
        <w:rPr>
          <w:rFonts w:hint="eastAsia"/>
        </w:rPr>
        <w:t>12</w:t>
      </w:r>
      <w:r w:rsidRPr="00BB5814">
        <w:t xml:space="preserve"> h. </w:t>
      </w:r>
      <w:r>
        <w:rPr>
          <w:szCs w:val="24"/>
        </w:rPr>
        <w:t xml:space="preserve">Upon completion, the reaction solvent was evaporated and the residue was purified by column chromatography on silica gel </w:t>
      </w:r>
      <w:r w:rsidR="00A01E5E">
        <w:t>(eluent: EtOAc/</w:t>
      </w:r>
      <w:r w:rsidR="00A01E5E">
        <w:rPr>
          <w:rFonts w:hint="eastAsia"/>
        </w:rPr>
        <w:t>P</w:t>
      </w:r>
      <w:r w:rsidR="00A01E5E">
        <w:t xml:space="preserve">etroleum ether) </w:t>
      </w:r>
      <w:r>
        <w:rPr>
          <w:szCs w:val="24"/>
        </w:rPr>
        <w:t>to afford the desired product</w:t>
      </w:r>
      <w:r>
        <w:rPr>
          <w:rFonts w:hint="eastAsia"/>
          <w:szCs w:val="24"/>
        </w:rPr>
        <w:t xml:space="preserve"> </w:t>
      </w:r>
      <w:r w:rsidRPr="004550CC">
        <w:rPr>
          <w:rFonts w:hint="eastAsia"/>
          <w:b/>
          <w:bCs/>
          <w:szCs w:val="24"/>
        </w:rPr>
        <w:t>2</w:t>
      </w:r>
      <w:r w:rsidR="00A11093">
        <w:rPr>
          <w:rFonts w:hint="eastAsia"/>
          <w:b/>
          <w:bCs/>
          <w:szCs w:val="24"/>
        </w:rPr>
        <w:t>a</w:t>
      </w:r>
      <w:r>
        <w:rPr>
          <w:rFonts w:hint="eastAsia"/>
          <w:szCs w:val="24"/>
        </w:rPr>
        <w:t xml:space="preserve"> (</w:t>
      </w:r>
      <w:r w:rsidR="00AB79A4">
        <w:rPr>
          <w:rFonts w:hint="eastAsia"/>
          <w:szCs w:val="24"/>
        </w:rPr>
        <w:t>86</w:t>
      </w:r>
      <w:r>
        <w:rPr>
          <w:rFonts w:hint="eastAsia"/>
          <w:szCs w:val="24"/>
        </w:rPr>
        <w:t>%</w:t>
      </w:r>
      <w:r w:rsidR="008252E3">
        <w:rPr>
          <w:rFonts w:hint="eastAsia"/>
          <w:szCs w:val="24"/>
        </w:rPr>
        <w:t xml:space="preserve"> yield</w:t>
      </w:r>
      <w:r>
        <w:rPr>
          <w:rFonts w:hint="eastAsia"/>
          <w:szCs w:val="24"/>
        </w:rPr>
        <w:t xml:space="preserve">) and </w:t>
      </w:r>
      <w:r w:rsidRPr="004550CC">
        <w:rPr>
          <w:rFonts w:hint="eastAsia"/>
          <w:b/>
          <w:bCs/>
          <w:szCs w:val="24"/>
        </w:rPr>
        <w:t>2</w:t>
      </w:r>
      <w:r w:rsidR="00A11093">
        <w:rPr>
          <w:rFonts w:hint="eastAsia"/>
          <w:b/>
          <w:bCs/>
          <w:szCs w:val="24"/>
        </w:rPr>
        <w:t>m</w:t>
      </w:r>
      <w:r w:rsidRPr="004550CC">
        <w:rPr>
          <w:rFonts w:hint="eastAsia"/>
          <w:szCs w:val="24"/>
        </w:rPr>
        <w:t>(</w:t>
      </w:r>
      <w:r w:rsidR="00AB79A4">
        <w:rPr>
          <w:rFonts w:hint="eastAsia"/>
          <w:szCs w:val="24"/>
        </w:rPr>
        <w:t>50</w:t>
      </w:r>
      <w:r w:rsidRPr="004550CC">
        <w:rPr>
          <w:rFonts w:hint="eastAsia"/>
          <w:szCs w:val="24"/>
        </w:rPr>
        <w:t>%</w:t>
      </w:r>
      <w:r w:rsidR="008252E3">
        <w:rPr>
          <w:rFonts w:hint="eastAsia"/>
          <w:szCs w:val="24"/>
        </w:rPr>
        <w:t xml:space="preserve"> yield</w:t>
      </w:r>
      <w:r w:rsidRPr="004550CC">
        <w:rPr>
          <w:rFonts w:hint="eastAsia"/>
          <w:szCs w:val="24"/>
        </w:rPr>
        <w:t>)</w:t>
      </w:r>
      <w:r>
        <w:rPr>
          <w:rFonts w:hint="eastAsia"/>
          <w:szCs w:val="24"/>
        </w:rPr>
        <w:t>.</w:t>
      </w:r>
    </w:p>
    <w:p w14:paraId="48B864E1" w14:textId="77777777" w:rsidR="004550CC" w:rsidRPr="004550CC" w:rsidRDefault="004550CC" w:rsidP="00574541">
      <w:pPr>
        <w:rPr>
          <w:b/>
          <w:bCs/>
        </w:rPr>
      </w:pPr>
    </w:p>
    <w:p w14:paraId="501E13FD" w14:textId="725A65CE" w:rsidR="00F93969" w:rsidRDefault="00F93969" w:rsidP="00314362">
      <w:pPr>
        <w:rPr>
          <w:rFonts w:eastAsia="微软雅黑"/>
          <w:b/>
          <w:kern w:val="0"/>
          <w:sz w:val="24"/>
          <w:szCs w:val="24"/>
        </w:rPr>
      </w:pPr>
      <w:r>
        <w:rPr>
          <w:rFonts w:eastAsia="微软雅黑" w:hint="eastAsia"/>
          <w:b/>
          <w:kern w:val="0"/>
          <w:sz w:val="24"/>
          <w:szCs w:val="24"/>
        </w:rPr>
        <w:t xml:space="preserve">8. </w:t>
      </w:r>
      <w:r w:rsidRPr="00F93969">
        <w:rPr>
          <w:rFonts w:eastAsia="微软雅黑"/>
          <w:b/>
          <w:kern w:val="0"/>
          <w:sz w:val="24"/>
          <w:szCs w:val="24"/>
        </w:rPr>
        <w:t>DFT calculations</w:t>
      </w:r>
    </w:p>
    <w:p w14:paraId="440522BC" w14:textId="77777777" w:rsidR="003C06DF" w:rsidRDefault="003C06DF" w:rsidP="003C06DF">
      <w:pPr>
        <w:rPr>
          <w:rFonts w:eastAsiaTheme="majorEastAsia"/>
          <w:b/>
          <w:bCs/>
        </w:rPr>
      </w:pPr>
    </w:p>
    <w:p w14:paraId="14126E3A" w14:textId="3C32F50F" w:rsidR="003C06DF" w:rsidRPr="00A9377B" w:rsidRDefault="003C06DF" w:rsidP="003C06DF">
      <w:r w:rsidRPr="00A9377B">
        <w:t>The M06 density functional method</w:t>
      </w:r>
      <w:r>
        <w:rPr>
          <w:rFonts w:hint="eastAsia"/>
          <w:vertAlign w:val="superscript"/>
        </w:rPr>
        <w:t>6</w:t>
      </w:r>
      <w:r w:rsidRPr="00A9377B">
        <w:t xml:space="preserve"> was employed to carry out geometry optimization. The 6-31</w:t>
      </w:r>
      <w:r>
        <w:rPr>
          <w:rFonts w:hint="eastAsia"/>
        </w:rPr>
        <w:t>+</w:t>
      </w:r>
      <w:r w:rsidRPr="00A9377B">
        <w:t>G(d) basis set</w:t>
      </w:r>
      <w:r>
        <w:rPr>
          <w:rFonts w:hint="eastAsia"/>
          <w:vertAlign w:val="superscript"/>
        </w:rPr>
        <w:t>7</w:t>
      </w:r>
      <w:r w:rsidRPr="00A9377B">
        <w:t xml:space="preserve"> was used for other atoms. Natural bond orbital (NBO) analyses</w:t>
      </w:r>
      <w:r>
        <w:rPr>
          <w:rFonts w:hint="eastAsia"/>
          <w:vertAlign w:val="superscript"/>
        </w:rPr>
        <w:t>8</w:t>
      </w:r>
      <w:r w:rsidRPr="00A9377B">
        <w:t xml:space="preserve"> were used to obtain the atomic orbital populations.</w:t>
      </w:r>
    </w:p>
    <w:p w14:paraId="221B5813" w14:textId="77777777" w:rsidR="003C06DF" w:rsidRPr="00A9377B" w:rsidRDefault="003C06DF" w:rsidP="003C06DF">
      <w:pPr>
        <w:rPr>
          <w:rFonts w:eastAsiaTheme="minorEastAsia"/>
        </w:rPr>
      </w:pPr>
    </w:p>
    <w:p w14:paraId="0E0EA2CD" w14:textId="77777777" w:rsidR="003C06DF" w:rsidRPr="002142C1" w:rsidRDefault="003C06DF" w:rsidP="003C06DF">
      <w:pPr>
        <w:rPr>
          <w:rFonts w:eastAsia="Times New Roman"/>
        </w:rPr>
      </w:pPr>
      <w:r w:rsidRPr="002142C1">
        <w:rPr>
          <w:rFonts w:eastAsia="Times New Roman"/>
          <w:b/>
        </w:rPr>
        <w:t>Cartesian coordinates and energies</w:t>
      </w:r>
    </w:p>
    <w:p w14:paraId="62885A67" w14:textId="77777777" w:rsidR="003C06DF" w:rsidRPr="00A9377B" w:rsidRDefault="003C06DF" w:rsidP="003C06DF">
      <w:pPr>
        <w:rPr>
          <w:rFonts w:eastAsiaTheme="minorEastAsia"/>
        </w:rPr>
      </w:pPr>
    </w:p>
    <w:p w14:paraId="240109A5" w14:textId="77777777" w:rsidR="003C06DF" w:rsidRPr="00A9377B" w:rsidRDefault="003C06DF" w:rsidP="003C06DF">
      <w:pPr>
        <w:rPr>
          <w:rFonts w:eastAsiaTheme="minorEastAsia"/>
        </w:rPr>
      </w:pPr>
      <w:r w:rsidRPr="00A9377B">
        <w:object w:dxaOrig="1733" w:dyaOrig="1735" w14:anchorId="76AD2AA8">
          <v:shape id="_x0000_i1108" type="#_x0000_t75" style="width:86.45pt;height:86.45pt" o:ole="">
            <v:imagedata r:id="rId174" o:title=""/>
          </v:shape>
          <o:OLEObject Type="Embed" ProgID="ChemDraw.Document.6.0" ShapeID="_x0000_i1108" DrawAspect="Content" ObjectID="_1794321597" r:id="rId175"/>
        </w:object>
      </w:r>
    </w:p>
    <w:p w14:paraId="56DBCBD1" w14:textId="77777777" w:rsidR="003C06DF" w:rsidRPr="00A9377B" w:rsidRDefault="003C06DF" w:rsidP="003C06DF">
      <w:pPr>
        <w:rPr>
          <w:rFonts w:eastAsiaTheme="minorEastAsia"/>
        </w:rPr>
      </w:pPr>
    </w:p>
    <w:p w14:paraId="4926F8B4" w14:textId="77777777" w:rsidR="003C06DF" w:rsidRPr="00A9377B" w:rsidRDefault="003C06DF" w:rsidP="003C06DF">
      <w:pPr>
        <w:rPr>
          <w:rFonts w:eastAsiaTheme="minorEastAsia"/>
        </w:rPr>
      </w:pPr>
      <w:r w:rsidRPr="00A9377B">
        <w:rPr>
          <w:rFonts w:eastAsiaTheme="minorEastAsia"/>
        </w:rPr>
        <w:t xml:space="preserve"> C                  4.36614200   -0.94203200    0.51637900</w:t>
      </w:r>
    </w:p>
    <w:p w14:paraId="771FDAD1" w14:textId="77777777" w:rsidR="003C06DF" w:rsidRPr="00A9377B" w:rsidRDefault="003C06DF" w:rsidP="003C06DF">
      <w:pPr>
        <w:rPr>
          <w:rFonts w:eastAsiaTheme="minorEastAsia"/>
        </w:rPr>
      </w:pPr>
      <w:r w:rsidRPr="00A9377B">
        <w:rPr>
          <w:rFonts w:eastAsiaTheme="minorEastAsia"/>
        </w:rPr>
        <w:t xml:space="preserve"> C                  3.34979400   -0.23936700    1.15674900</w:t>
      </w:r>
    </w:p>
    <w:p w14:paraId="1C1A846E" w14:textId="77777777" w:rsidR="003C06DF" w:rsidRPr="00A9377B" w:rsidRDefault="003C06DF" w:rsidP="003C06DF">
      <w:pPr>
        <w:rPr>
          <w:rFonts w:eastAsiaTheme="minorEastAsia"/>
        </w:rPr>
      </w:pPr>
      <w:r w:rsidRPr="00A9377B">
        <w:rPr>
          <w:rFonts w:eastAsiaTheme="minorEastAsia"/>
        </w:rPr>
        <w:t xml:space="preserve"> C                  2.21426800    0.18091600    0.45548000</w:t>
      </w:r>
    </w:p>
    <w:p w14:paraId="40573738" w14:textId="77777777" w:rsidR="003C06DF" w:rsidRPr="00A9377B" w:rsidRDefault="003C06DF" w:rsidP="003C06DF">
      <w:pPr>
        <w:rPr>
          <w:rFonts w:eastAsiaTheme="minorEastAsia"/>
        </w:rPr>
      </w:pPr>
      <w:r w:rsidRPr="00A9377B">
        <w:rPr>
          <w:rFonts w:eastAsiaTheme="minorEastAsia"/>
        </w:rPr>
        <w:t xml:space="preserve"> C                  2.11959600   -0.12722600   -0.90829000</w:t>
      </w:r>
    </w:p>
    <w:p w14:paraId="6CEE2F37" w14:textId="77777777" w:rsidR="003C06DF" w:rsidRPr="00A9377B" w:rsidRDefault="003C06DF" w:rsidP="003C06DF">
      <w:pPr>
        <w:rPr>
          <w:rFonts w:eastAsiaTheme="minorEastAsia"/>
        </w:rPr>
      </w:pPr>
      <w:r w:rsidRPr="00A9377B">
        <w:rPr>
          <w:rFonts w:eastAsiaTheme="minorEastAsia"/>
        </w:rPr>
        <w:t xml:space="preserve"> C                  3.13297800   -0.82785900   -1.54816000</w:t>
      </w:r>
    </w:p>
    <w:p w14:paraId="089642F3" w14:textId="77777777" w:rsidR="003C06DF" w:rsidRPr="00A9377B" w:rsidRDefault="003C06DF" w:rsidP="003C06DF">
      <w:pPr>
        <w:rPr>
          <w:rFonts w:eastAsiaTheme="minorEastAsia"/>
        </w:rPr>
      </w:pPr>
      <w:r w:rsidRPr="00A9377B">
        <w:rPr>
          <w:rFonts w:eastAsiaTheme="minorEastAsia"/>
        </w:rPr>
        <w:t xml:space="preserve"> C                  4.26265600   -1.23878600   -0.83947400</w:t>
      </w:r>
    </w:p>
    <w:p w14:paraId="07932266" w14:textId="77777777" w:rsidR="003C06DF" w:rsidRPr="00A9377B" w:rsidRDefault="003C06DF" w:rsidP="003C06DF">
      <w:pPr>
        <w:rPr>
          <w:rFonts w:eastAsiaTheme="minorEastAsia"/>
        </w:rPr>
      </w:pPr>
      <w:r w:rsidRPr="00A9377B">
        <w:rPr>
          <w:rFonts w:eastAsiaTheme="minorEastAsia"/>
        </w:rPr>
        <w:t xml:space="preserve"> H                  5.24256400   -1.25890700    1.08026300</w:t>
      </w:r>
    </w:p>
    <w:p w14:paraId="329B466C" w14:textId="77777777" w:rsidR="003C06DF" w:rsidRPr="00A9377B" w:rsidRDefault="003C06DF" w:rsidP="003C06DF">
      <w:pPr>
        <w:rPr>
          <w:rFonts w:eastAsiaTheme="minorEastAsia"/>
        </w:rPr>
      </w:pPr>
      <w:r w:rsidRPr="00A9377B">
        <w:rPr>
          <w:rFonts w:eastAsiaTheme="minorEastAsia"/>
        </w:rPr>
        <w:t xml:space="preserve"> H                  3.43300800   -0.00781700    2.21961200</w:t>
      </w:r>
    </w:p>
    <w:p w14:paraId="09E96CE3" w14:textId="77777777" w:rsidR="003C06DF" w:rsidRPr="00A9377B" w:rsidRDefault="003C06DF" w:rsidP="003C06DF">
      <w:pPr>
        <w:rPr>
          <w:rFonts w:eastAsiaTheme="minorEastAsia"/>
        </w:rPr>
      </w:pPr>
      <w:r w:rsidRPr="00A9377B">
        <w:rPr>
          <w:rFonts w:eastAsiaTheme="minorEastAsia"/>
        </w:rPr>
        <w:t xml:space="preserve"> H                  1.23605500    0.19071600   -1.46350700</w:t>
      </w:r>
    </w:p>
    <w:p w14:paraId="5B02F729" w14:textId="77777777" w:rsidR="003C06DF" w:rsidRPr="00A9377B" w:rsidRDefault="003C06DF" w:rsidP="003C06DF">
      <w:pPr>
        <w:rPr>
          <w:rFonts w:eastAsiaTheme="minorEastAsia"/>
        </w:rPr>
      </w:pPr>
      <w:r w:rsidRPr="00A9377B">
        <w:rPr>
          <w:rFonts w:eastAsiaTheme="minorEastAsia"/>
        </w:rPr>
        <w:t xml:space="preserve"> H                  3.04239400   -1.05869600   -2.60895400</w:t>
      </w:r>
    </w:p>
    <w:p w14:paraId="1BD0D0AA" w14:textId="77777777" w:rsidR="003C06DF" w:rsidRPr="00A9377B" w:rsidRDefault="003C06DF" w:rsidP="003C06DF">
      <w:pPr>
        <w:rPr>
          <w:rFonts w:eastAsiaTheme="minorEastAsia"/>
        </w:rPr>
      </w:pPr>
      <w:r w:rsidRPr="00A9377B">
        <w:rPr>
          <w:rFonts w:eastAsiaTheme="minorEastAsia"/>
        </w:rPr>
        <w:lastRenderedPageBreak/>
        <w:t xml:space="preserve"> H                  5.05591400   -1.78904100   -1.34315400</w:t>
      </w:r>
    </w:p>
    <w:p w14:paraId="34E1CB65" w14:textId="77777777" w:rsidR="003C06DF" w:rsidRPr="00A9377B" w:rsidRDefault="003C06DF" w:rsidP="003C06DF">
      <w:pPr>
        <w:rPr>
          <w:rFonts w:eastAsiaTheme="minorEastAsia"/>
        </w:rPr>
      </w:pPr>
      <w:r w:rsidRPr="00A9377B">
        <w:rPr>
          <w:rFonts w:eastAsiaTheme="minorEastAsia"/>
        </w:rPr>
        <w:t xml:space="preserve"> C                  1.15856500    0.91970400    1.16341700</w:t>
      </w:r>
    </w:p>
    <w:p w14:paraId="5544C006" w14:textId="77777777" w:rsidR="003C06DF" w:rsidRPr="00A9377B" w:rsidRDefault="003C06DF" w:rsidP="003C06DF">
      <w:pPr>
        <w:rPr>
          <w:rFonts w:eastAsiaTheme="minorEastAsia"/>
        </w:rPr>
      </w:pPr>
      <w:r w:rsidRPr="00A9377B">
        <w:rPr>
          <w:rFonts w:eastAsiaTheme="minorEastAsia"/>
        </w:rPr>
        <w:t xml:space="preserve"> H                  1.30470600    1.04074500    2.24201500</w:t>
      </w:r>
    </w:p>
    <w:p w14:paraId="49879A51" w14:textId="77777777" w:rsidR="003C06DF" w:rsidRPr="00A9377B" w:rsidRDefault="003C06DF" w:rsidP="003C06DF">
      <w:pPr>
        <w:rPr>
          <w:rFonts w:eastAsiaTheme="minorEastAsia"/>
        </w:rPr>
      </w:pPr>
      <w:r w:rsidRPr="00A9377B">
        <w:rPr>
          <w:rFonts w:eastAsiaTheme="minorEastAsia"/>
        </w:rPr>
        <w:t xml:space="preserve"> C                  0.07801300    1.42664900    0.61202100</w:t>
      </w:r>
    </w:p>
    <w:p w14:paraId="72380418" w14:textId="77777777" w:rsidR="003C06DF" w:rsidRPr="00A9377B" w:rsidRDefault="003C06DF" w:rsidP="003C06DF">
      <w:pPr>
        <w:rPr>
          <w:rFonts w:eastAsiaTheme="minorEastAsia"/>
        </w:rPr>
      </w:pPr>
      <w:r w:rsidRPr="00A9377B">
        <w:rPr>
          <w:rFonts w:eastAsiaTheme="minorEastAsia"/>
        </w:rPr>
        <w:t xml:space="preserve"> C                 -0.99370500    1.91805300    0.03989300</w:t>
      </w:r>
    </w:p>
    <w:p w14:paraId="6A01F16C" w14:textId="77777777" w:rsidR="003C06DF" w:rsidRPr="00A9377B" w:rsidRDefault="003C06DF" w:rsidP="003C06DF">
      <w:pPr>
        <w:rPr>
          <w:rFonts w:eastAsiaTheme="minorEastAsia"/>
        </w:rPr>
      </w:pPr>
      <w:r w:rsidRPr="00A9377B">
        <w:rPr>
          <w:rFonts w:eastAsiaTheme="minorEastAsia"/>
        </w:rPr>
        <w:t xml:space="preserve"> C                 -1.03246400    3.32570800   -0.49223800</w:t>
      </w:r>
    </w:p>
    <w:p w14:paraId="67979ADE" w14:textId="77777777" w:rsidR="003C06DF" w:rsidRPr="00A9377B" w:rsidRDefault="003C06DF" w:rsidP="003C06DF">
      <w:pPr>
        <w:rPr>
          <w:rFonts w:eastAsiaTheme="minorEastAsia"/>
        </w:rPr>
      </w:pPr>
      <w:r w:rsidRPr="00A9377B">
        <w:rPr>
          <w:rFonts w:eastAsiaTheme="minorEastAsia"/>
        </w:rPr>
        <w:t xml:space="preserve"> H                 -1.25750200    3.32599200   -1.56903700</w:t>
      </w:r>
    </w:p>
    <w:p w14:paraId="3E1D204C" w14:textId="77777777" w:rsidR="003C06DF" w:rsidRPr="00A9377B" w:rsidRDefault="003C06DF" w:rsidP="003C06DF">
      <w:pPr>
        <w:rPr>
          <w:rFonts w:eastAsiaTheme="minorEastAsia"/>
        </w:rPr>
      </w:pPr>
      <w:r w:rsidRPr="00A9377B">
        <w:rPr>
          <w:rFonts w:eastAsiaTheme="minorEastAsia"/>
        </w:rPr>
        <w:t xml:space="preserve"> H                 -1.82944900    3.90188100    0.00097600</w:t>
      </w:r>
    </w:p>
    <w:p w14:paraId="7E6CE1CA" w14:textId="77777777" w:rsidR="003C06DF" w:rsidRPr="00A9377B" w:rsidRDefault="003C06DF" w:rsidP="003C06DF">
      <w:pPr>
        <w:rPr>
          <w:rFonts w:eastAsiaTheme="minorEastAsia"/>
        </w:rPr>
      </w:pPr>
      <w:r w:rsidRPr="00A9377B">
        <w:rPr>
          <w:rFonts w:eastAsiaTheme="minorEastAsia"/>
        </w:rPr>
        <w:t xml:space="preserve"> H                 -0.08253900    3.84820800   -0.33725800</w:t>
      </w:r>
    </w:p>
    <w:p w14:paraId="321F0EF3" w14:textId="77777777" w:rsidR="003C06DF" w:rsidRPr="00A9377B" w:rsidRDefault="003C06DF" w:rsidP="003C06DF">
      <w:pPr>
        <w:rPr>
          <w:rFonts w:eastAsiaTheme="minorEastAsia"/>
        </w:rPr>
      </w:pPr>
      <w:r w:rsidRPr="00A9377B">
        <w:rPr>
          <w:rFonts w:eastAsiaTheme="minorEastAsia"/>
        </w:rPr>
        <w:t xml:space="preserve"> C                 -2.26227000    1.11786900   -0.13608100</w:t>
      </w:r>
    </w:p>
    <w:p w14:paraId="6C8D50D3" w14:textId="77777777" w:rsidR="003C06DF" w:rsidRPr="00A9377B" w:rsidRDefault="003C06DF" w:rsidP="003C06DF">
      <w:pPr>
        <w:rPr>
          <w:rFonts w:eastAsiaTheme="minorEastAsia"/>
        </w:rPr>
      </w:pPr>
      <w:r w:rsidRPr="00A9377B">
        <w:rPr>
          <w:rFonts w:eastAsiaTheme="minorEastAsia"/>
        </w:rPr>
        <w:t xml:space="preserve"> H                 -3.08436300    1.65165400    0.37593300</w:t>
      </w:r>
    </w:p>
    <w:p w14:paraId="0462929C" w14:textId="77777777" w:rsidR="003C06DF" w:rsidRPr="00A9377B" w:rsidRDefault="003C06DF" w:rsidP="003C06DF">
      <w:pPr>
        <w:rPr>
          <w:rFonts w:eastAsiaTheme="minorEastAsia"/>
        </w:rPr>
      </w:pPr>
      <w:r w:rsidRPr="00A9377B">
        <w:rPr>
          <w:rFonts w:eastAsiaTheme="minorEastAsia"/>
        </w:rPr>
        <w:t xml:space="preserve"> H                 -2.52241900    1.15043700   -1.20818600</w:t>
      </w:r>
    </w:p>
    <w:p w14:paraId="549F2A23" w14:textId="77777777" w:rsidR="003C06DF" w:rsidRPr="00A9377B" w:rsidRDefault="003C06DF" w:rsidP="003C06DF">
      <w:pPr>
        <w:rPr>
          <w:rFonts w:eastAsiaTheme="minorEastAsia"/>
        </w:rPr>
      </w:pPr>
      <w:r w:rsidRPr="00A9377B">
        <w:rPr>
          <w:rFonts w:eastAsiaTheme="minorEastAsia"/>
        </w:rPr>
        <w:t xml:space="preserve"> C                 -2.19971100   -0.31999200    0.35151600</w:t>
      </w:r>
    </w:p>
    <w:p w14:paraId="792054C8" w14:textId="77777777" w:rsidR="003C06DF" w:rsidRPr="00A9377B" w:rsidRDefault="003C06DF" w:rsidP="003C06DF">
      <w:pPr>
        <w:rPr>
          <w:rFonts w:eastAsiaTheme="minorEastAsia"/>
        </w:rPr>
      </w:pPr>
      <w:r w:rsidRPr="00A9377B">
        <w:rPr>
          <w:rFonts w:eastAsiaTheme="minorEastAsia"/>
        </w:rPr>
        <w:t xml:space="preserve"> H                 -1.43437800   -0.87145600   -0.22526400</w:t>
      </w:r>
    </w:p>
    <w:p w14:paraId="68617537" w14:textId="77777777" w:rsidR="003C06DF" w:rsidRPr="00A9377B" w:rsidRDefault="003C06DF" w:rsidP="003C06DF">
      <w:pPr>
        <w:rPr>
          <w:rFonts w:eastAsiaTheme="minorEastAsia"/>
        </w:rPr>
      </w:pPr>
      <w:r w:rsidRPr="00A9377B">
        <w:rPr>
          <w:rFonts w:eastAsiaTheme="minorEastAsia"/>
        </w:rPr>
        <w:t xml:space="preserve"> H                 -1.84825400   -0.32893300    1.39605200</w:t>
      </w:r>
    </w:p>
    <w:p w14:paraId="7DDAA2DB" w14:textId="77777777" w:rsidR="003C06DF" w:rsidRPr="00A9377B" w:rsidRDefault="003C06DF" w:rsidP="003C06DF">
      <w:pPr>
        <w:rPr>
          <w:rFonts w:eastAsiaTheme="minorEastAsia"/>
        </w:rPr>
      </w:pPr>
      <w:r w:rsidRPr="00A9377B">
        <w:rPr>
          <w:rFonts w:eastAsiaTheme="minorEastAsia"/>
        </w:rPr>
        <w:t xml:space="preserve"> C                 -3.52578600   -1.07439300    0.26857900</w:t>
      </w:r>
    </w:p>
    <w:p w14:paraId="47A6B0A2" w14:textId="77777777" w:rsidR="003C06DF" w:rsidRPr="00A9377B" w:rsidRDefault="003C06DF" w:rsidP="003C06DF">
      <w:pPr>
        <w:rPr>
          <w:rFonts w:eastAsiaTheme="minorEastAsia"/>
        </w:rPr>
      </w:pPr>
      <w:r w:rsidRPr="00A9377B">
        <w:rPr>
          <w:rFonts w:eastAsiaTheme="minorEastAsia"/>
        </w:rPr>
        <w:t xml:space="preserve"> H                 -4.27054800   -0.51696300    0.86614400</w:t>
      </w:r>
    </w:p>
    <w:p w14:paraId="60D3011B" w14:textId="77777777" w:rsidR="003C06DF" w:rsidRPr="00A9377B" w:rsidRDefault="003C06DF" w:rsidP="003C06DF">
      <w:pPr>
        <w:rPr>
          <w:rFonts w:eastAsiaTheme="minorEastAsia"/>
        </w:rPr>
      </w:pPr>
      <w:r w:rsidRPr="00A9377B">
        <w:rPr>
          <w:rFonts w:eastAsiaTheme="minorEastAsia"/>
        </w:rPr>
        <w:t xml:space="preserve"> C                 -4.04294200   -1.17902900   -1.16168400</w:t>
      </w:r>
    </w:p>
    <w:p w14:paraId="19DE42E0" w14:textId="77777777" w:rsidR="003C06DF" w:rsidRPr="00A9377B" w:rsidRDefault="003C06DF" w:rsidP="003C06DF">
      <w:pPr>
        <w:rPr>
          <w:rFonts w:eastAsiaTheme="minorEastAsia"/>
        </w:rPr>
      </w:pPr>
      <w:r w:rsidRPr="00A9377B">
        <w:rPr>
          <w:rFonts w:eastAsiaTheme="minorEastAsia"/>
        </w:rPr>
        <w:t xml:space="preserve"> H                 -4.95584700   -1.78858000   -1.20833700</w:t>
      </w:r>
    </w:p>
    <w:p w14:paraId="7EB84B96" w14:textId="77777777" w:rsidR="003C06DF" w:rsidRPr="00A9377B" w:rsidRDefault="003C06DF" w:rsidP="003C06DF">
      <w:pPr>
        <w:rPr>
          <w:rFonts w:eastAsiaTheme="minorEastAsia"/>
        </w:rPr>
      </w:pPr>
      <w:r w:rsidRPr="00A9377B">
        <w:rPr>
          <w:rFonts w:eastAsiaTheme="minorEastAsia"/>
        </w:rPr>
        <w:t xml:space="preserve"> H                 -4.28127000   -0.19976800   -1.59724400</w:t>
      </w:r>
    </w:p>
    <w:p w14:paraId="7F38ACE1" w14:textId="77777777" w:rsidR="003C06DF" w:rsidRPr="00A9377B" w:rsidRDefault="003C06DF" w:rsidP="003C06DF">
      <w:pPr>
        <w:rPr>
          <w:rFonts w:eastAsiaTheme="minorEastAsia"/>
        </w:rPr>
      </w:pPr>
      <w:r w:rsidRPr="00A9377B">
        <w:rPr>
          <w:rFonts w:eastAsiaTheme="minorEastAsia"/>
        </w:rPr>
        <w:t xml:space="preserve"> H                 -3.29064800   -1.65977700   -1.80716800</w:t>
      </w:r>
    </w:p>
    <w:p w14:paraId="3C4D2974" w14:textId="77777777" w:rsidR="003C06DF" w:rsidRPr="00A9377B" w:rsidRDefault="003C06DF" w:rsidP="003C06DF">
      <w:pPr>
        <w:rPr>
          <w:rFonts w:eastAsiaTheme="minorEastAsia"/>
        </w:rPr>
      </w:pPr>
      <w:r w:rsidRPr="00A9377B">
        <w:rPr>
          <w:rFonts w:eastAsiaTheme="minorEastAsia"/>
        </w:rPr>
        <w:t xml:space="preserve"> C                 -3.37160900   -2.46405100    0.87356500</w:t>
      </w:r>
    </w:p>
    <w:p w14:paraId="773C0866" w14:textId="77777777" w:rsidR="003C06DF" w:rsidRPr="00A9377B" w:rsidRDefault="003C06DF" w:rsidP="003C06DF">
      <w:pPr>
        <w:rPr>
          <w:rFonts w:eastAsiaTheme="minorEastAsia"/>
        </w:rPr>
      </w:pPr>
      <w:r w:rsidRPr="00A9377B">
        <w:rPr>
          <w:rFonts w:eastAsiaTheme="minorEastAsia"/>
        </w:rPr>
        <w:t xml:space="preserve"> H                 -3.01367900   -2.41725100    1.91123800</w:t>
      </w:r>
    </w:p>
    <w:p w14:paraId="551B3946" w14:textId="77777777" w:rsidR="003C06DF" w:rsidRPr="00A9377B" w:rsidRDefault="003C06DF" w:rsidP="003C06DF">
      <w:pPr>
        <w:rPr>
          <w:rFonts w:eastAsiaTheme="minorEastAsia"/>
        </w:rPr>
      </w:pPr>
      <w:r w:rsidRPr="00A9377B">
        <w:rPr>
          <w:rFonts w:eastAsiaTheme="minorEastAsia"/>
        </w:rPr>
        <w:t xml:space="preserve"> H                 -4.32234000   -3.01446800    0.86818500</w:t>
      </w:r>
    </w:p>
    <w:p w14:paraId="107114F7" w14:textId="77777777" w:rsidR="003C06DF" w:rsidRPr="00A9377B" w:rsidRDefault="003C06DF" w:rsidP="003C06DF">
      <w:pPr>
        <w:rPr>
          <w:rFonts w:eastAsiaTheme="minorEastAsia"/>
        </w:rPr>
      </w:pPr>
      <w:r w:rsidRPr="00A9377B">
        <w:rPr>
          <w:rFonts w:eastAsiaTheme="minorEastAsia"/>
        </w:rPr>
        <w:t xml:space="preserve"> H                 -2.64256400   -3.05496500    0.29765600</w:t>
      </w:r>
    </w:p>
    <w:p w14:paraId="5D3DF5BC" w14:textId="77777777" w:rsidR="003C06DF" w:rsidRPr="00A9377B" w:rsidRDefault="003C06DF" w:rsidP="003C06DF">
      <w:pPr>
        <w:rPr>
          <w:rFonts w:eastAsiaTheme="minorEastAsia"/>
        </w:rPr>
      </w:pPr>
    </w:p>
    <w:p w14:paraId="2D091B5E" w14:textId="77777777" w:rsidR="003C06DF" w:rsidRPr="00A05B32" w:rsidRDefault="003C06DF" w:rsidP="003C06DF">
      <w:pPr>
        <w:rPr>
          <w:rFonts w:eastAsiaTheme="minorEastAsia"/>
        </w:rPr>
      </w:pPr>
      <w:r w:rsidRPr="00A05B32">
        <w:rPr>
          <w:rFonts w:eastAsiaTheme="minorEastAsia"/>
        </w:rPr>
        <w:t>Zero-point correction= 0.306331 (Hartree/Particle)</w:t>
      </w:r>
    </w:p>
    <w:p w14:paraId="516BB878" w14:textId="77777777" w:rsidR="003C06DF" w:rsidRPr="00A05B32" w:rsidRDefault="003C06DF" w:rsidP="003C06DF">
      <w:pPr>
        <w:rPr>
          <w:rFonts w:eastAsiaTheme="minorEastAsia"/>
        </w:rPr>
      </w:pPr>
      <w:r w:rsidRPr="00A05B32">
        <w:rPr>
          <w:rFonts w:eastAsiaTheme="minorEastAsia"/>
        </w:rPr>
        <w:t>Thermal correction to Energy= 0.322525</w:t>
      </w:r>
    </w:p>
    <w:p w14:paraId="2C90ACD6" w14:textId="77777777" w:rsidR="003C06DF" w:rsidRPr="00A05B32" w:rsidRDefault="003C06DF" w:rsidP="003C06DF">
      <w:pPr>
        <w:rPr>
          <w:rFonts w:eastAsiaTheme="minorEastAsia"/>
        </w:rPr>
      </w:pPr>
      <w:r w:rsidRPr="00A05B32">
        <w:rPr>
          <w:rFonts w:eastAsiaTheme="minorEastAsia"/>
        </w:rPr>
        <w:t>Thermal correction to Enthalpy= 0.323469</w:t>
      </w:r>
    </w:p>
    <w:p w14:paraId="45434E08" w14:textId="77777777" w:rsidR="003C06DF" w:rsidRPr="00A05B32" w:rsidRDefault="003C06DF" w:rsidP="003C06DF">
      <w:pPr>
        <w:rPr>
          <w:rFonts w:eastAsiaTheme="minorEastAsia"/>
        </w:rPr>
      </w:pPr>
      <w:r w:rsidRPr="00A05B32">
        <w:rPr>
          <w:rFonts w:eastAsiaTheme="minorEastAsia"/>
        </w:rPr>
        <w:t>Thermal correction to Gibbs Free Energy= 0.261064</w:t>
      </w:r>
    </w:p>
    <w:p w14:paraId="42155CE7" w14:textId="77777777" w:rsidR="003C06DF" w:rsidRPr="00A05B32" w:rsidRDefault="003C06DF" w:rsidP="003C06DF">
      <w:pPr>
        <w:rPr>
          <w:rFonts w:eastAsiaTheme="minorEastAsia"/>
        </w:rPr>
      </w:pPr>
      <w:r w:rsidRPr="00A05B32">
        <w:rPr>
          <w:rFonts w:eastAsiaTheme="minorEastAsia"/>
        </w:rPr>
        <w:t>Sum of electronic and zero-point Energies= -582.837907</w:t>
      </w:r>
    </w:p>
    <w:p w14:paraId="4899D525" w14:textId="77777777" w:rsidR="003C06DF" w:rsidRPr="00A05B32" w:rsidRDefault="003C06DF" w:rsidP="003C06DF">
      <w:pPr>
        <w:rPr>
          <w:rFonts w:eastAsiaTheme="minorEastAsia"/>
        </w:rPr>
      </w:pPr>
      <w:r w:rsidRPr="00A05B32">
        <w:rPr>
          <w:rFonts w:eastAsiaTheme="minorEastAsia"/>
        </w:rPr>
        <w:t>Sum of electronic and thermal Energies= -582.821714</w:t>
      </w:r>
    </w:p>
    <w:p w14:paraId="5092D45E" w14:textId="77777777" w:rsidR="003C06DF" w:rsidRPr="00A05B32" w:rsidRDefault="003C06DF" w:rsidP="003C06DF">
      <w:pPr>
        <w:rPr>
          <w:rFonts w:eastAsiaTheme="minorEastAsia"/>
        </w:rPr>
      </w:pPr>
      <w:r w:rsidRPr="00A05B32">
        <w:rPr>
          <w:rFonts w:eastAsiaTheme="minorEastAsia"/>
        </w:rPr>
        <w:t>Sum of electronic and thermal Enthalpies= -582.820769</w:t>
      </w:r>
    </w:p>
    <w:p w14:paraId="2BE9F184" w14:textId="77777777" w:rsidR="003C06DF" w:rsidRDefault="003C06DF" w:rsidP="003C06DF">
      <w:pPr>
        <w:rPr>
          <w:rFonts w:eastAsiaTheme="minorEastAsia"/>
        </w:rPr>
      </w:pPr>
      <w:r w:rsidRPr="00A9377B">
        <w:rPr>
          <w:rFonts w:eastAsiaTheme="minorEastAsia"/>
        </w:rPr>
        <w:t>Sum of electronic and thermal Free Energies= -582.883174</w:t>
      </w:r>
    </w:p>
    <w:p w14:paraId="48E326D9" w14:textId="77777777" w:rsidR="003C06DF" w:rsidRPr="00A9377B" w:rsidRDefault="003C06DF" w:rsidP="003C06DF">
      <w:pPr>
        <w:rPr>
          <w:rFonts w:eastAsiaTheme="minorEastAsia"/>
        </w:rPr>
      </w:pPr>
    </w:p>
    <w:p w14:paraId="4D564120" w14:textId="77777777" w:rsidR="003C06DF" w:rsidRPr="00A9377B" w:rsidRDefault="003C06DF" w:rsidP="003C06DF">
      <w:pPr>
        <w:rPr>
          <w:rFonts w:eastAsiaTheme="minorEastAsia"/>
        </w:rPr>
      </w:pPr>
      <w:r w:rsidRPr="00A9377B">
        <w:object w:dxaOrig="1734" w:dyaOrig="1868" w14:anchorId="6C4A7886">
          <v:shape id="_x0000_i1109" type="#_x0000_t75" style="width:86.7pt;height:93.4pt" o:ole="">
            <v:imagedata r:id="rId176" o:title=""/>
          </v:shape>
          <o:OLEObject Type="Embed" ProgID="ChemDraw.Document.6.0" ShapeID="_x0000_i1109" DrawAspect="Content" ObjectID="_1794321598" r:id="rId177"/>
        </w:object>
      </w:r>
    </w:p>
    <w:p w14:paraId="010D50DB" w14:textId="77777777" w:rsidR="003C06DF" w:rsidRPr="00A9377B" w:rsidRDefault="003C06DF" w:rsidP="003C06DF"/>
    <w:p w14:paraId="76E38812" w14:textId="77777777" w:rsidR="003C06DF" w:rsidRPr="00A9377B" w:rsidRDefault="003C06DF" w:rsidP="003C06DF">
      <w:r w:rsidRPr="00A9377B">
        <w:t xml:space="preserve"> C                 -4.78372200    0.24730900    0.08326200</w:t>
      </w:r>
    </w:p>
    <w:p w14:paraId="11E80252" w14:textId="77777777" w:rsidR="003C06DF" w:rsidRPr="00A9377B" w:rsidRDefault="003C06DF" w:rsidP="003C06DF">
      <w:r w:rsidRPr="00A9377B">
        <w:t xml:space="preserve"> C                 -3.55608700    0.89138000    0.04995800</w:t>
      </w:r>
    </w:p>
    <w:p w14:paraId="0CADB279" w14:textId="77777777" w:rsidR="003C06DF" w:rsidRPr="00A9377B" w:rsidRDefault="003C06DF" w:rsidP="003C06DF">
      <w:r w:rsidRPr="00A9377B">
        <w:lastRenderedPageBreak/>
        <w:t xml:space="preserve"> C                 -2.35886900    0.14604000    0.01356000</w:t>
      </w:r>
    </w:p>
    <w:p w14:paraId="7EA485A6" w14:textId="77777777" w:rsidR="003C06DF" w:rsidRPr="00A9377B" w:rsidRDefault="003C06DF" w:rsidP="003C06DF">
      <w:r w:rsidRPr="00A9377B">
        <w:t xml:space="preserve"> C                 -2.43974800   -1.26290600    0.01203100</w:t>
      </w:r>
    </w:p>
    <w:p w14:paraId="08A82C44" w14:textId="77777777" w:rsidR="003C06DF" w:rsidRPr="00A9377B" w:rsidRDefault="003C06DF" w:rsidP="003C06DF">
      <w:r w:rsidRPr="00A9377B">
        <w:t xml:space="preserve"> C                 -3.67319500   -1.89582400    0.04522200</w:t>
      </w:r>
    </w:p>
    <w:p w14:paraId="36B6E307" w14:textId="77777777" w:rsidR="003C06DF" w:rsidRPr="00A9377B" w:rsidRDefault="003C06DF" w:rsidP="003C06DF">
      <w:r w:rsidRPr="00A9377B">
        <w:t xml:space="preserve"> C                 -4.85052700   -1.14673800    0.08097500</w:t>
      </w:r>
    </w:p>
    <w:p w14:paraId="21305178" w14:textId="77777777" w:rsidR="003C06DF" w:rsidRPr="00A9377B" w:rsidRDefault="003C06DF" w:rsidP="003C06DF">
      <w:r w:rsidRPr="00A9377B">
        <w:t xml:space="preserve"> H                 -5.69967000    0.83590200    0.11121700</w:t>
      </w:r>
    </w:p>
    <w:p w14:paraId="55B23ED6" w14:textId="77777777" w:rsidR="003C06DF" w:rsidRPr="00A9377B" w:rsidRDefault="003C06DF" w:rsidP="003C06DF">
      <w:r w:rsidRPr="00A9377B">
        <w:t xml:space="preserve"> H                 -3.49868100    1.97883400    0.05140400</w:t>
      </w:r>
    </w:p>
    <w:p w14:paraId="32217434" w14:textId="77777777" w:rsidR="003C06DF" w:rsidRPr="00A9377B" w:rsidRDefault="003C06DF" w:rsidP="003C06DF">
      <w:r w:rsidRPr="00A9377B">
        <w:t xml:space="preserve"> H                 -1.51655700   -1.84112100   -0.01563700</w:t>
      </w:r>
    </w:p>
    <w:p w14:paraId="4873CE46" w14:textId="77777777" w:rsidR="003C06DF" w:rsidRPr="00A9377B" w:rsidRDefault="003C06DF" w:rsidP="003C06DF">
      <w:r w:rsidRPr="00A9377B">
        <w:t xml:space="preserve"> H                 -3.72024700   -2.98393400    0.04342000</w:t>
      </w:r>
    </w:p>
    <w:p w14:paraId="1DBD360A" w14:textId="77777777" w:rsidR="003C06DF" w:rsidRPr="00A9377B" w:rsidRDefault="003C06DF" w:rsidP="003C06DF">
      <w:r w:rsidRPr="00A9377B">
        <w:t xml:space="preserve"> H                 -5.81670600   -1.64796300    0.10703100</w:t>
      </w:r>
    </w:p>
    <w:p w14:paraId="7ECED29B" w14:textId="77777777" w:rsidR="003C06DF" w:rsidRPr="00A9377B" w:rsidRDefault="003C06DF" w:rsidP="003C06DF">
      <w:r w:rsidRPr="00A9377B">
        <w:t xml:space="preserve"> C                 -1.10708500    0.78877600   -0.02118900</w:t>
      </w:r>
    </w:p>
    <w:p w14:paraId="5F726E41" w14:textId="77777777" w:rsidR="003C06DF" w:rsidRPr="00A9377B" w:rsidRDefault="003C06DF" w:rsidP="003C06DF">
      <w:r w:rsidRPr="00A9377B">
        <w:t xml:space="preserve"> C                  0.00257600    1.33446800   -0.05208300</w:t>
      </w:r>
    </w:p>
    <w:p w14:paraId="43FCADD2" w14:textId="77777777" w:rsidR="003C06DF" w:rsidRPr="00A9377B" w:rsidRDefault="003C06DF" w:rsidP="003C06DF">
      <w:r w:rsidRPr="00A9377B">
        <w:t xml:space="preserve"> C                  1.23164800    1.92966900   -0.08669000</w:t>
      </w:r>
    </w:p>
    <w:p w14:paraId="4FA534F1" w14:textId="77777777" w:rsidR="003C06DF" w:rsidRPr="00A9377B" w:rsidRDefault="003C06DF" w:rsidP="003C06DF">
      <w:r w:rsidRPr="00A9377B">
        <w:t xml:space="preserve"> C                  1.36821700    3.41922500   -0.08789200</w:t>
      </w:r>
    </w:p>
    <w:p w14:paraId="0FECF1B9" w14:textId="77777777" w:rsidR="003C06DF" w:rsidRPr="00A9377B" w:rsidRDefault="003C06DF" w:rsidP="003C06DF">
      <w:r w:rsidRPr="00A9377B">
        <w:t xml:space="preserve"> H                  1.94821600    3.76147800    0.78452100</w:t>
      </w:r>
    </w:p>
    <w:p w14:paraId="1001F677" w14:textId="77777777" w:rsidR="003C06DF" w:rsidRPr="00A9377B" w:rsidRDefault="003C06DF" w:rsidP="003C06DF">
      <w:r w:rsidRPr="00A9377B">
        <w:t xml:space="preserve"> H                  1.91776100    3.76273800   -0.97916800</w:t>
      </w:r>
    </w:p>
    <w:p w14:paraId="3658E5CF" w14:textId="77777777" w:rsidR="003C06DF" w:rsidRPr="00A9377B" w:rsidRDefault="003C06DF" w:rsidP="003C06DF">
      <w:r w:rsidRPr="00A9377B">
        <w:t xml:space="preserve"> H                  0.39506400    3.92142400   -0.07032700</w:t>
      </w:r>
    </w:p>
    <w:p w14:paraId="0B7500FB" w14:textId="77777777" w:rsidR="003C06DF" w:rsidRPr="00A9377B" w:rsidRDefault="003C06DF" w:rsidP="003C06DF">
      <w:r w:rsidRPr="00A9377B">
        <w:t xml:space="preserve"> C                  2.50328700    1.13277100   -0.11085200</w:t>
      </w:r>
    </w:p>
    <w:p w14:paraId="22B35B4D" w14:textId="77777777" w:rsidR="003C06DF" w:rsidRPr="00A9377B" w:rsidRDefault="003C06DF" w:rsidP="003C06DF">
      <w:r w:rsidRPr="00A9377B">
        <w:t xml:space="preserve"> H                  3.09839500    1.45143700   -0.98929500</w:t>
      </w:r>
    </w:p>
    <w:p w14:paraId="55C262B3" w14:textId="77777777" w:rsidR="003C06DF" w:rsidRPr="00A9377B" w:rsidRDefault="003C06DF" w:rsidP="003C06DF">
      <w:r w:rsidRPr="00A9377B">
        <w:t xml:space="preserve"> H                  3.10970200    1.44063700    0.76101900</w:t>
      </w:r>
    </w:p>
    <w:p w14:paraId="1D51630B" w14:textId="77777777" w:rsidR="003C06DF" w:rsidRPr="00A9377B" w:rsidRDefault="003C06DF" w:rsidP="003C06DF">
      <w:r w:rsidRPr="00A9377B">
        <w:t xml:space="preserve"> C                  2.33623300   -0.37858400   -0.13119000</w:t>
      </w:r>
    </w:p>
    <w:p w14:paraId="565153B1" w14:textId="77777777" w:rsidR="003C06DF" w:rsidRPr="00A9377B" w:rsidRDefault="003C06DF" w:rsidP="003C06DF">
      <w:r w:rsidRPr="00A9377B">
        <w:t xml:space="preserve"> H                  1.84227200   -0.70704800    0.80082200</w:t>
      </w:r>
    </w:p>
    <w:p w14:paraId="09049E12" w14:textId="77777777" w:rsidR="003C06DF" w:rsidRPr="00A9377B" w:rsidRDefault="003C06DF" w:rsidP="003C06DF">
      <w:r w:rsidRPr="00A9377B">
        <w:t xml:space="preserve"> H                  1.64706500   -0.65117200   -0.94716300</w:t>
      </w:r>
    </w:p>
    <w:p w14:paraId="1130DA2E" w14:textId="77777777" w:rsidR="003C06DF" w:rsidRPr="00A9377B" w:rsidRDefault="003C06DF" w:rsidP="003C06DF">
      <w:r w:rsidRPr="00A9377B">
        <w:t xml:space="preserve"> C                  3.64038900   -1.15534900   -0.30467900</w:t>
      </w:r>
    </w:p>
    <w:p w14:paraId="1A2ECEAF" w14:textId="77777777" w:rsidR="003C06DF" w:rsidRPr="00A9377B" w:rsidRDefault="003C06DF" w:rsidP="003C06DF">
      <w:r w:rsidRPr="00A9377B">
        <w:t xml:space="preserve"> H                  4.10416800   -0.83085200   -1.25443800</w:t>
      </w:r>
    </w:p>
    <w:p w14:paraId="10BBDD5A" w14:textId="77777777" w:rsidR="003C06DF" w:rsidRPr="00A9377B" w:rsidRDefault="003C06DF" w:rsidP="003C06DF">
      <w:r w:rsidRPr="00A9377B">
        <w:t xml:space="preserve"> C                  4.62822100   -0.88722800    0.82500200</w:t>
      </w:r>
    </w:p>
    <w:p w14:paraId="12278E01" w14:textId="77777777" w:rsidR="003C06DF" w:rsidRPr="00A9377B" w:rsidRDefault="003C06DF" w:rsidP="003C06DF">
      <w:r w:rsidRPr="00A9377B">
        <w:t xml:space="preserve"> H                  5.52520500   -1.51341300    0.72268700</w:t>
      </w:r>
    </w:p>
    <w:p w14:paraId="127F7AB5" w14:textId="77777777" w:rsidR="003C06DF" w:rsidRPr="00A9377B" w:rsidRDefault="003C06DF" w:rsidP="003C06DF">
      <w:r w:rsidRPr="00A9377B">
        <w:t xml:space="preserve"> H                  4.96161900    0.15848100    0.85494100</w:t>
      </w:r>
    </w:p>
    <w:p w14:paraId="3F932A07" w14:textId="77777777" w:rsidR="003C06DF" w:rsidRPr="00A9377B" w:rsidRDefault="003C06DF" w:rsidP="003C06DF">
      <w:r w:rsidRPr="00A9377B">
        <w:t xml:space="preserve"> H                  4.17010700   -1.12141100    1.79918400</w:t>
      </w:r>
    </w:p>
    <w:p w14:paraId="0BC011D5" w14:textId="77777777" w:rsidR="003C06DF" w:rsidRPr="00A9377B" w:rsidRDefault="003C06DF" w:rsidP="003C06DF">
      <w:r w:rsidRPr="00A9377B">
        <w:t xml:space="preserve"> C                  3.34685100   -2.64703100   -0.40213200</w:t>
      </w:r>
    </w:p>
    <w:p w14:paraId="6278D033" w14:textId="77777777" w:rsidR="003C06DF" w:rsidRPr="00A9377B" w:rsidRDefault="003C06DF" w:rsidP="003C06DF">
      <w:r w:rsidRPr="00A9377B">
        <w:t xml:space="preserve"> H                  2.64585400   -2.86978700   -1.21841500</w:t>
      </w:r>
    </w:p>
    <w:p w14:paraId="4FD81ABB" w14:textId="77777777" w:rsidR="003C06DF" w:rsidRPr="00A9377B" w:rsidRDefault="003C06DF" w:rsidP="003C06DF">
      <w:r w:rsidRPr="00A9377B">
        <w:t xml:space="preserve"> H                  4.26261100   -3.22869200   -0.57513600</w:t>
      </w:r>
    </w:p>
    <w:p w14:paraId="3086487C" w14:textId="77777777" w:rsidR="003C06DF" w:rsidRPr="00A9377B" w:rsidRDefault="003C06DF" w:rsidP="003C06DF">
      <w:r w:rsidRPr="00A9377B">
        <w:t xml:space="preserve"> H                  2.89468800   -3.01140900    0.53352800</w:t>
      </w:r>
    </w:p>
    <w:p w14:paraId="2A977AA4" w14:textId="77777777" w:rsidR="003C06DF" w:rsidRPr="00A9377B" w:rsidRDefault="003C06DF" w:rsidP="003C06DF">
      <w:pPr>
        <w:rPr>
          <w:rFonts w:eastAsiaTheme="minorEastAsia"/>
        </w:rPr>
      </w:pPr>
    </w:p>
    <w:p w14:paraId="1048A4E5" w14:textId="77777777" w:rsidR="003C06DF" w:rsidRPr="00A9377B" w:rsidRDefault="003C06DF" w:rsidP="003C06DF">
      <w:pPr>
        <w:rPr>
          <w:rFonts w:eastAsiaTheme="minorEastAsia"/>
        </w:rPr>
      </w:pPr>
      <w:r w:rsidRPr="00A9377B">
        <w:rPr>
          <w:rFonts w:eastAsiaTheme="minorEastAsia"/>
        </w:rPr>
        <w:t>Zero-point correction= 0.293269 (Hartree/Particle)</w:t>
      </w:r>
    </w:p>
    <w:p w14:paraId="4DEAAB53" w14:textId="77777777" w:rsidR="003C06DF" w:rsidRPr="00A9377B" w:rsidRDefault="003C06DF" w:rsidP="003C06DF">
      <w:pPr>
        <w:rPr>
          <w:rFonts w:eastAsiaTheme="minorEastAsia"/>
        </w:rPr>
      </w:pPr>
      <w:r w:rsidRPr="00A9377B">
        <w:rPr>
          <w:rFonts w:eastAsiaTheme="minorEastAsia"/>
        </w:rPr>
        <w:t>Thermal correction to Energy= 0.309660</w:t>
      </w:r>
    </w:p>
    <w:p w14:paraId="3EBB6997" w14:textId="77777777" w:rsidR="003C06DF" w:rsidRPr="00A9377B" w:rsidRDefault="003C06DF" w:rsidP="003C06DF">
      <w:pPr>
        <w:rPr>
          <w:rFonts w:eastAsiaTheme="minorEastAsia"/>
        </w:rPr>
      </w:pPr>
      <w:r w:rsidRPr="00A9377B">
        <w:rPr>
          <w:rFonts w:eastAsiaTheme="minorEastAsia"/>
        </w:rPr>
        <w:t>Thermal correction to Enthalpy= 0.310604</w:t>
      </w:r>
    </w:p>
    <w:p w14:paraId="36CEA8E9" w14:textId="77777777" w:rsidR="003C06DF" w:rsidRPr="00A9377B" w:rsidRDefault="003C06DF" w:rsidP="003C06DF">
      <w:pPr>
        <w:rPr>
          <w:rFonts w:eastAsiaTheme="minorEastAsia"/>
        </w:rPr>
      </w:pPr>
      <w:r w:rsidRPr="00A9377B">
        <w:rPr>
          <w:rFonts w:eastAsiaTheme="minorEastAsia"/>
        </w:rPr>
        <w:t>Thermal correction to Gibbs Free Energy= 0.246770</w:t>
      </w:r>
    </w:p>
    <w:p w14:paraId="3132D16E" w14:textId="77777777" w:rsidR="003C06DF" w:rsidRPr="00A9377B" w:rsidRDefault="003C06DF" w:rsidP="003C06DF">
      <w:pPr>
        <w:rPr>
          <w:rFonts w:eastAsiaTheme="minorEastAsia"/>
        </w:rPr>
      </w:pPr>
      <w:r w:rsidRPr="00A9377B">
        <w:rPr>
          <w:rFonts w:eastAsiaTheme="minorEastAsia"/>
        </w:rPr>
        <w:t>Sum of electronic and zero-point Energies= -582.213315</w:t>
      </w:r>
    </w:p>
    <w:p w14:paraId="05993A30" w14:textId="77777777" w:rsidR="003C06DF" w:rsidRPr="00A9377B" w:rsidRDefault="003C06DF" w:rsidP="003C06DF">
      <w:pPr>
        <w:rPr>
          <w:rFonts w:eastAsiaTheme="minorEastAsia"/>
        </w:rPr>
      </w:pPr>
      <w:r w:rsidRPr="00A9377B">
        <w:rPr>
          <w:rFonts w:eastAsiaTheme="minorEastAsia"/>
        </w:rPr>
        <w:t>Sum of electronic and thermal Energies= -582.196924</w:t>
      </w:r>
    </w:p>
    <w:p w14:paraId="6259F304" w14:textId="77777777" w:rsidR="003C06DF" w:rsidRPr="00A9377B" w:rsidRDefault="003C06DF" w:rsidP="003C06DF">
      <w:pPr>
        <w:rPr>
          <w:rFonts w:eastAsiaTheme="minorEastAsia"/>
        </w:rPr>
      </w:pPr>
      <w:r w:rsidRPr="00A9377B">
        <w:rPr>
          <w:rFonts w:eastAsiaTheme="minorEastAsia"/>
        </w:rPr>
        <w:t>Sum of electronic and thermal Enthalpies= -582.195979</w:t>
      </w:r>
    </w:p>
    <w:p w14:paraId="2FCCC768" w14:textId="77777777" w:rsidR="003C06DF" w:rsidRPr="00A9377B" w:rsidRDefault="003C06DF" w:rsidP="003C06DF">
      <w:pPr>
        <w:rPr>
          <w:rFonts w:eastAsiaTheme="minorEastAsia"/>
        </w:rPr>
      </w:pPr>
      <w:r w:rsidRPr="00A9377B">
        <w:rPr>
          <w:rFonts w:eastAsiaTheme="minorEastAsia"/>
        </w:rPr>
        <w:t>Sum of electronic and thermal Free Energies= -582.259814</w:t>
      </w:r>
    </w:p>
    <w:p w14:paraId="5E0AAA49" w14:textId="77777777" w:rsidR="003C06DF" w:rsidRPr="00A9377B" w:rsidRDefault="003C06DF" w:rsidP="003C06DF">
      <w:pPr>
        <w:rPr>
          <w:rFonts w:eastAsiaTheme="minorEastAsia"/>
        </w:rPr>
      </w:pPr>
    </w:p>
    <w:p w14:paraId="5A3393A0" w14:textId="77777777" w:rsidR="003C06DF" w:rsidRPr="00A9377B" w:rsidRDefault="003C06DF" w:rsidP="003C06DF">
      <w:pPr>
        <w:rPr>
          <w:rFonts w:eastAsiaTheme="minorEastAsia"/>
        </w:rPr>
      </w:pPr>
      <w:r w:rsidRPr="00A9377B">
        <w:object w:dxaOrig="1733" w:dyaOrig="1735" w14:anchorId="7FFE9281">
          <v:shape id="_x0000_i1110" type="#_x0000_t75" style="width:86.45pt;height:86.45pt" o:ole="">
            <v:imagedata r:id="rId178" o:title=""/>
          </v:shape>
          <o:OLEObject Type="Embed" ProgID="ChemDraw.Document.6.0" ShapeID="_x0000_i1110" DrawAspect="Content" ObjectID="_1794321599" r:id="rId179"/>
        </w:object>
      </w:r>
    </w:p>
    <w:p w14:paraId="07B34A8E" w14:textId="77777777" w:rsidR="003C06DF" w:rsidRPr="00A9377B" w:rsidRDefault="003C06DF" w:rsidP="003C06DF">
      <w:pPr>
        <w:rPr>
          <w:rFonts w:eastAsiaTheme="minorEastAsia"/>
        </w:rPr>
      </w:pPr>
    </w:p>
    <w:p w14:paraId="043FCC82" w14:textId="77777777" w:rsidR="003C06DF" w:rsidRPr="00A9377B" w:rsidRDefault="003C06DF" w:rsidP="003C06DF">
      <w:pPr>
        <w:rPr>
          <w:rFonts w:eastAsiaTheme="minorEastAsia"/>
        </w:rPr>
      </w:pPr>
      <w:r w:rsidRPr="00A9377B">
        <w:rPr>
          <w:rFonts w:eastAsiaTheme="minorEastAsia"/>
        </w:rPr>
        <w:t xml:space="preserve"> C                 -1.84152600    0.10691700   -0.87861200</w:t>
      </w:r>
    </w:p>
    <w:p w14:paraId="1E953D11" w14:textId="77777777" w:rsidR="003C06DF" w:rsidRPr="00A9377B" w:rsidRDefault="003C06DF" w:rsidP="003C06DF">
      <w:pPr>
        <w:rPr>
          <w:rFonts w:eastAsiaTheme="minorEastAsia"/>
        </w:rPr>
      </w:pPr>
      <w:r w:rsidRPr="00A9377B">
        <w:rPr>
          <w:rFonts w:eastAsiaTheme="minorEastAsia"/>
        </w:rPr>
        <w:t xml:space="preserve"> C                 -0.87047400    0.93255700   -0.58232700</w:t>
      </w:r>
    </w:p>
    <w:p w14:paraId="5E548499" w14:textId="77777777" w:rsidR="003C06DF" w:rsidRPr="00A9377B" w:rsidRDefault="003C06DF" w:rsidP="003C06DF">
      <w:pPr>
        <w:rPr>
          <w:rFonts w:eastAsiaTheme="minorEastAsia"/>
        </w:rPr>
      </w:pPr>
      <w:r w:rsidRPr="00A9377B">
        <w:rPr>
          <w:rFonts w:eastAsiaTheme="minorEastAsia"/>
        </w:rPr>
        <w:t xml:space="preserve"> C                  0.10297400    1.75571700   -0.27018100</w:t>
      </w:r>
    </w:p>
    <w:p w14:paraId="6B6FD019" w14:textId="77777777" w:rsidR="003C06DF" w:rsidRPr="00A9377B" w:rsidRDefault="003C06DF" w:rsidP="003C06DF">
      <w:pPr>
        <w:rPr>
          <w:rFonts w:eastAsiaTheme="minorEastAsia"/>
        </w:rPr>
      </w:pPr>
      <w:r w:rsidRPr="00A9377B">
        <w:rPr>
          <w:rFonts w:eastAsiaTheme="minorEastAsia"/>
        </w:rPr>
        <w:t xml:space="preserve"> C                 -0.14387000    3.22324900   -0.04825600</w:t>
      </w:r>
    </w:p>
    <w:p w14:paraId="3B8F4C36" w14:textId="77777777" w:rsidR="003C06DF" w:rsidRPr="00A9377B" w:rsidRDefault="003C06DF" w:rsidP="003C06DF">
      <w:pPr>
        <w:rPr>
          <w:rFonts w:eastAsiaTheme="minorEastAsia"/>
        </w:rPr>
      </w:pPr>
      <w:r w:rsidRPr="00A9377B">
        <w:rPr>
          <w:rFonts w:eastAsiaTheme="minorEastAsia"/>
        </w:rPr>
        <w:t xml:space="preserve"> H                  0.14971600    3.51670300    0.97098200</w:t>
      </w:r>
    </w:p>
    <w:p w14:paraId="036B9AA6" w14:textId="77777777" w:rsidR="003C06DF" w:rsidRPr="00A9377B" w:rsidRDefault="003C06DF" w:rsidP="003C06DF">
      <w:pPr>
        <w:rPr>
          <w:rFonts w:eastAsiaTheme="minorEastAsia"/>
        </w:rPr>
      </w:pPr>
      <w:r w:rsidRPr="00A9377B">
        <w:rPr>
          <w:rFonts w:eastAsiaTheme="minorEastAsia"/>
        </w:rPr>
        <w:t xml:space="preserve"> H                  0.46054500    3.82895300   -0.74041300</w:t>
      </w:r>
    </w:p>
    <w:p w14:paraId="52187C6A" w14:textId="77777777" w:rsidR="003C06DF" w:rsidRPr="00A9377B" w:rsidRDefault="003C06DF" w:rsidP="003C06DF">
      <w:pPr>
        <w:rPr>
          <w:rFonts w:eastAsiaTheme="minorEastAsia"/>
        </w:rPr>
      </w:pPr>
      <w:r w:rsidRPr="00A9377B">
        <w:rPr>
          <w:rFonts w:eastAsiaTheme="minorEastAsia"/>
        </w:rPr>
        <w:t xml:space="preserve"> H                 -1.19786900    3.48566200   -0.19192900</w:t>
      </w:r>
    </w:p>
    <w:p w14:paraId="1069CB7F" w14:textId="77777777" w:rsidR="003C06DF" w:rsidRPr="00A9377B" w:rsidRDefault="003C06DF" w:rsidP="003C06DF">
      <w:pPr>
        <w:rPr>
          <w:rFonts w:eastAsiaTheme="minorEastAsia"/>
        </w:rPr>
      </w:pPr>
      <w:r w:rsidRPr="00A9377B">
        <w:rPr>
          <w:rFonts w:eastAsiaTheme="minorEastAsia"/>
        </w:rPr>
        <w:t xml:space="preserve"> C                  1.53383300    1.30458000   -0.10382800</w:t>
      </w:r>
    </w:p>
    <w:p w14:paraId="45B08A92" w14:textId="77777777" w:rsidR="003C06DF" w:rsidRPr="00A9377B" w:rsidRDefault="003C06DF" w:rsidP="003C06DF">
      <w:pPr>
        <w:rPr>
          <w:rFonts w:eastAsiaTheme="minorEastAsia"/>
        </w:rPr>
      </w:pPr>
      <w:r w:rsidRPr="00A9377B">
        <w:rPr>
          <w:rFonts w:eastAsiaTheme="minorEastAsia"/>
        </w:rPr>
        <w:t xml:space="preserve"> H                  2.16074700    1.86769500   -0.82062400</w:t>
      </w:r>
    </w:p>
    <w:p w14:paraId="20C0EF2A" w14:textId="77777777" w:rsidR="003C06DF" w:rsidRPr="00A9377B" w:rsidRDefault="003C06DF" w:rsidP="003C06DF">
      <w:pPr>
        <w:rPr>
          <w:rFonts w:eastAsiaTheme="minorEastAsia"/>
        </w:rPr>
      </w:pPr>
      <w:r w:rsidRPr="00A9377B">
        <w:rPr>
          <w:rFonts w:eastAsiaTheme="minorEastAsia"/>
        </w:rPr>
        <w:t xml:space="preserve"> H                  1.87218500    1.63544400    0.89354000</w:t>
      </w:r>
    </w:p>
    <w:p w14:paraId="24A3D5DB" w14:textId="77777777" w:rsidR="003C06DF" w:rsidRPr="00A9377B" w:rsidRDefault="003C06DF" w:rsidP="003C06DF">
      <w:pPr>
        <w:rPr>
          <w:rFonts w:eastAsiaTheme="minorEastAsia"/>
        </w:rPr>
      </w:pPr>
      <w:r w:rsidRPr="00A9377B">
        <w:rPr>
          <w:rFonts w:eastAsiaTheme="minorEastAsia"/>
        </w:rPr>
        <w:t xml:space="preserve"> C                  1.77658500   -0.18552200   -0.27562100</w:t>
      </w:r>
    </w:p>
    <w:p w14:paraId="3C5003DB" w14:textId="77777777" w:rsidR="003C06DF" w:rsidRPr="00A9377B" w:rsidRDefault="003C06DF" w:rsidP="003C06DF">
      <w:pPr>
        <w:rPr>
          <w:rFonts w:eastAsiaTheme="minorEastAsia"/>
        </w:rPr>
      </w:pPr>
      <w:r w:rsidRPr="00A9377B">
        <w:rPr>
          <w:rFonts w:eastAsiaTheme="minorEastAsia"/>
        </w:rPr>
        <w:t xml:space="preserve"> H                  1.24842000   -0.73837700    0.52297400</w:t>
      </w:r>
    </w:p>
    <w:p w14:paraId="64B0C578" w14:textId="77777777" w:rsidR="003C06DF" w:rsidRPr="00A9377B" w:rsidRDefault="003C06DF" w:rsidP="003C06DF">
      <w:pPr>
        <w:rPr>
          <w:rFonts w:eastAsiaTheme="minorEastAsia"/>
        </w:rPr>
      </w:pPr>
      <w:r w:rsidRPr="00A9377B">
        <w:rPr>
          <w:rFonts w:eastAsiaTheme="minorEastAsia"/>
        </w:rPr>
        <w:t xml:space="preserve"> H                  1.31728900   -0.51767800   -1.22108300</w:t>
      </w:r>
    </w:p>
    <w:p w14:paraId="6C946F6C" w14:textId="77777777" w:rsidR="003C06DF" w:rsidRPr="00A9377B" w:rsidRDefault="003C06DF" w:rsidP="003C06DF">
      <w:pPr>
        <w:rPr>
          <w:rFonts w:eastAsiaTheme="minorEastAsia"/>
        </w:rPr>
      </w:pPr>
      <w:r w:rsidRPr="00A9377B">
        <w:rPr>
          <w:rFonts w:eastAsiaTheme="minorEastAsia"/>
        </w:rPr>
        <w:t xml:space="preserve"> C                  3.24915500   -0.59276500   -0.26876400</w:t>
      </w:r>
    </w:p>
    <w:p w14:paraId="1583727B" w14:textId="77777777" w:rsidR="003C06DF" w:rsidRPr="00A9377B" w:rsidRDefault="003C06DF" w:rsidP="003C06DF">
      <w:pPr>
        <w:rPr>
          <w:rFonts w:eastAsiaTheme="minorEastAsia"/>
        </w:rPr>
      </w:pPr>
      <w:r w:rsidRPr="00A9377B">
        <w:rPr>
          <w:rFonts w:eastAsiaTheme="minorEastAsia"/>
        </w:rPr>
        <w:t xml:space="preserve"> H                  3.75276700   -0.05457600   -1.09285400</w:t>
      </w:r>
    </w:p>
    <w:p w14:paraId="6ECB900E" w14:textId="77777777" w:rsidR="003C06DF" w:rsidRPr="00A9377B" w:rsidRDefault="003C06DF" w:rsidP="003C06DF">
      <w:pPr>
        <w:rPr>
          <w:rFonts w:eastAsiaTheme="minorEastAsia"/>
        </w:rPr>
      </w:pPr>
      <w:r w:rsidRPr="00A9377B">
        <w:rPr>
          <w:rFonts w:eastAsiaTheme="minorEastAsia"/>
        </w:rPr>
        <w:t xml:space="preserve"> C                  3.94441300   -0.22380900    1.03664100</w:t>
      </w:r>
    </w:p>
    <w:p w14:paraId="12624BD8" w14:textId="77777777" w:rsidR="003C06DF" w:rsidRPr="00A9377B" w:rsidRDefault="003C06DF" w:rsidP="003C06DF">
      <w:pPr>
        <w:rPr>
          <w:rFonts w:eastAsiaTheme="minorEastAsia"/>
        </w:rPr>
      </w:pPr>
      <w:r w:rsidRPr="00A9377B">
        <w:rPr>
          <w:rFonts w:eastAsiaTheme="minorEastAsia"/>
        </w:rPr>
        <w:t xml:space="preserve"> H                  4.98017700   -0.59026500    1.05082700</w:t>
      </w:r>
    </w:p>
    <w:p w14:paraId="60046087" w14:textId="77777777" w:rsidR="003C06DF" w:rsidRPr="00A9377B" w:rsidRDefault="003C06DF" w:rsidP="003C06DF">
      <w:pPr>
        <w:rPr>
          <w:rFonts w:eastAsiaTheme="minorEastAsia"/>
        </w:rPr>
      </w:pPr>
      <w:r w:rsidRPr="00A9377B">
        <w:rPr>
          <w:rFonts w:eastAsiaTheme="minorEastAsia"/>
        </w:rPr>
        <w:t xml:space="preserve"> H                  3.97819400    0.86084500    1.20376000</w:t>
      </w:r>
    </w:p>
    <w:p w14:paraId="22F80AB0" w14:textId="77777777" w:rsidR="003C06DF" w:rsidRPr="00A9377B" w:rsidRDefault="003C06DF" w:rsidP="003C06DF">
      <w:pPr>
        <w:rPr>
          <w:rFonts w:eastAsiaTheme="minorEastAsia"/>
        </w:rPr>
      </w:pPr>
      <w:r w:rsidRPr="00A9377B">
        <w:rPr>
          <w:rFonts w:eastAsiaTheme="minorEastAsia"/>
        </w:rPr>
        <w:t xml:space="preserve"> H                  3.42037900   -0.67883400    1.89239900</w:t>
      </w:r>
    </w:p>
    <w:p w14:paraId="20BECE24" w14:textId="77777777" w:rsidR="003C06DF" w:rsidRPr="00A9377B" w:rsidRDefault="003C06DF" w:rsidP="003C06DF">
      <w:pPr>
        <w:rPr>
          <w:rFonts w:eastAsiaTheme="minorEastAsia"/>
        </w:rPr>
      </w:pPr>
      <w:r w:rsidRPr="00A9377B">
        <w:rPr>
          <w:rFonts w:eastAsiaTheme="minorEastAsia"/>
        </w:rPr>
        <w:t xml:space="preserve"> C                  3.37660600   -2.08859900   -0.52736600</w:t>
      </w:r>
    </w:p>
    <w:p w14:paraId="52F70A80" w14:textId="77777777" w:rsidR="003C06DF" w:rsidRPr="00A9377B" w:rsidRDefault="003C06DF" w:rsidP="003C06DF">
      <w:pPr>
        <w:rPr>
          <w:rFonts w:eastAsiaTheme="minorEastAsia"/>
        </w:rPr>
      </w:pPr>
      <w:r w:rsidRPr="00A9377B">
        <w:rPr>
          <w:rFonts w:eastAsiaTheme="minorEastAsia"/>
        </w:rPr>
        <w:t xml:space="preserve"> H                  2.89351200   -2.37957500   -1.47037800</w:t>
      </w:r>
    </w:p>
    <w:p w14:paraId="6A5ABF04" w14:textId="77777777" w:rsidR="003C06DF" w:rsidRPr="00A9377B" w:rsidRDefault="003C06DF" w:rsidP="003C06DF">
      <w:pPr>
        <w:rPr>
          <w:rFonts w:eastAsiaTheme="minorEastAsia"/>
        </w:rPr>
      </w:pPr>
      <w:r w:rsidRPr="00A9377B">
        <w:rPr>
          <w:rFonts w:eastAsiaTheme="minorEastAsia"/>
        </w:rPr>
        <w:t xml:space="preserve"> H                  4.42833300   -2.40264200   -0.57515500</w:t>
      </w:r>
    </w:p>
    <w:p w14:paraId="365EF996" w14:textId="77777777" w:rsidR="003C06DF" w:rsidRPr="00A9377B" w:rsidRDefault="003C06DF" w:rsidP="003C06DF">
      <w:pPr>
        <w:rPr>
          <w:rFonts w:eastAsiaTheme="minorEastAsia"/>
        </w:rPr>
      </w:pPr>
      <w:r w:rsidRPr="00A9377B">
        <w:rPr>
          <w:rFonts w:eastAsiaTheme="minorEastAsia"/>
        </w:rPr>
        <w:t xml:space="preserve"> H                  2.89654600   -2.66059100    0.28205200</w:t>
      </w:r>
    </w:p>
    <w:p w14:paraId="7499B001" w14:textId="77777777" w:rsidR="003C06DF" w:rsidRPr="00A9377B" w:rsidRDefault="003C06DF" w:rsidP="003C06DF">
      <w:pPr>
        <w:rPr>
          <w:rFonts w:eastAsiaTheme="minorEastAsia"/>
        </w:rPr>
      </w:pPr>
      <w:r w:rsidRPr="00A9377B">
        <w:rPr>
          <w:rFonts w:eastAsiaTheme="minorEastAsia"/>
        </w:rPr>
        <w:t xml:space="preserve"> C                 -2.68222700   -0.67943100    0.10900900</w:t>
      </w:r>
    </w:p>
    <w:p w14:paraId="4701FF43" w14:textId="77777777" w:rsidR="003C06DF" w:rsidRPr="00A9377B" w:rsidRDefault="003C06DF" w:rsidP="003C06DF">
      <w:pPr>
        <w:rPr>
          <w:rFonts w:eastAsiaTheme="minorEastAsia"/>
        </w:rPr>
      </w:pPr>
      <w:r w:rsidRPr="00A9377B">
        <w:rPr>
          <w:rFonts w:eastAsiaTheme="minorEastAsia"/>
        </w:rPr>
        <w:t xml:space="preserve"> C                 -4.15721600   -0.37479500   -0.16085000</w:t>
      </w:r>
    </w:p>
    <w:p w14:paraId="32AA9292" w14:textId="77777777" w:rsidR="003C06DF" w:rsidRPr="00A9377B" w:rsidRDefault="003C06DF" w:rsidP="003C06DF">
      <w:pPr>
        <w:rPr>
          <w:rFonts w:eastAsiaTheme="minorEastAsia"/>
        </w:rPr>
      </w:pPr>
      <w:r w:rsidRPr="00A9377B">
        <w:rPr>
          <w:rFonts w:eastAsiaTheme="minorEastAsia"/>
        </w:rPr>
        <w:t xml:space="preserve"> H                 -4.80459800   -0.96553400    0.50428400</w:t>
      </w:r>
    </w:p>
    <w:p w14:paraId="54C5ADB9" w14:textId="77777777" w:rsidR="003C06DF" w:rsidRPr="00A9377B" w:rsidRDefault="003C06DF" w:rsidP="003C06DF">
      <w:pPr>
        <w:rPr>
          <w:rFonts w:eastAsiaTheme="minorEastAsia"/>
        </w:rPr>
      </w:pPr>
      <w:r w:rsidRPr="00A9377B">
        <w:rPr>
          <w:rFonts w:eastAsiaTheme="minorEastAsia"/>
        </w:rPr>
        <w:t xml:space="preserve"> H                 -4.37624300    0.68938700    0.00494000</w:t>
      </w:r>
    </w:p>
    <w:p w14:paraId="3EA6855F" w14:textId="77777777" w:rsidR="003C06DF" w:rsidRPr="00A9377B" w:rsidRDefault="003C06DF" w:rsidP="003C06DF">
      <w:pPr>
        <w:rPr>
          <w:rFonts w:eastAsiaTheme="minorEastAsia"/>
        </w:rPr>
      </w:pPr>
      <w:r w:rsidRPr="00A9377B">
        <w:rPr>
          <w:rFonts w:eastAsiaTheme="minorEastAsia"/>
        </w:rPr>
        <w:t xml:space="preserve"> H                 -4.43028700   -0.61790400   -1.19825800</w:t>
      </w:r>
    </w:p>
    <w:p w14:paraId="15576E52" w14:textId="77777777" w:rsidR="003C06DF" w:rsidRPr="00A9377B" w:rsidRDefault="003C06DF" w:rsidP="003C06DF">
      <w:pPr>
        <w:rPr>
          <w:rFonts w:eastAsiaTheme="minorEastAsia"/>
        </w:rPr>
      </w:pPr>
      <w:r w:rsidRPr="00A9377B">
        <w:rPr>
          <w:rFonts w:eastAsiaTheme="minorEastAsia"/>
        </w:rPr>
        <w:t xml:space="preserve"> C                 -2.34051900   -0.31965700    1.54930400</w:t>
      </w:r>
    </w:p>
    <w:p w14:paraId="56300D57" w14:textId="77777777" w:rsidR="003C06DF" w:rsidRPr="00A9377B" w:rsidRDefault="003C06DF" w:rsidP="003C06DF">
      <w:pPr>
        <w:rPr>
          <w:rFonts w:eastAsiaTheme="minorEastAsia"/>
        </w:rPr>
      </w:pPr>
      <w:r w:rsidRPr="00A9377B">
        <w:rPr>
          <w:rFonts w:eastAsiaTheme="minorEastAsia"/>
        </w:rPr>
        <w:t xml:space="preserve"> H                 -1.28611800   -0.53166700    1.77644800</w:t>
      </w:r>
    </w:p>
    <w:p w14:paraId="0C7C9C5F" w14:textId="77777777" w:rsidR="003C06DF" w:rsidRPr="00A9377B" w:rsidRDefault="003C06DF" w:rsidP="003C06DF">
      <w:pPr>
        <w:rPr>
          <w:rFonts w:eastAsiaTheme="minorEastAsia"/>
        </w:rPr>
      </w:pPr>
      <w:r w:rsidRPr="00A9377B">
        <w:rPr>
          <w:rFonts w:eastAsiaTheme="minorEastAsia"/>
        </w:rPr>
        <w:t xml:space="preserve"> H                 -2.51576300    0.74786900    1.74521700</w:t>
      </w:r>
    </w:p>
    <w:p w14:paraId="2387B338" w14:textId="77777777" w:rsidR="003C06DF" w:rsidRPr="00A9377B" w:rsidRDefault="003C06DF" w:rsidP="003C06DF">
      <w:pPr>
        <w:rPr>
          <w:rFonts w:eastAsiaTheme="minorEastAsia"/>
        </w:rPr>
      </w:pPr>
      <w:r w:rsidRPr="00A9377B">
        <w:rPr>
          <w:rFonts w:eastAsiaTheme="minorEastAsia"/>
        </w:rPr>
        <w:t xml:space="preserve"> H                 -2.96203300   -0.90133400    2.24528000</w:t>
      </w:r>
    </w:p>
    <w:p w14:paraId="27F3227E" w14:textId="77777777" w:rsidR="003C06DF" w:rsidRPr="00A9377B" w:rsidRDefault="003C06DF" w:rsidP="003C06DF">
      <w:pPr>
        <w:rPr>
          <w:rFonts w:eastAsiaTheme="minorEastAsia"/>
        </w:rPr>
      </w:pPr>
      <w:r w:rsidRPr="00A9377B">
        <w:rPr>
          <w:rFonts w:eastAsiaTheme="minorEastAsia"/>
        </w:rPr>
        <w:t xml:space="preserve"> C                 -2.42073000   -2.16951200   -0.12680100</w:t>
      </w:r>
    </w:p>
    <w:p w14:paraId="357F09A0" w14:textId="77777777" w:rsidR="003C06DF" w:rsidRPr="00A9377B" w:rsidRDefault="003C06DF" w:rsidP="003C06DF">
      <w:pPr>
        <w:rPr>
          <w:rFonts w:eastAsiaTheme="minorEastAsia"/>
        </w:rPr>
      </w:pPr>
      <w:r w:rsidRPr="00A9377B">
        <w:rPr>
          <w:rFonts w:eastAsiaTheme="minorEastAsia"/>
        </w:rPr>
        <w:t xml:space="preserve"> H                 -2.65387800   -2.45503100   -1.16310100</w:t>
      </w:r>
    </w:p>
    <w:p w14:paraId="65A10E66" w14:textId="77777777" w:rsidR="003C06DF" w:rsidRPr="00A9377B" w:rsidRDefault="003C06DF" w:rsidP="003C06DF">
      <w:pPr>
        <w:rPr>
          <w:rFonts w:eastAsiaTheme="minorEastAsia"/>
        </w:rPr>
      </w:pPr>
      <w:r w:rsidRPr="00A9377B">
        <w:rPr>
          <w:rFonts w:eastAsiaTheme="minorEastAsia"/>
        </w:rPr>
        <w:t xml:space="preserve"> H                 -1.36626100   -2.41771900    0.06135100</w:t>
      </w:r>
    </w:p>
    <w:p w14:paraId="6EB23FA2" w14:textId="77777777" w:rsidR="003C06DF" w:rsidRPr="00A9377B" w:rsidRDefault="003C06DF" w:rsidP="003C06DF">
      <w:pPr>
        <w:rPr>
          <w:rFonts w:eastAsiaTheme="minorEastAsia"/>
        </w:rPr>
      </w:pPr>
      <w:r w:rsidRPr="00A9377B">
        <w:rPr>
          <w:rFonts w:eastAsiaTheme="minorEastAsia"/>
        </w:rPr>
        <w:t xml:space="preserve"> H                 -3.04330900   -2.78468600    0.54017700</w:t>
      </w:r>
    </w:p>
    <w:p w14:paraId="47402F39" w14:textId="77777777" w:rsidR="003C06DF" w:rsidRPr="00A9377B" w:rsidRDefault="003C06DF" w:rsidP="003C06DF">
      <w:pPr>
        <w:rPr>
          <w:rFonts w:eastAsiaTheme="minorEastAsia"/>
        </w:rPr>
      </w:pPr>
      <w:r w:rsidRPr="00A9377B">
        <w:rPr>
          <w:rFonts w:eastAsiaTheme="minorEastAsia"/>
        </w:rPr>
        <w:t xml:space="preserve"> H                 -2.08448000   -0.06972300   -1.93453100</w:t>
      </w:r>
    </w:p>
    <w:p w14:paraId="046083D7" w14:textId="77777777" w:rsidR="003C06DF" w:rsidRPr="00A9377B" w:rsidRDefault="003C06DF" w:rsidP="003C06DF">
      <w:pPr>
        <w:rPr>
          <w:rFonts w:eastAsiaTheme="minorEastAsia"/>
        </w:rPr>
      </w:pPr>
    </w:p>
    <w:p w14:paraId="05AE7253" w14:textId="77777777" w:rsidR="003C06DF" w:rsidRPr="00A9377B" w:rsidRDefault="003C06DF" w:rsidP="003C06DF">
      <w:pPr>
        <w:rPr>
          <w:rFonts w:eastAsiaTheme="minorEastAsia"/>
        </w:rPr>
      </w:pPr>
      <w:r w:rsidRPr="00A9377B">
        <w:rPr>
          <w:rFonts w:eastAsiaTheme="minorEastAsia"/>
        </w:rPr>
        <w:t>Zero-point correction= 0.337374 (Hartree/Particle)</w:t>
      </w:r>
    </w:p>
    <w:p w14:paraId="10649BDE" w14:textId="77777777" w:rsidR="003C06DF" w:rsidRPr="00A9377B" w:rsidRDefault="003C06DF" w:rsidP="003C06DF">
      <w:pPr>
        <w:rPr>
          <w:rFonts w:eastAsiaTheme="minorEastAsia"/>
        </w:rPr>
      </w:pPr>
      <w:r w:rsidRPr="00A9377B">
        <w:rPr>
          <w:rFonts w:eastAsiaTheme="minorEastAsia"/>
        </w:rPr>
        <w:t>Thermal correction to Energy= 0.354441</w:t>
      </w:r>
    </w:p>
    <w:p w14:paraId="7EBC5296" w14:textId="77777777" w:rsidR="003C06DF" w:rsidRPr="00A9377B" w:rsidRDefault="003C06DF" w:rsidP="003C06DF">
      <w:pPr>
        <w:rPr>
          <w:rFonts w:eastAsiaTheme="minorEastAsia"/>
        </w:rPr>
      </w:pPr>
      <w:r w:rsidRPr="00A9377B">
        <w:rPr>
          <w:rFonts w:eastAsiaTheme="minorEastAsia"/>
        </w:rPr>
        <w:t>Thermal correction to Enthalpy= 0.355385</w:t>
      </w:r>
    </w:p>
    <w:p w14:paraId="19B93483" w14:textId="77777777" w:rsidR="003C06DF" w:rsidRPr="00A9377B" w:rsidRDefault="003C06DF" w:rsidP="003C06DF">
      <w:pPr>
        <w:rPr>
          <w:rFonts w:eastAsiaTheme="minorEastAsia"/>
        </w:rPr>
      </w:pPr>
      <w:r w:rsidRPr="00A9377B">
        <w:rPr>
          <w:rFonts w:eastAsiaTheme="minorEastAsia"/>
        </w:rPr>
        <w:t>Thermal correction to Gibbs Free Energy= 0.292450</w:t>
      </w:r>
    </w:p>
    <w:p w14:paraId="71204E58" w14:textId="77777777" w:rsidR="003C06DF" w:rsidRPr="00A9377B" w:rsidRDefault="003C06DF" w:rsidP="003C06DF">
      <w:pPr>
        <w:rPr>
          <w:rFonts w:eastAsiaTheme="minorEastAsia"/>
        </w:rPr>
      </w:pPr>
      <w:r w:rsidRPr="00A9377B">
        <w:rPr>
          <w:rFonts w:eastAsiaTheme="minorEastAsia"/>
        </w:rPr>
        <w:t>Sum of electronic and zero-point Energies= -509.056619</w:t>
      </w:r>
    </w:p>
    <w:p w14:paraId="7F6A6E1E" w14:textId="77777777" w:rsidR="003C06DF" w:rsidRPr="00A9377B" w:rsidRDefault="003C06DF" w:rsidP="003C06DF">
      <w:pPr>
        <w:rPr>
          <w:rFonts w:eastAsiaTheme="minorEastAsia"/>
        </w:rPr>
      </w:pPr>
      <w:r w:rsidRPr="00A9377B">
        <w:rPr>
          <w:rFonts w:eastAsiaTheme="minorEastAsia"/>
        </w:rPr>
        <w:t>Sum of electronic and thermal Energies= -509.039553</w:t>
      </w:r>
    </w:p>
    <w:p w14:paraId="310F6152" w14:textId="77777777" w:rsidR="003C06DF" w:rsidRPr="00A9377B" w:rsidRDefault="003C06DF" w:rsidP="003C06DF">
      <w:pPr>
        <w:rPr>
          <w:rFonts w:eastAsiaTheme="minorEastAsia"/>
        </w:rPr>
      </w:pPr>
      <w:r w:rsidRPr="00A9377B">
        <w:rPr>
          <w:rFonts w:eastAsiaTheme="minorEastAsia"/>
        </w:rPr>
        <w:t>Sum of electronic and thermal Enthalpies= -509.038609</w:t>
      </w:r>
    </w:p>
    <w:p w14:paraId="36155A56" w14:textId="77777777" w:rsidR="003C06DF" w:rsidRPr="00A9377B" w:rsidRDefault="003C06DF" w:rsidP="003C06DF">
      <w:pPr>
        <w:rPr>
          <w:rFonts w:eastAsiaTheme="minorEastAsia"/>
        </w:rPr>
      </w:pPr>
      <w:r w:rsidRPr="00A9377B">
        <w:rPr>
          <w:rFonts w:eastAsiaTheme="minorEastAsia"/>
        </w:rPr>
        <w:t>Sum of electronic and thermal Free Energies= -509.101543</w:t>
      </w:r>
    </w:p>
    <w:p w14:paraId="6C375D05" w14:textId="77777777" w:rsidR="003C06DF" w:rsidRPr="00A9377B" w:rsidRDefault="003C06DF" w:rsidP="003C06DF">
      <w:pPr>
        <w:rPr>
          <w:rFonts w:eastAsiaTheme="minorEastAsia"/>
        </w:rPr>
      </w:pPr>
    </w:p>
    <w:p w14:paraId="22F88978" w14:textId="77777777" w:rsidR="003C06DF" w:rsidRPr="00A9377B" w:rsidRDefault="003C06DF" w:rsidP="003C06DF">
      <w:pPr>
        <w:rPr>
          <w:rFonts w:eastAsiaTheme="minorEastAsia"/>
        </w:rPr>
      </w:pPr>
      <w:r w:rsidRPr="00A9377B">
        <w:object w:dxaOrig="1735" w:dyaOrig="1927" w14:anchorId="6447595F">
          <v:shape id="_x0000_i1111" type="#_x0000_t75" style="width:86.45pt;height:96.35pt" o:ole="">
            <v:imagedata r:id="rId180" o:title=""/>
          </v:shape>
          <o:OLEObject Type="Embed" ProgID="ChemDraw.Document.6.0" ShapeID="_x0000_i1111" DrawAspect="Content" ObjectID="_1794321600" r:id="rId181"/>
        </w:object>
      </w:r>
    </w:p>
    <w:p w14:paraId="33BE95CA" w14:textId="77777777" w:rsidR="003C06DF" w:rsidRPr="00A9377B" w:rsidRDefault="003C06DF" w:rsidP="003C06DF"/>
    <w:p w14:paraId="31852E04" w14:textId="77777777" w:rsidR="003C06DF" w:rsidRPr="00A9377B" w:rsidRDefault="003C06DF" w:rsidP="003C06DF">
      <w:r w:rsidRPr="00A9377B">
        <w:t xml:space="preserve"> C                 -1.75425700    0.33223200    0.00252400</w:t>
      </w:r>
    </w:p>
    <w:p w14:paraId="5D431BCE" w14:textId="77777777" w:rsidR="003C06DF" w:rsidRPr="00A9377B" w:rsidRDefault="003C06DF" w:rsidP="003C06DF">
      <w:r w:rsidRPr="00A9377B">
        <w:t xml:space="preserve"> C                 -0.77086300    1.06980700   -0.04600300</w:t>
      </w:r>
    </w:p>
    <w:p w14:paraId="728E8B32" w14:textId="77777777" w:rsidR="003C06DF" w:rsidRPr="00A9377B" w:rsidRDefault="003C06DF" w:rsidP="003C06DF">
      <w:r w:rsidRPr="00A9377B">
        <w:t xml:space="preserve"> C                  0.35218600    1.87030700   -0.10084700</w:t>
      </w:r>
    </w:p>
    <w:p w14:paraId="617EE371" w14:textId="77777777" w:rsidR="003C06DF" w:rsidRPr="00A9377B" w:rsidRDefault="003C06DF" w:rsidP="003C06DF">
      <w:r w:rsidRPr="00A9377B">
        <w:t xml:space="preserve"> C                  0.24448700    3.36104500   -0.11700100</w:t>
      </w:r>
    </w:p>
    <w:p w14:paraId="5BE83DA4" w14:textId="77777777" w:rsidR="003C06DF" w:rsidRPr="00A9377B" w:rsidRDefault="003C06DF" w:rsidP="003C06DF">
      <w:r w:rsidRPr="00A9377B">
        <w:t xml:space="preserve"> H                  0.76599000    3.80567900    0.74698400</w:t>
      </w:r>
    </w:p>
    <w:p w14:paraId="7791A360" w14:textId="77777777" w:rsidR="003C06DF" w:rsidRPr="00A9377B" w:rsidRDefault="003C06DF" w:rsidP="003C06DF">
      <w:r w:rsidRPr="00A9377B">
        <w:t xml:space="preserve"> H                  0.72359200    3.78341100   -1.01580700</w:t>
      </w:r>
    </w:p>
    <w:p w14:paraId="2935A22C" w14:textId="77777777" w:rsidR="003C06DF" w:rsidRPr="00A9377B" w:rsidRDefault="003C06DF" w:rsidP="003C06DF">
      <w:r w:rsidRPr="00A9377B">
        <w:t xml:space="preserve"> H                 -0.79780900    3.69750600   -0.09568200</w:t>
      </w:r>
    </w:p>
    <w:p w14:paraId="099B350D" w14:textId="77777777" w:rsidR="003C06DF" w:rsidRPr="00A9377B" w:rsidRDefault="003C06DF" w:rsidP="003C06DF">
      <w:r w:rsidRPr="00A9377B">
        <w:t xml:space="preserve"> C                  1.73431200    1.28571800   -0.13030100</w:t>
      </w:r>
    </w:p>
    <w:p w14:paraId="224ED6A4" w14:textId="77777777" w:rsidR="003C06DF" w:rsidRPr="00A9377B" w:rsidRDefault="003C06DF" w:rsidP="003C06DF">
      <w:r w:rsidRPr="00A9377B">
        <w:t xml:space="preserve"> H                  2.26687400    1.68235200   -1.01786700</w:t>
      </w:r>
    </w:p>
    <w:p w14:paraId="458D1DC8" w14:textId="77777777" w:rsidR="003C06DF" w:rsidRPr="00A9377B" w:rsidRDefault="003C06DF" w:rsidP="003C06DF">
      <w:r w:rsidRPr="00A9377B">
        <w:t xml:space="preserve"> H                  2.29526200    1.69193800    0.73245100</w:t>
      </w:r>
    </w:p>
    <w:p w14:paraId="51BC5114" w14:textId="77777777" w:rsidR="003C06DF" w:rsidRPr="00A9377B" w:rsidRDefault="003C06DF" w:rsidP="003C06DF">
      <w:r w:rsidRPr="00A9377B">
        <w:t xml:space="preserve"> C                  1.80521500   -0.23402300   -0.13524800</w:t>
      </w:r>
    </w:p>
    <w:p w14:paraId="407F5AC9" w14:textId="77777777" w:rsidR="003C06DF" w:rsidRPr="00A9377B" w:rsidRDefault="003C06DF" w:rsidP="003C06DF">
      <w:r w:rsidRPr="00A9377B">
        <w:t xml:space="preserve"> H                  1.37776600   -0.62591700    0.80541800</w:t>
      </w:r>
    </w:p>
    <w:p w14:paraId="70CAA7C9" w14:textId="77777777" w:rsidR="003C06DF" w:rsidRPr="00A9377B" w:rsidRDefault="003C06DF" w:rsidP="003C06DF">
      <w:r w:rsidRPr="00A9377B">
        <w:t xml:space="preserve"> H                  1.15616500   -0.61943600   -0.93878700</w:t>
      </w:r>
    </w:p>
    <w:p w14:paraId="2993B0E6" w14:textId="77777777" w:rsidR="003C06DF" w:rsidRPr="00A9377B" w:rsidRDefault="003C06DF" w:rsidP="003C06DF">
      <w:r w:rsidRPr="00A9377B">
        <w:t xml:space="preserve"> C                  3.21132600   -0.80223600   -0.31827300</w:t>
      </w:r>
    </w:p>
    <w:p w14:paraId="21F62A2B" w14:textId="77777777" w:rsidR="003C06DF" w:rsidRPr="00A9377B" w:rsidRDefault="003C06DF" w:rsidP="003C06DF">
      <w:r w:rsidRPr="00A9377B">
        <w:t xml:space="preserve"> H                  3.60862400   -0.42150300   -1.27733300</w:t>
      </w:r>
    </w:p>
    <w:p w14:paraId="7BBC7973" w14:textId="77777777" w:rsidR="003C06DF" w:rsidRPr="00A9377B" w:rsidRDefault="003C06DF" w:rsidP="003C06DF">
      <w:r w:rsidRPr="00A9377B">
        <w:t xml:space="preserve"> C                  4.15904600   -0.37103100    0.79509600</w:t>
      </w:r>
    </w:p>
    <w:p w14:paraId="088C3C13" w14:textId="77777777" w:rsidR="003C06DF" w:rsidRPr="00A9377B" w:rsidRDefault="003C06DF" w:rsidP="003C06DF">
      <w:r w:rsidRPr="00A9377B">
        <w:t xml:space="preserve"> H                  5.14130200   -0.85150700    0.68701900</w:t>
      </w:r>
    </w:p>
    <w:p w14:paraId="06E94BCB" w14:textId="77777777" w:rsidR="003C06DF" w:rsidRPr="00A9377B" w:rsidRDefault="003C06DF" w:rsidP="003C06DF">
      <w:r w:rsidRPr="00A9377B">
        <w:t xml:space="preserve"> H                  4.32531600    0.71415800    0.81021000</w:t>
      </w:r>
    </w:p>
    <w:p w14:paraId="3F0D68A3" w14:textId="77777777" w:rsidR="003C06DF" w:rsidRPr="00A9377B" w:rsidRDefault="003C06DF" w:rsidP="003C06DF">
      <w:r w:rsidRPr="00A9377B">
        <w:t xml:space="preserve"> H                  3.75418300   -0.66191100    1.77761000</w:t>
      </w:r>
    </w:p>
    <w:p w14:paraId="00741068" w14:textId="77777777" w:rsidR="003C06DF" w:rsidRPr="00A9377B" w:rsidRDefault="003C06DF" w:rsidP="003C06DF">
      <w:r w:rsidRPr="00A9377B">
        <w:t xml:space="preserve"> C                  3.15065800   -2.32247500   -0.39655700</w:t>
      </w:r>
    </w:p>
    <w:p w14:paraId="7FA61B6D" w14:textId="77777777" w:rsidR="003C06DF" w:rsidRPr="00A9377B" w:rsidRDefault="003C06DF" w:rsidP="003C06DF">
      <w:r w:rsidRPr="00A9377B">
        <w:t xml:space="preserve"> H                  2.48210900   -2.66040200   -1.20048400</w:t>
      </w:r>
    </w:p>
    <w:p w14:paraId="227726E7" w14:textId="77777777" w:rsidR="003C06DF" w:rsidRPr="00A9377B" w:rsidRDefault="003C06DF" w:rsidP="003C06DF">
      <w:r w:rsidRPr="00A9377B">
        <w:t xml:space="preserve"> H                  4.14299300   -2.75850800   -0.57616200</w:t>
      </w:r>
    </w:p>
    <w:p w14:paraId="501C2623" w14:textId="77777777" w:rsidR="003C06DF" w:rsidRPr="00A9377B" w:rsidRDefault="003C06DF" w:rsidP="003C06DF">
      <w:r w:rsidRPr="00A9377B">
        <w:t xml:space="preserve"> H                  2.77082800   -2.74073800    0.54873600</w:t>
      </w:r>
    </w:p>
    <w:p w14:paraId="62EFEBB9" w14:textId="77777777" w:rsidR="003C06DF" w:rsidRPr="00A9377B" w:rsidRDefault="003C06DF" w:rsidP="003C06DF">
      <w:r w:rsidRPr="00A9377B">
        <w:t xml:space="preserve"> C                 -2.88984800   -0.59409000    0.06292500</w:t>
      </w:r>
    </w:p>
    <w:p w14:paraId="2932FE56" w14:textId="77777777" w:rsidR="003C06DF" w:rsidRPr="00A9377B" w:rsidRDefault="003C06DF" w:rsidP="003C06DF">
      <w:r w:rsidRPr="00A9377B">
        <w:t xml:space="preserve"> C                 -3.79936700   -0.38046100   -1.15314200</w:t>
      </w:r>
    </w:p>
    <w:p w14:paraId="2453F2D3" w14:textId="77777777" w:rsidR="003C06DF" w:rsidRPr="00A9377B" w:rsidRDefault="003C06DF" w:rsidP="003C06DF">
      <w:r w:rsidRPr="00A9377B">
        <w:t xml:space="preserve"> H                 -4.64927000   -1.07779500   -1.11508600</w:t>
      </w:r>
    </w:p>
    <w:p w14:paraId="43974A5D" w14:textId="77777777" w:rsidR="003C06DF" w:rsidRPr="00A9377B" w:rsidRDefault="003C06DF" w:rsidP="003C06DF">
      <w:r w:rsidRPr="00A9377B">
        <w:lastRenderedPageBreak/>
        <w:t xml:space="preserve"> H                 -4.19439600    0.64384100   -1.17375900</w:t>
      </w:r>
    </w:p>
    <w:p w14:paraId="1E0CB717" w14:textId="77777777" w:rsidR="003C06DF" w:rsidRPr="00A9377B" w:rsidRDefault="003C06DF" w:rsidP="003C06DF">
      <w:r w:rsidRPr="00A9377B">
        <w:t xml:space="preserve"> H                 -3.25177700   -0.55371200   -2.08894500</w:t>
      </w:r>
    </w:p>
    <w:p w14:paraId="68D8B702" w14:textId="77777777" w:rsidR="003C06DF" w:rsidRPr="00A9377B" w:rsidRDefault="003C06DF" w:rsidP="003C06DF">
      <w:r w:rsidRPr="00A9377B">
        <w:t xml:space="preserve"> C                 -3.68973900   -0.35054400    1.34848800</w:t>
      </w:r>
    </w:p>
    <w:p w14:paraId="5CF1B6C5" w14:textId="77777777" w:rsidR="003C06DF" w:rsidRPr="00A9377B" w:rsidRDefault="003C06DF" w:rsidP="003C06DF">
      <w:r w:rsidRPr="00A9377B">
        <w:t xml:space="preserve"> H                 -3.06240900   -0.50277300    2.23667300</w:t>
      </w:r>
    </w:p>
    <w:p w14:paraId="3FFD84C0" w14:textId="77777777" w:rsidR="003C06DF" w:rsidRPr="00A9377B" w:rsidRDefault="003C06DF" w:rsidP="003C06DF">
      <w:r w:rsidRPr="00A9377B">
        <w:t xml:space="preserve"> H                 -4.08186000    0.67460300    1.37941800</w:t>
      </w:r>
    </w:p>
    <w:p w14:paraId="7BDA83C7" w14:textId="77777777" w:rsidR="003C06DF" w:rsidRPr="00A9377B" w:rsidRDefault="003C06DF" w:rsidP="003C06DF">
      <w:r w:rsidRPr="00A9377B">
        <w:t xml:space="preserve"> H                 -4.53943100   -1.04719400    1.40097800</w:t>
      </w:r>
    </w:p>
    <w:p w14:paraId="08FE54D2" w14:textId="77777777" w:rsidR="003C06DF" w:rsidRPr="00A9377B" w:rsidRDefault="003C06DF" w:rsidP="003C06DF">
      <w:r w:rsidRPr="00A9377B">
        <w:t xml:space="preserve"> C                 -2.35067900   -2.02956800    0.05657400</w:t>
      </w:r>
    </w:p>
    <w:p w14:paraId="2008A294" w14:textId="77777777" w:rsidR="003C06DF" w:rsidRPr="00A9377B" w:rsidRDefault="003C06DF" w:rsidP="003C06DF">
      <w:r w:rsidRPr="00A9377B">
        <w:t xml:space="preserve"> H                 -1.77441800   -2.22816400   -0.85738000</w:t>
      </w:r>
    </w:p>
    <w:p w14:paraId="0651DAA4" w14:textId="77777777" w:rsidR="003C06DF" w:rsidRPr="00A9377B" w:rsidRDefault="003C06DF" w:rsidP="003C06DF">
      <w:r w:rsidRPr="00A9377B">
        <w:t xml:space="preserve"> H                 -1.69167600   -2.20479800    0.91790100</w:t>
      </w:r>
    </w:p>
    <w:p w14:paraId="0D3D7503" w14:textId="77777777" w:rsidR="003C06DF" w:rsidRPr="00A9377B" w:rsidRDefault="003C06DF" w:rsidP="003C06DF">
      <w:r w:rsidRPr="00A9377B">
        <w:t xml:space="preserve"> H                 -3.18281800   -2.74721400    0.10448400</w:t>
      </w:r>
    </w:p>
    <w:p w14:paraId="09BEA6BF" w14:textId="77777777" w:rsidR="003C06DF" w:rsidRPr="00A9377B" w:rsidRDefault="003C06DF" w:rsidP="003C06DF">
      <w:pPr>
        <w:rPr>
          <w:rFonts w:eastAsiaTheme="minorEastAsia"/>
        </w:rPr>
      </w:pPr>
    </w:p>
    <w:p w14:paraId="720F98C4" w14:textId="77777777" w:rsidR="003C06DF" w:rsidRPr="00A9377B" w:rsidRDefault="003C06DF" w:rsidP="003C06DF">
      <w:pPr>
        <w:rPr>
          <w:rFonts w:eastAsiaTheme="minorEastAsia"/>
        </w:rPr>
      </w:pPr>
      <w:r w:rsidRPr="00A9377B">
        <w:rPr>
          <w:rFonts w:eastAsiaTheme="minorEastAsia"/>
        </w:rPr>
        <w:t>Zero-point correction= 0.324136 (Hartree/Particle)</w:t>
      </w:r>
    </w:p>
    <w:p w14:paraId="5B649DEC" w14:textId="77777777" w:rsidR="003C06DF" w:rsidRPr="00A9377B" w:rsidRDefault="003C06DF" w:rsidP="003C06DF">
      <w:pPr>
        <w:rPr>
          <w:rFonts w:eastAsiaTheme="minorEastAsia"/>
        </w:rPr>
      </w:pPr>
      <w:r w:rsidRPr="00A9377B">
        <w:rPr>
          <w:rFonts w:eastAsiaTheme="minorEastAsia"/>
        </w:rPr>
        <w:t>Thermal correction to Energy= 0.341735</w:t>
      </w:r>
    </w:p>
    <w:p w14:paraId="3E0B575A" w14:textId="77777777" w:rsidR="003C06DF" w:rsidRPr="00A9377B" w:rsidRDefault="003C06DF" w:rsidP="003C06DF">
      <w:pPr>
        <w:rPr>
          <w:rFonts w:eastAsiaTheme="minorEastAsia"/>
        </w:rPr>
      </w:pPr>
      <w:r w:rsidRPr="00A9377B">
        <w:rPr>
          <w:rFonts w:eastAsiaTheme="minorEastAsia"/>
        </w:rPr>
        <w:t>Thermal correction to Enthalpy= 0.342679</w:t>
      </w:r>
    </w:p>
    <w:p w14:paraId="5422F1C2" w14:textId="77777777" w:rsidR="003C06DF" w:rsidRPr="00A9377B" w:rsidRDefault="003C06DF" w:rsidP="003C06DF">
      <w:pPr>
        <w:rPr>
          <w:rFonts w:eastAsiaTheme="minorEastAsia"/>
        </w:rPr>
      </w:pPr>
      <w:r w:rsidRPr="00A9377B">
        <w:rPr>
          <w:rFonts w:eastAsiaTheme="minorEastAsia"/>
        </w:rPr>
        <w:t>Thermal correction to Gibbs Free Energy= 0.276013</w:t>
      </w:r>
    </w:p>
    <w:p w14:paraId="5BA1860D" w14:textId="77777777" w:rsidR="003C06DF" w:rsidRPr="00A9377B" w:rsidRDefault="003C06DF" w:rsidP="003C06DF">
      <w:pPr>
        <w:rPr>
          <w:rFonts w:eastAsiaTheme="minorEastAsia"/>
        </w:rPr>
      </w:pPr>
      <w:r w:rsidRPr="00A9377B">
        <w:rPr>
          <w:rFonts w:eastAsiaTheme="minorEastAsia"/>
        </w:rPr>
        <w:t>Sum of electronic and zero-point Energies= -508.426573</w:t>
      </w:r>
    </w:p>
    <w:p w14:paraId="5EA0941C" w14:textId="77777777" w:rsidR="003C06DF" w:rsidRPr="00A9377B" w:rsidRDefault="003C06DF" w:rsidP="003C06DF">
      <w:pPr>
        <w:rPr>
          <w:rFonts w:eastAsiaTheme="minorEastAsia"/>
        </w:rPr>
      </w:pPr>
      <w:r w:rsidRPr="00A9377B">
        <w:rPr>
          <w:rFonts w:eastAsiaTheme="minorEastAsia"/>
        </w:rPr>
        <w:t>Sum of electronic and thermal Energies= -508.408974</w:t>
      </w:r>
    </w:p>
    <w:p w14:paraId="515EEBE2" w14:textId="77777777" w:rsidR="003C06DF" w:rsidRPr="00A9377B" w:rsidRDefault="003C06DF" w:rsidP="003C06DF">
      <w:pPr>
        <w:rPr>
          <w:rFonts w:eastAsiaTheme="minorEastAsia"/>
        </w:rPr>
      </w:pPr>
      <w:r w:rsidRPr="00A9377B">
        <w:rPr>
          <w:rFonts w:eastAsiaTheme="minorEastAsia"/>
        </w:rPr>
        <w:t>Sum of electronic and thermal Enthalpies= -508.408030</w:t>
      </w:r>
    </w:p>
    <w:p w14:paraId="418C24A7" w14:textId="77777777" w:rsidR="003C06DF" w:rsidRPr="00A9377B" w:rsidRDefault="003C06DF" w:rsidP="003C06DF">
      <w:pPr>
        <w:rPr>
          <w:rFonts w:eastAsiaTheme="minorEastAsia"/>
        </w:rPr>
      </w:pPr>
      <w:r w:rsidRPr="00A9377B">
        <w:rPr>
          <w:rFonts w:eastAsiaTheme="minorEastAsia"/>
        </w:rPr>
        <w:t>Sum of electronic and thermal Free Energies= -508.474696</w:t>
      </w:r>
    </w:p>
    <w:p w14:paraId="3866F58F" w14:textId="77777777" w:rsidR="003C06DF" w:rsidRPr="00A9377B" w:rsidRDefault="003C06DF" w:rsidP="003C06DF">
      <w:pPr>
        <w:rPr>
          <w:rFonts w:eastAsiaTheme="minorEastAsia"/>
        </w:rPr>
      </w:pPr>
    </w:p>
    <w:p w14:paraId="60E72F16" w14:textId="77777777" w:rsidR="003C06DF" w:rsidRPr="00A9377B" w:rsidRDefault="003C06DF" w:rsidP="003C06DF">
      <w:r w:rsidRPr="00A9377B">
        <w:object w:dxaOrig="1733" w:dyaOrig="1735" w14:anchorId="203C6AC1">
          <v:shape id="_x0000_i1112" type="#_x0000_t75" style="width:86.45pt;height:86.45pt" o:ole="">
            <v:imagedata r:id="rId182" o:title=""/>
          </v:shape>
          <o:OLEObject Type="Embed" ProgID="ChemDraw.Document.6.0" ShapeID="_x0000_i1112" DrawAspect="Content" ObjectID="_1794321601" r:id="rId183"/>
        </w:object>
      </w:r>
    </w:p>
    <w:p w14:paraId="20064B6A" w14:textId="77777777" w:rsidR="003C06DF" w:rsidRPr="00A9377B" w:rsidRDefault="003C06DF" w:rsidP="003C06DF">
      <w:pPr>
        <w:rPr>
          <w:rFonts w:eastAsiaTheme="minorEastAsia"/>
        </w:rPr>
      </w:pPr>
    </w:p>
    <w:p w14:paraId="2C87F4FB" w14:textId="77777777" w:rsidR="003C06DF" w:rsidRPr="00A9377B" w:rsidRDefault="003C06DF" w:rsidP="003C06DF">
      <w:pPr>
        <w:rPr>
          <w:rFonts w:eastAsiaTheme="minorEastAsia"/>
        </w:rPr>
      </w:pPr>
      <w:r w:rsidRPr="00A9377B">
        <w:rPr>
          <w:rFonts w:eastAsiaTheme="minorEastAsia"/>
        </w:rPr>
        <w:t xml:space="preserve"> C                 -0.85224500    1.14537000   -1.13391500</w:t>
      </w:r>
    </w:p>
    <w:p w14:paraId="76CE01FE" w14:textId="77777777" w:rsidR="003C06DF" w:rsidRPr="00A9377B" w:rsidRDefault="003C06DF" w:rsidP="003C06DF">
      <w:pPr>
        <w:rPr>
          <w:rFonts w:eastAsiaTheme="minorEastAsia"/>
        </w:rPr>
      </w:pPr>
      <w:r w:rsidRPr="00A9377B">
        <w:rPr>
          <w:rFonts w:eastAsiaTheme="minorEastAsia"/>
        </w:rPr>
        <w:t xml:space="preserve"> C                  0.31778400    1.61960300   -0.78450200</w:t>
      </w:r>
    </w:p>
    <w:p w14:paraId="582F720C" w14:textId="77777777" w:rsidR="003C06DF" w:rsidRPr="00A9377B" w:rsidRDefault="003C06DF" w:rsidP="003C06DF">
      <w:pPr>
        <w:rPr>
          <w:rFonts w:eastAsiaTheme="minorEastAsia"/>
        </w:rPr>
      </w:pPr>
      <w:r w:rsidRPr="00A9377B">
        <w:rPr>
          <w:rFonts w:eastAsiaTheme="minorEastAsia"/>
        </w:rPr>
        <w:t xml:space="preserve"> C                  1.46844000    2.08811200   -0.35814000</w:t>
      </w:r>
    </w:p>
    <w:p w14:paraId="2F370B1B" w14:textId="77777777" w:rsidR="003C06DF" w:rsidRPr="00A9377B" w:rsidRDefault="003C06DF" w:rsidP="003C06DF">
      <w:pPr>
        <w:rPr>
          <w:rFonts w:eastAsiaTheme="minorEastAsia"/>
        </w:rPr>
      </w:pPr>
      <w:r w:rsidRPr="00A9377B">
        <w:rPr>
          <w:rFonts w:eastAsiaTheme="minorEastAsia"/>
        </w:rPr>
        <w:t xml:space="preserve"> C                  1.65252300    3.54835700   -0.04586400</w:t>
      </w:r>
    </w:p>
    <w:p w14:paraId="6DB1CEFE" w14:textId="77777777" w:rsidR="003C06DF" w:rsidRPr="00A9377B" w:rsidRDefault="003C06DF" w:rsidP="003C06DF">
      <w:pPr>
        <w:rPr>
          <w:rFonts w:eastAsiaTheme="minorEastAsia"/>
        </w:rPr>
      </w:pPr>
      <w:r w:rsidRPr="00A9377B">
        <w:rPr>
          <w:rFonts w:eastAsiaTheme="minorEastAsia"/>
        </w:rPr>
        <w:t xml:space="preserve"> H                  1.92301300    3.68686400    1.01225300</w:t>
      </w:r>
    </w:p>
    <w:p w14:paraId="595ECB5A" w14:textId="77777777" w:rsidR="003C06DF" w:rsidRPr="00A9377B" w:rsidRDefault="003C06DF" w:rsidP="003C06DF">
      <w:pPr>
        <w:rPr>
          <w:rFonts w:eastAsiaTheme="minorEastAsia"/>
        </w:rPr>
      </w:pPr>
      <w:r w:rsidRPr="00A9377B">
        <w:rPr>
          <w:rFonts w:eastAsiaTheme="minorEastAsia"/>
        </w:rPr>
        <w:t xml:space="preserve"> H                  2.47139600    3.97673000   -0.64365800</w:t>
      </w:r>
    </w:p>
    <w:p w14:paraId="24AC16E3" w14:textId="77777777" w:rsidR="003C06DF" w:rsidRPr="00A9377B" w:rsidRDefault="003C06DF" w:rsidP="003C06DF">
      <w:pPr>
        <w:rPr>
          <w:rFonts w:eastAsiaTheme="minorEastAsia"/>
        </w:rPr>
      </w:pPr>
      <w:r w:rsidRPr="00A9377B">
        <w:rPr>
          <w:rFonts w:eastAsiaTheme="minorEastAsia"/>
        </w:rPr>
        <w:t xml:space="preserve"> H                  0.74384000    4.12734400   -0.24596800</w:t>
      </w:r>
    </w:p>
    <w:p w14:paraId="78F6B81C" w14:textId="77777777" w:rsidR="003C06DF" w:rsidRPr="00A9377B" w:rsidRDefault="003C06DF" w:rsidP="003C06DF">
      <w:pPr>
        <w:rPr>
          <w:rFonts w:eastAsiaTheme="minorEastAsia"/>
        </w:rPr>
      </w:pPr>
      <w:r w:rsidRPr="00A9377B">
        <w:rPr>
          <w:rFonts w:eastAsiaTheme="minorEastAsia"/>
        </w:rPr>
        <w:t xml:space="preserve"> C                  2.67339100    1.20638500   -0.13572100</w:t>
      </w:r>
    </w:p>
    <w:p w14:paraId="2C020C79" w14:textId="77777777" w:rsidR="003C06DF" w:rsidRPr="00A9377B" w:rsidRDefault="003C06DF" w:rsidP="003C06DF">
      <w:pPr>
        <w:rPr>
          <w:rFonts w:eastAsiaTheme="minorEastAsia"/>
        </w:rPr>
      </w:pPr>
      <w:r w:rsidRPr="00A9377B">
        <w:rPr>
          <w:rFonts w:eastAsiaTheme="minorEastAsia"/>
        </w:rPr>
        <w:t xml:space="preserve"> H                  3.49115800    1.54834100   -0.79757600</w:t>
      </w:r>
    </w:p>
    <w:p w14:paraId="65A55300" w14:textId="77777777" w:rsidR="003C06DF" w:rsidRPr="00A9377B" w:rsidRDefault="003C06DF" w:rsidP="003C06DF">
      <w:pPr>
        <w:rPr>
          <w:rFonts w:eastAsiaTheme="minorEastAsia"/>
        </w:rPr>
      </w:pPr>
      <w:r w:rsidRPr="00A9377B">
        <w:rPr>
          <w:rFonts w:eastAsiaTheme="minorEastAsia"/>
        </w:rPr>
        <w:t xml:space="preserve"> H                  3.03486100    1.39363900    0.89059700</w:t>
      </w:r>
    </w:p>
    <w:p w14:paraId="126E0710" w14:textId="77777777" w:rsidR="003C06DF" w:rsidRPr="00A9377B" w:rsidRDefault="003C06DF" w:rsidP="003C06DF">
      <w:pPr>
        <w:rPr>
          <w:rFonts w:eastAsiaTheme="minorEastAsia"/>
        </w:rPr>
      </w:pPr>
      <w:r w:rsidRPr="00A9377B">
        <w:rPr>
          <w:rFonts w:eastAsiaTheme="minorEastAsia"/>
        </w:rPr>
        <w:t xml:space="preserve"> C                  2.42688800   -0.27805700   -0.34354800</w:t>
      </w:r>
    </w:p>
    <w:p w14:paraId="22119F0C" w14:textId="77777777" w:rsidR="003C06DF" w:rsidRPr="00A9377B" w:rsidRDefault="003C06DF" w:rsidP="003C06DF">
      <w:pPr>
        <w:rPr>
          <w:rFonts w:eastAsiaTheme="minorEastAsia"/>
        </w:rPr>
      </w:pPr>
      <w:r w:rsidRPr="00A9377B">
        <w:rPr>
          <w:rFonts w:eastAsiaTheme="minorEastAsia"/>
        </w:rPr>
        <w:t xml:space="preserve"> H                  1.67401900   -0.62591100    0.38753400</w:t>
      </w:r>
    </w:p>
    <w:p w14:paraId="190F459C" w14:textId="77777777" w:rsidR="003C06DF" w:rsidRPr="00A9377B" w:rsidRDefault="003C06DF" w:rsidP="003C06DF">
      <w:pPr>
        <w:rPr>
          <w:rFonts w:eastAsiaTheme="minorEastAsia"/>
        </w:rPr>
      </w:pPr>
      <w:r w:rsidRPr="00A9377B">
        <w:rPr>
          <w:rFonts w:eastAsiaTheme="minorEastAsia"/>
        </w:rPr>
        <w:t xml:space="preserve"> H                  1.96940600   -0.42970000   -1.33546800</w:t>
      </w:r>
    </w:p>
    <w:p w14:paraId="79EE38A0" w14:textId="77777777" w:rsidR="003C06DF" w:rsidRPr="00A9377B" w:rsidRDefault="003C06DF" w:rsidP="003C06DF">
      <w:pPr>
        <w:rPr>
          <w:rFonts w:eastAsiaTheme="minorEastAsia"/>
        </w:rPr>
      </w:pPr>
      <w:r w:rsidRPr="00A9377B">
        <w:rPr>
          <w:rFonts w:eastAsiaTheme="minorEastAsia"/>
        </w:rPr>
        <w:t xml:space="preserve"> C                  3.66468600   -1.16505300   -0.23222100</w:t>
      </w:r>
    </w:p>
    <w:p w14:paraId="42FF52DA" w14:textId="77777777" w:rsidR="003C06DF" w:rsidRPr="00A9377B" w:rsidRDefault="003C06DF" w:rsidP="003C06DF">
      <w:pPr>
        <w:rPr>
          <w:rFonts w:eastAsiaTheme="minorEastAsia"/>
        </w:rPr>
      </w:pPr>
      <w:r w:rsidRPr="00A9377B">
        <w:rPr>
          <w:rFonts w:eastAsiaTheme="minorEastAsia"/>
        </w:rPr>
        <w:t xml:space="preserve"> H                  4.38950100   -0.83776600   -1.00023200</w:t>
      </w:r>
    </w:p>
    <w:p w14:paraId="581A516E" w14:textId="77777777" w:rsidR="003C06DF" w:rsidRPr="00A9377B" w:rsidRDefault="003C06DF" w:rsidP="003C06DF">
      <w:pPr>
        <w:rPr>
          <w:rFonts w:eastAsiaTheme="minorEastAsia"/>
        </w:rPr>
      </w:pPr>
      <w:r w:rsidRPr="00A9377B">
        <w:rPr>
          <w:rFonts w:eastAsiaTheme="minorEastAsia"/>
        </w:rPr>
        <w:t xml:space="preserve"> C                  4.33328100   -1.05615500    1.13305100</w:t>
      </w:r>
    </w:p>
    <w:p w14:paraId="04B2D9CF" w14:textId="77777777" w:rsidR="003C06DF" w:rsidRPr="00A9377B" w:rsidRDefault="003C06DF" w:rsidP="003C06DF">
      <w:pPr>
        <w:rPr>
          <w:rFonts w:eastAsiaTheme="minorEastAsia"/>
        </w:rPr>
      </w:pPr>
      <w:r w:rsidRPr="00A9377B">
        <w:rPr>
          <w:rFonts w:eastAsiaTheme="minorEastAsia"/>
        </w:rPr>
        <w:t xml:space="preserve"> H                  5.17266900   -1.75979400    1.22001500</w:t>
      </w:r>
    </w:p>
    <w:p w14:paraId="5C5A7C71" w14:textId="77777777" w:rsidR="003C06DF" w:rsidRPr="00A9377B" w:rsidRDefault="003C06DF" w:rsidP="003C06DF">
      <w:pPr>
        <w:rPr>
          <w:rFonts w:eastAsiaTheme="minorEastAsia"/>
        </w:rPr>
      </w:pPr>
      <w:r w:rsidRPr="00A9377B">
        <w:rPr>
          <w:rFonts w:eastAsiaTheme="minorEastAsia"/>
        </w:rPr>
        <w:lastRenderedPageBreak/>
        <w:t xml:space="preserve"> H                  4.72690600   -0.05022700    1.32975600</w:t>
      </w:r>
    </w:p>
    <w:p w14:paraId="1664D544" w14:textId="77777777" w:rsidR="003C06DF" w:rsidRPr="00A9377B" w:rsidRDefault="003C06DF" w:rsidP="003C06DF">
      <w:pPr>
        <w:rPr>
          <w:rFonts w:eastAsiaTheme="minorEastAsia"/>
        </w:rPr>
      </w:pPr>
      <w:r w:rsidRPr="00A9377B">
        <w:rPr>
          <w:rFonts w:eastAsiaTheme="minorEastAsia"/>
        </w:rPr>
        <w:t xml:space="preserve"> H                  3.61449100   -1.29753000    1.93250400</w:t>
      </w:r>
    </w:p>
    <w:p w14:paraId="35565FDB" w14:textId="77777777" w:rsidR="003C06DF" w:rsidRPr="00A9377B" w:rsidRDefault="003C06DF" w:rsidP="003C06DF">
      <w:pPr>
        <w:rPr>
          <w:rFonts w:eastAsiaTheme="minorEastAsia"/>
        </w:rPr>
      </w:pPr>
      <w:r w:rsidRPr="00A9377B">
        <w:rPr>
          <w:rFonts w:eastAsiaTheme="minorEastAsia"/>
        </w:rPr>
        <w:t xml:space="preserve"> C                  3.28311100   -2.61251600   -0.51737000</w:t>
      </w:r>
    </w:p>
    <w:p w14:paraId="4DA81958" w14:textId="77777777" w:rsidR="003C06DF" w:rsidRPr="00A9377B" w:rsidRDefault="003C06DF" w:rsidP="003C06DF">
      <w:pPr>
        <w:rPr>
          <w:rFonts w:eastAsiaTheme="minorEastAsia"/>
        </w:rPr>
      </w:pPr>
      <w:r w:rsidRPr="00A9377B">
        <w:rPr>
          <w:rFonts w:eastAsiaTheme="minorEastAsia"/>
        </w:rPr>
        <w:t xml:space="preserve"> H                  2.80383300   -2.71920700   -1.50068900</w:t>
      </w:r>
    </w:p>
    <w:p w14:paraId="44E11511" w14:textId="77777777" w:rsidR="003C06DF" w:rsidRPr="00A9377B" w:rsidRDefault="003C06DF" w:rsidP="003C06DF">
      <w:pPr>
        <w:rPr>
          <w:rFonts w:eastAsiaTheme="minorEastAsia"/>
        </w:rPr>
      </w:pPr>
      <w:r w:rsidRPr="00A9377B">
        <w:rPr>
          <w:rFonts w:eastAsiaTheme="minorEastAsia"/>
        </w:rPr>
        <w:t xml:space="preserve"> H                  4.15866600   -3.27569400   -0.49337800</w:t>
      </w:r>
    </w:p>
    <w:p w14:paraId="09F20DB0" w14:textId="77777777" w:rsidR="003C06DF" w:rsidRPr="00A9377B" w:rsidRDefault="003C06DF" w:rsidP="003C06DF">
      <w:pPr>
        <w:rPr>
          <w:rFonts w:eastAsiaTheme="minorEastAsia"/>
        </w:rPr>
      </w:pPr>
      <w:r w:rsidRPr="00A9377B">
        <w:rPr>
          <w:rFonts w:eastAsiaTheme="minorEastAsia"/>
        </w:rPr>
        <w:t xml:space="preserve"> H                  2.56932000   -2.97634400    0.23894200</w:t>
      </w:r>
    </w:p>
    <w:p w14:paraId="2603CA9E" w14:textId="77777777" w:rsidR="003C06DF" w:rsidRPr="00A9377B" w:rsidRDefault="003C06DF" w:rsidP="003C06DF">
      <w:pPr>
        <w:rPr>
          <w:rFonts w:eastAsiaTheme="minorEastAsia"/>
        </w:rPr>
      </w:pPr>
      <w:r w:rsidRPr="00A9377B">
        <w:rPr>
          <w:rFonts w:eastAsiaTheme="minorEastAsia"/>
        </w:rPr>
        <w:t xml:space="preserve"> C                 -2.34996500   -1.33411700   -0.04828500</w:t>
      </w:r>
    </w:p>
    <w:p w14:paraId="7A80D348" w14:textId="77777777" w:rsidR="003C06DF" w:rsidRPr="00A9377B" w:rsidRDefault="003C06DF" w:rsidP="003C06DF">
      <w:pPr>
        <w:rPr>
          <w:rFonts w:eastAsiaTheme="minorEastAsia"/>
        </w:rPr>
      </w:pPr>
      <w:r w:rsidRPr="00A9377B">
        <w:rPr>
          <w:rFonts w:eastAsiaTheme="minorEastAsia"/>
        </w:rPr>
        <w:t xml:space="preserve"> C                 -3.70754400    1.46465700   -0.09793200</w:t>
      </w:r>
    </w:p>
    <w:p w14:paraId="3B3660BA" w14:textId="77777777" w:rsidR="003C06DF" w:rsidRPr="00A9377B" w:rsidRDefault="003C06DF" w:rsidP="003C06DF">
      <w:pPr>
        <w:rPr>
          <w:rFonts w:eastAsiaTheme="minorEastAsia"/>
        </w:rPr>
      </w:pPr>
      <w:r w:rsidRPr="00A9377B">
        <w:rPr>
          <w:rFonts w:eastAsiaTheme="minorEastAsia"/>
        </w:rPr>
        <w:t xml:space="preserve"> H                 -3.56903400    2.53623800    0.09980200</w:t>
      </w:r>
    </w:p>
    <w:p w14:paraId="302984E1" w14:textId="77777777" w:rsidR="003C06DF" w:rsidRPr="00A9377B" w:rsidRDefault="003C06DF" w:rsidP="003C06DF">
      <w:pPr>
        <w:rPr>
          <w:rFonts w:eastAsiaTheme="minorEastAsia"/>
        </w:rPr>
      </w:pPr>
      <w:r w:rsidRPr="00A9377B">
        <w:rPr>
          <w:rFonts w:eastAsiaTheme="minorEastAsia"/>
        </w:rPr>
        <w:t xml:space="preserve"> H                 -4.07092600    1.36528800   -1.12979000</w:t>
      </w:r>
    </w:p>
    <w:p w14:paraId="43DB8640" w14:textId="77777777" w:rsidR="003C06DF" w:rsidRPr="00A9377B" w:rsidRDefault="003C06DF" w:rsidP="003C06DF">
      <w:pPr>
        <w:rPr>
          <w:rFonts w:eastAsiaTheme="minorEastAsia"/>
        </w:rPr>
      </w:pPr>
      <w:r w:rsidRPr="00A9377B">
        <w:rPr>
          <w:rFonts w:eastAsiaTheme="minorEastAsia"/>
        </w:rPr>
        <w:t xml:space="preserve"> H                 -4.49745300    1.10181600    0.57436300</w:t>
      </w:r>
    </w:p>
    <w:p w14:paraId="57BA2F46" w14:textId="77777777" w:rsidR="003C06DF" w:rsidRPr="00A9377B" w:rsidRDefault="003C06DF" w:rsidP="003C06DF">
      <w:pPr>
        <w:rPr>
          <w:rFonts w:eastAsiaTheme="minorEastAsia"/>
        </w:rPr>
      </w:pPr>
      <w:r w:rsidRPr="00A9377B">
        <w:rPr>
          <w:rFonts w:eastAsiaTheme="minorEastAsia"/>
        </w:rPr>
        <w:t xml:space="preserve"> C                 -1.39555800    0.95082500    1.86170200</w:t>
      </w:r>
    </w:p>
    <w:p w14:paraId="1CB46B18" w14:textId="77777777" w:rsidR="003C06DF" w:rsidRPr="00A9377B" w:rsidRDefault="003C06DF" w:rsidP="003C06DF">
      <w:pPr>
        <w:rPr>
          <w:rFonts w:eastAsiaTheme="minorEastAsia"/>
        </w:rPr>
      </w:pPr>
      <w:r w:rsidRPr="00A9377B">
        <w:rPr>
          <w:rFonts w:eastAsiaTheme="minorEastAsia"/>
        </w:rPr>
        <w:t xml:space="preserve"> H                 -0.45719200    0.41870200    2.07006000</w:t>
      </w:r>
    </w:p>
    <w:p w14:paraId="507D4951" w14:textId="77777777" w:rsidR="003C06DF" w:rsidRPr="00A9377B" w:rsidRDefault="003C06DF" w:rsidP="003C06DF">
      <w:pPr>
        <w:rPr>
          <w:rFonts w:eastAsiaTheme="minorEastAsia"/>
        </w:rPr>
      </w:pPr>
      <w:r w:rsidRPr="00A9377B">
        <w:rPr>
          <w:rFonts w:eastAsiaTheme="minorEastAsia"/>
        </w:rPr>
        <w:t xml:space="preserve"> H                 -1.18400400    2.02682400    1.93708500</w:t>
      </w:r>
    </w:p>
    <w:p w14:paraId="71727AD8" w14:textId="77777777" w:rsidR="003C06DF" w:rsidRPr="00A9377B" w:rsidRDefault="003C06DF" w:rsidP="003C06DF">
      <w:pPr>
        <w:rPr>
          <w:rFonts w:eastAsiaTheme="minorEastAsia"/>
        </w:rPr>
      </w:pPr>
      <w:r w:rsidRPr="00A9377B">
        <w:rPr>
          <w:rFonts w:eastAsiaTheme="minorEastAsia"/>
        </w:rPr>
        <w:t xml:space="preserve"> H                 -2.11522100    0.69573800    2.65162200</w:t>
      </w:r>
    </w:p>
    <w:p w14:paraId="4FDFA92D" w14:textId="77777777" w:rsidR="003C06DF" w:rsidRPr="00A9377B" w:rsidRDefault="003C06DF" w:rsidP="003C06DF">
      <w:pPr>
        <w:rPr>
          <w:rFonts w:eastAsiaTheme="minorEastAsia"/>
        </w:rPr>
      </w:pPr>
      <w:r w:rsidRPr="00A9377B">
        <w:rPr>
          <w:rFonts w:eastAsiaTheme="minorEastAsia"/>
        </w:rPr>
        <w:t xml:space="preserve"> H                 -1.10704900    1.09563700   -2.19999400</w:t>
      </w:r>
    </w:p>
    <w:p w14:paraId="526A152A" w14:textId="77777777" w:rsidR="003C06DF" w:rsidRPr="00A9377B" w:rsidRDefault="003C06DF" w:rsidP="003C06DF">
      <w:pPr>
        <w:rPr>
          <w:rFonts w:eastAsiaTheme="minorEastAsia"/>
        </w:rPr>
      </w:pPr>
      <w:r w:rsidRPr="00A9377B">
        <w:rPr>
          <w:rFonts w:eastAsiaTheme="minorEastAsia"/>
        </w:rPr>
        <w:t xml:space="preserve"> Si                -2.08174400    0.54729700    0.15830000</w:t>
      </w:r>
    </w:p>
    <w:p w14:paraId="4ABAC2BA" w14:textId="77777777" w:rsidR="003C06DF" w:rsidRPr="00A9377B" w:rsidRDefault="003C06DF" w:rsidP="003C06DF">
      <w:pPr>
        <w:rPr>
          <w:rFonts w:eastAsiaTheme="minorEastAsia"/>
        </w:rPr>
      </w:pPr>
      <w:r w:rsidRPr="00A9377B">
        <w:rPr>
          <w:rFonts w:eastAsiaTheme="minorEastAsia"/>
        </w:rPr>
        <w:t xml:space="preserve"> C                 -2.98958600   -1.61451300   -1.40906600</w:t>
      </w:r>
    </w:p>
    <w:p w14:paraId="79CD2492" w14:textId="77777777" w:rsidR="003C06DF" w:rsidRPr="00A9377B" w:rsidRDefault="003C06DF" w:rsidP="003C06DF">
      <w:pPr>
        <w:rPr>
          <w:rFonts w:eastAsiaTheme="minorEastAsia"/>
        </w:rPr>
      </w:pPr>
      <w:r w:rsidRPr="00A9377B">
        <w:rPr>
          <w:rFonts w:eastAsiaTheme="minorEastAsia"/>
        </w:rPr>
        <w:t xml:space="preserve"> H                 -2.36554200   -1.25451400   -2.24126900</w:t>
      </w:r>
    </w:p>
    <w:p w14:paraId="4E00EE6C" w14:textId="77777777" w:rsidR="003C06DF" w:rsidRPr="00A9377B" w:rsidRDefault="003C06DF" w:rsidP="003C06DF">
      <w:pPr>
        <w:rPr>
          <w:rFonts w:eastAsiaTheme="minorEastAsia"/>
        </w:rPr>
      </w:pPr>
      <w:r w:rsidRPr="00A9377B">
        <w:rPr>
          <w:rFonts w:eastAsiaTheme="minorEastAsia"/>
        </w:rPr>
        <w:t xml:space="preserve"> H                 -3.12633300   -2.70003600   -1.55263900</w:t>
      </w:r>
    </w:p>
    <w:p w14:paraId="14C788F8" w14:textId="77777777" w:rsidR="003C06DF" w:rsidRPr="00A9377B" w:rsidRDefault="003C06DF" w:rsidP="003C06DF">
      <w:pPr>
        <w:rPr>
          <w:rFonts w:eastAsiaTheme="minorEastAsia"/>
        </w:rPr>
      </w:pPr>
      <w:r w:rsidRPr="00A9377B">
        <w:rPr>
          <w:rFonts w:eastAsiaTheme="minorEastAsia"/>
        </w:rPr>
        <w:t xml:space="preserve"> H                 -3.98121700   -1.14774200   -1.50359300</w:t>
      </w:r>
    </w:p>
    <w:p w14:paraId="45DE3C81" w14:textId="77777777" w:rsidR="003C06DF" w:rsidRPr="00A9377B" w:rsidRDefault="003C06DF" w:rsidP="003C06DF">
      <w:pPr>
        <w:rPr>
          <w:rFonts w:eastAsiaTheme="minorEastAsia"/>
        </w:rPr>
      </w:pPr>
      <w:r w:rsidRPr="00A9377B">
        <w:rPr>
          <w:rFonts w:eastAsiaTheme="minorEastAsia"/>
        </w:rPr>
        <w:t xml:space="preserve"> C                 -1.01294700   -2.07125900    0.03574200</w:t>
      </w:r>
    </w:p>
    <w:p w14:paraId="79C3F35B" w14:textId="77777777" w:rsidR="003C06DF" w:rsidRPr="00A9377B" w:rsidRDefault="003C06DF" w:rsidP="003C06DF">
      <w:pPr>
        <w:rPr>
          <w:rFonts w:eastAsiaTheme="minorEastAsia"/>
        </w:rPr>
      </w:pPr>
      <w:r w:rsidRPr="00A9377B">
        <w:rPr>
          <w:rFonts w:eastAsiaTheme="minorEastAsia"/>
        </w:rPr>
        <w:t xml:space="preserve"> H                 -0.51380800   -1.91344600    1.00452900</w:t>
      </w:r>
    </w:p>
    <w:p w14:paraId="6D5BE9BC" w14:textId="77777777" w:rsidR="003C06DF" w:rsidRPr="00A9377B" w:rsidRDefault="003C06DF" w:rsidP="003C06DF">
      <w:pPr>
        <w:rPr>
          <w:rFonts w:eastAsiaTheme="minorEastAsia"/>
        </w:rPr>
      </w:pPr>
      <w:r w:rsidRPr="00A9377B">
        <w:rPr>
          <w:rFonts w:eastAsiaTheme="minorEastAsia"/>
        </w:rPr>
        <w:t xml:space="preserve"> H                 -1.16677200   -3.15828600   -0.07687400</w:t>
      </w:r>
    </w:p>
    <w:p w14:paraId="7A22BEEA" w14:textId="77777777" w:rsidR="003C06DF" w:rsidRPr="00A9377B" w:rsidRDefault="003C06DF" w:rsidP="003C06DF">
      <w:pPr>
        <w:rPr>
          <w:rFonts w:eastAsiaTheme="minorEastAsia"/>
        </w:rPr>
      </w:pPr>
      <w:r w:rsidRPr="00A9377B">
        <w:rPr>
          <w:rFonts w:eastAsiaTheme="minorEastAsia"/>
        </w:rPr>
        <w:t xml:space="preserve"> H                 -0.31660700   -1.75174700   -0.75423600</w:t>
      </w:r>
    </w:p>
    <w:p w14:paraId="22030D52" w14:textId="77777777" w:rsidR="003C06DF" w:rsidRPr="00A9377B" w:rsidRDefault="003C06DF" w:rsidP="003C06DF">
      <w:pPr>
        <w:rPr>
          <w:rFonts w:eastAsiaTheme="minorEastAsia"/>
        </w:rPr>
      </w:pPr>
      <w:r w:rsidRPr="00A9377B">
        <w:rPr>
          <w:rFonts w:eastAsiaTheme="minorEastAsia"/>
        </w:rPr>
        <w:t xml:space="preserve"> C                 -3.27467300   -1.84923200    1.05612500</w:t>
      </w:r>
    </w:p>
    <w:p w14:paraId="6A22D56F" w14:textId="77777777" w:rsidR="003C06DF" w:rsidRPr="00A9377B" w:rsidRDefault="003C06DF" w:rsidP="003C06DF">
      <w:pPr>
        <w:rPr>
          <w:rFonts w:eastAsiaTheme="minorEastAsia"/>
        </w:rPr>
      </w:pPr>
      <w:r w:rsidRPr="00A9377B">
        <w:rPr>
          <w:rFonts w:eastAsiaTheme="minorEastAsia"/>
        </w:rPr>
        <w:t xml:space="preserve"> H                 -4.25511800   -1.34948300    1.04592700</w:t>
      </w:r>
    </w:p>
    <w:p w14:paraId="5562EA93" w14:textId="77777777" w:rsidR="003C06DF" w:rsidRPr="00A9377B" w:rsidRDefault="003C06DF" w:rsidP="003C06DF">
      <w:pPr>
        <w:rPr>
          <w:rFonts w:eastAsiaTheme="minorEastAsia"/>
        </w:rPr>
      </w:pPr>
      <w:r w:rsidRPr="00A9377B">
        <w:rPr>
          <w:rFonts w:eastAsiaTheme="minorEastAsia"/>
        </w:rPr>
        <w:t xml:space="preserve"> H                 -3.46066200   -2.92930500    0.92744000</w:t>
      </w:r>
    </w:p>
    <w:p w14:paraId="4ECDEEC8" w14:textId="77777777" w:rsidR="003C06DF" w:rsidRPr="00A9377B" w:rsidRDefault="003C06DF" w:rsidP="003C06DF">
      <w:pPr>
        <w:rPr>
          <w:rFonts w:eastAsiaTheme="minorEastAsia"/>
        </w:rPr>
      </w:pPr>
      <w:r w:rsidRPr="00A9377B">
        <w:rPr>
          <w:rFonts w:eastAsiaTheme="minorEastAsia"/>
        </w:rPr>
        <w:t xml:space="preserve"> H                 -2.83724100   -1.71302900    2.05640900</w:t>
      </w:r>
    </w:p>
    <w:p w14:paraId="4D4E3F47" w14:textId="77777777" w:rsidR="003C06DF" w:rsidRPr="00A9377B" w:rsidRDefault="003C06DF" w:rsidP="003C06DF">
      <w:pPr>
        <w:rPr>
          <w:rFonts w:eastAsiaTheme="minorEastAsia"/>
        </w:rPr>
      </w:pPr>
    </w:p>
    <w:p w14:paraId="4DDE71B7" w14:textId="77777777" w:rsidR="003C06DF" w:rsidRPr="00A9377B" w:rsidRDefault="003C06DF" w:rsidP="003C06DF">
      <w:pPr>
        <w:rPr>
          <w:rFonts w:eastAsiaTheme="minorEastAsia"/>
        </w:rPr>
      </w:pPr>
      <w:r w:rsidRPr="00A9377B">
        <w:rPr>
          <w:rFonts w:eastAsiaTheme="minorEastAsia"/>
        </w:rPr>
        <w:t>Zero-point correction= 0.410844 (Hartree/Particle)</w:t>
      </w:r>
    </w:p>
    <w:p w14:paraId="69BD5B09" w14:textId="77777777" w:rsidR="003C06DF" w:rsidRPr="00A9377B" w:rsidRDefault="003C06DF" w:rsidP="003C06DF">
      <w:pPr>
        <w:rPr>
          <w:rFonts w:eastAsiaTheme="minorEastAsia"/>
        </w:rPr>
      </w:pPr>
      <w:r w:rsidRPr="00A9377B">
        <w:rPr>
          <w:rFonts w:eastAsiaTheme="minorEastAsia"/>
        </w:rPr>
        <w:t>Thermal correction to Energy= 0.434214</w:t>
      </w:r>
    </w:p>
    <w:p w14:paraId="205A5525" w14:textId="77777777" w:rsidR="003C06DF" w:rsidRPr="00A9377B" w:rsidRDefault="003C06DF" w:rsidP="003C06DF">
      <w:pPr>
        <w:rPr>
          <w:rFonts w:eastAsiaTheme="minorEastAsia"/>
        </w:rPr>
      </w:pPr>
      <w:r w:rsidRPr="00A9377B">
        <w:rPr>
          <w:rFonts w:eastAsiaTheme="minorEastAsia"/>
        </w:rPr>
        <w:t>Thermal correction to Enthalpy= 0.435158</w:t>
      </w:r>
    </w:p>
    <w:p w14:paraId="44811CFF" w14:textId="77777777" w:rsidR="003C06DF" w:rsidRPr="00A9377B" w:rsidRDefault="003C06DF" w:rsidP="003C06DF">
      <w:pPr>
        <w:rPr>
          <w:rFonts w:eastAsiaTheme="minorEastAsia"/>
        </w:rPr>
      </w:pPr>
      <w:r w:rsidRPr="00A9377B">
        <w:rPr>
          <w:rFonts w:eastAsiaTheme="minorEastAsia"/>
        </w:rPr>
        <w:t>Thermal correction to Gibbs Free Energy= 0.358468</w:t>
      </w:r>
    </w:p>
    <w:p w14:paraId="28423117" w14:textId="77777777" w:rsidR="003C06DF" w:rsidRPr="00A9377B" w:rsidRDefault="003C06DF" w:rsidP="003C06DF">
      <w:pPr>
        <w:rPr>
          <w:rFonts w:eastAsiaTheme="minorEastAsia"/>
        </w:rPr>
      </w:pPr>
      <w:r w:rsidRPr="00A9377B">
        <w:rPr>
          <w:rFonts w:eastAsiaTheme="minorEastAsia"/>
        </w:rPr>
        <w:t>Sum of electronic and zero-point Energies= -878.246396</w:t>
      </w:r>
    </w:p>
    <w:p w14:paraId="0E61F9A7" w14:textId="77777777" w:rsidR="003C06DF" w:rsidRPr="00A9377B" w:rsidRDefault="003C06DF" w:rsidP="003C06DF">
      <w:pPr>
        <w:rPr>
          <w:rFonts w:eastAsiaTheme="minorEastAsia"/>
        </w:rPr>
      </w:pPr>
      <w:r w:rsidRPr="00A9377B">
        <w:rPr>
          <w:rFonts w:eastAsiaTheme="minorEastAsia"/>
        </w:rPr>
        <w:t>Sum of electronic and thermal Energies= -878.223026</w:t>
      </w:r>
    </w:p>
    <w:p w14:paraId="5FB33B48" w14:textId="77777777" w:rsidR="003C06DF" w:rsidRPr="00A9377B" w:rsidRDefault="003C06DF" w:rsidP="003C06DF">
      <w:pPr>
        <w:rPr>
          <w:rFonts w:eastAsiaTheme="minorEastAsia"/>
        </w:rPr>
      </w:pPr>
      <w:r w:rsidRPr="00A9377B">
        <w:rPr>
          <w:rFonts w:eastAsiaTheme="minorEastAsia"/>
        </w:rPr>
        <w:t>Sum of electronic and thermal Enthalpies= -878.222082</w:t>
      </w:r>
    </w:p>
    <w:p w14:paraId="79F61B29" w14:textId="77777777" w:rsidR="003C06DF" w:rsidRPr="00A9377B" w:rsidRDefault="003C06DF" w:rsidP="003C06DF">
      <w:pPr>
        <w:rPr>
          <w:rFonts w:eastAsiaTheme="minorEastAsia"/>
        </w:rPr>
      </w:pPr>
      <w:r w:rsidRPr="00A9377B">
        <w:rPr>
          <w:rFonts w:eastAsiaTheme="minorEastAsia"/>
        </w:rPr>
        <w:t>Sum of electronic and thermal Free Energies= -878.298772</w:t>
      </w:r>
    </w:p>
    <w:p w14:paraId="717CE436" w14:textId="77777777" w:rsidR="003C06DF" w:rsidRPr="00A9377B" w:rsidRDefault="003C06DF" w:rsidP="003C06DF">
      <w:pPr>
        <w:rPr>
          <w:rFonts w:eastAsiaTheme="minorEastAsia"/>
        </w:rPr>
      </w:pPr>
    </w:p>
    <w:p w14:paraId="5F4BD03F" w14:textId="77777777" w:rsidR="003C06DF" w:rsidRPr="00A9377B" w:rsidRDefault="003C06DF" w:rsidP="003C06DF">
      <w:pPr>
        <w:rPr>
          <w:rFonts w:eastAsiaTheme="minorEastAsia"/>
        </w:rPr>
      </w:pPr>
      <w:r w:rsidRPr="00A9377B">
        <w:object w:dxaOrig="1735" w:dyaOrig="1870" w14:anchorId="48D82E67">
          <v:shape id="_x0000_i1113" type="#_x0000_t75" style="width:86.45pt;height:93.4pt" o:ole="">
            <v:imagedata r:id="rId184" o:title=""/>
          </v:shape>
          <o:OLEObject Type="Embed" ProgID="ChemDraw.Document.6.0" ShapeID="_x0000_i1113" DrawAspect="Content" ObjectID="_1794321602" r:id="rId185"/>
        </w:object>
      </w:r>
    </w:p>
    <w:p w14:paraId="7A80D8A0" w14:textId="77777777" w:rsidR="003C06DF" w:rsidRPr="00A9377B" w:rsidRDefault="003C06DF" w:rsidP="003C06DF"/>
    <w:p w14:paraId="3C0366DD" w14:textId="77777777" w:rsidR="003C06DF" w:rsidRPr="00A9377B" w:rsidRDefault="003C06DF" w:rsidP="003C06DF">
      <w:r w:rsidRPr="00A9377B">
        <w:t xml:space="preserve"> C                 -0.63056500    1.06732900    0.39124800</w:t>
      </w:r>
    </w:p>
    <w:p w14:paraId="698E061F" w14:textId="77777777" w:rsidR="003C06DF" w:rsidRPr="00A9377B" w:rsidRDefault="003C06DF" w:rsidP="003C06DF">
      <w:r w:rsidRPr="00A9377B">
        <w:t xml:space="preserve"> C                  0.46736200    1.56321300    0.09279000</w:t>
      </w:r>
    </w:p>
    <w:p w14:paraId="088DCB4D" w14:textId="77777777" w:rsidR="003C06DF" w:rsidRPr="00A9377B" w:rsidRDefault="003C06DF" w:rsidP="003C06DF">
      <w:r w:rsidRPr="00A9377B">
        <w:t xml:space="preserve"> C                  1.70482500    2.06028300   -0.23189500</w:t>
      </w:r>
    </w:p>
    <w:p w14:paraId="42BCFC00" w14:textId="77777777" w:rsidR="003C06DF" w:rsidRPr="00A9377B" w:rsidRDefault="003C06DF" w:rsidP="003C06DF">
      <w:r w:rsidRPr="00A9377B">
        <w:t xml:space="preserve"> C                  1.92047900    3.51487600   -0.49939600</w:t>
      </w:r>
    </w:p>
    <w:p w14:paraId="671C5A39" w14:textId="77777777" w:rsidR="003C06DF" w:rsidRPr="00A9377B" w:rsidRDefault="003C06DF" w:rsidP="003C06DF">
      <w:r w:rsidRPr="00A9377B">
        <w:t xml:space="preserve"> H                  2.65781200    3.93839500    0.20184800</w:t>
      </w:r>
    </w:p>
    <w:p w14:paraId="45BE2ED3" w14:textId="77777777" w:rsidR="003C06DF" w:rsidRPr="00A9377B" w:rsidRDefault="003C06DF" w:rsidP="003C06DF">
      <w:r w:rsidRPr="00A9377B">
        <w:t xml:space="preserve"> H                  2.32893300    3.67273900   -1.51070800</w:t>
      </w:r>
    </w:p>
    <w:p w14:paraId="2C1720A2" w14:textId="77777777" w:rsidR="003C06DF" w:rsidRPr="00A9377B" w:rsidRDefault="003C06DF" w:rsidP="003C06DF">
      <w:r w:rsidRPr="00A9377B">
        <w:t xml:space="preserve"> H                  0.99329700    4.09102200   -0.41013900</w:t>
      </w:r>
    </w:p>
    <w:p w14:paraId="0E4BA160" w14:textId="77777777" w:rsidR="003C06DF" w:rsidRPr="00A9377B" w:rsidRDefault="003C06DF" w:rsidP="003C06DF">
      <w:r w:rsidRPr="00A9377B">
        <w:t xml:space="preserve"> C                  2.90204300    1.15679500   -0.31402700</w:t>
      </w:r>
    </w:p>
    <w:p w14:paraId="067A8E09" w14:textId="77777777" w:rsidR="003C06DF" w:rsidRPr="00A9377B" w:rsidRDefault="003C06DF" w:rsidP="003C06DF">
      <w:r w:rsidRPr="00A9377B">
        <w:t xml:space="preserve"> H                  3.37607700    1.29149400   -1.30615700</w:t>
      </w:r>
    </w:p>
    <w:p w14:paraId="26A79E8D" w14:textId="77777777" w:rsidR="003C06DF" w:rsidRPr="00A9377B" w:rsidRDefault="003C06DF" w:rsidP="003C06DF">
      <w:r w:rsidRPr="00A9377B">
        <w:t xml:space="preserve"> H                  3.65526400    1.52494700    0.40723800</w:t>
      </w:r>
    </w:p>
    <w:p w14:paraId="077A524E" w14:textId="77777777" w:rsidR="003C06DF" w:rsidRPr="00A9377B" w:rsidRDefault="003C06DF" w:rsidP="003C06DF">
      <w:r w:rsidRPr="00A9377B">
        <w:t xml:space="preserve"> C                  2.62065700   -0.31992400   -0.07870900</w:t>
      </w:r>
    </w:p>
    <w:p w14:paraId="7AB42DF5" w14:textId="77777777" w:rsidR="003C06DF" w:rsidRPr="00A9377B" w:rsidRDefault="003C06DF" w:rsidP="003C06DF">
      <w:r w:rsidRPr="00A9377B">
        <w:t xml:space="preserve"> H                  2.24723800   -0.46355100    0.95129300</w:t>
      </w:r>
    </w:p>
    <w:p w14:paraId="6D5415F9" w14:textId="77777777" w:rsidR="003C06DF" w:rsidRPr="00A9377B" w:rsidRDefault="003C06DF" w:rsidP="003C06DF">
      <w:r w:rsidRPr="00A9377B">
        <w:t xml:space="preserve"> H                  1.79581200   -0.63562300   -0.73864700</w:t>
      </w:r>
    </w:p>
    <w:p w14:paraId="4DDBE8F8" w14:textId="77777777" w:rsidR="003C06DF" w:rsidRPr="00A9377B" w:rsidRDefault="003C06DF" w:rsidP="003C06DF">
      <w:r w:rsidRPr="00A9377B">
        <w:t xml:space="preserve"> C                  3.81636200   -1.24184000   -0.30770900</w:t>
      </w:r>
    </w:p>
    <w:p w14:paraId="08854126" w14:textId="77777777" w:rsidR="003C06DF" w:rsidRPr="00A9377B" w:rsidRDefault="003C06DF" w:rsidP="003C06DF">
      <w:r w:rsidRPr="00A9377B">
        <w:t xml:space="preserve"> H                  4.15413400   -1.10794500   -1.35196400</w:t>
      </w:r>
    </w:p>
    <w:p w14:paraId="7B20F41E" w14:textId="77777777" w:rsidR="003C06DF" w:rsidRPr="00A9377B" w:rsidRDefault="003C06DF" w:rsidP="003C06DF">
      <w:r w:rsidRPr="00A9377B">
        <w:t xml:space="preserve"> C                  4.98337000   -0.91659300    0.61731600</w:t>
      </w:r>
    </w:p>
    <w:p w14:paraId="3A420E45" w14:textId="77777777" w:rsidR="003C06DF" w:rsidRPr="00A9377B" w:rsidRDefault="003C06DF" w:rsidP="003C06DF">
      <w:r w:rsidRPr="00A9377B">
        <w:t xml:space="preserve"> H                  5.80179800   -1.63867200    0.49089700</w:t>
      </w:r>
    </w:p>
    <w:p w14:paraId="132A5226" w14:textId="77777777" w:rsidR="003C06DF" w:rsidRPr="00A9377B" w:rsidRDefault="003C06DF" w:rsidP="003C06DF">
      <w:r w:rsidRPr="00A9377B">
        <w:t xml:space="preserve"> H                  5.39871800    0.08360300    0.43605300</w:t>
      </w:r>
    </w:p>
    <w:p w14:paraId="599E308E" w14:textId="77777777" w:rsidR="003C06DF" w:rsidRPr="00A9377B" w:rsidRDefault="003C06DF" w:rsidP="003C06DF">
      <w:r w:rsidRPr="00A9377B">
        <w:t xml:space="preserve"> H                  4.66220600   -0.96078200    1.67024800</w:t>
      </w:r>
    </w:p>
    <w:p w14:paraId="24B98CA2" w14:textId="77777777" w:rsidR="003C06DF" w:rsidRPr="00A9377B" w:rsidRDefault="003C06DF" w:rsidP="003C06DF">
      <w:r w:rsidRPr="00A9377B">
        <w:t xml:space="preserve"> C                  3.38871600   -2.69284100   -0.12570600</w:t>
      </w:r>
    </w:p>
    <w:p w14:paraId="7D54DC8B" w14:textId="77777777" w:rsidR="003C06DF" w:rsidRPr="00A9377B" w:rsidRDefault="003C06DF" w:rsidP="003C06DF">
      <w:r w:rsidRPr="00A9377B">
        <w:t xml:space="preserve"> H                  2.55218500   -2.95452200   -0.78881200</w:t>
      </w:r>
    </w:p>
    <w:p w14:paraId="3B9DBB74" w14:textId="77777777" w:rsidR="003C06DF" w:rsidRPr="00A9377B" w:rsidRDefault="003C06DF" w:rsidP="003C06DF">
      <w:r w:rsidRPr="00A9377B">
        <w:t xml:space="preserve"> H                  4.21422600   -3.38775500   -0.33200500</w:t>
      </w:r>
    </w:p>
    <w:p w14:paraId="2D2D2DD4" w14:textId="77777777" w:rsidR="003C06DF" w:rsidRPr="00A9377B" w:rsidRDefault="003C06DF" w:rsidP="003C06DF">
      <w:r w:rsidRPr="00A9377B">
        <w:t xml:space="preserve"> H                  3.05840900   -2.86817000    0.91018300</w:t>
      </w:r>
    </w:p>
    <w:p w14:paraId="3943EBF1" w14:textId="77777777" w:rsidR="003C06DF" w:rsidRPr="00A9377B" w:rsidRDefault="003C06DF" w:rsidP="003C06DF">
      <w:r w:rsidRPr="00A9377B">
        <w:t xml:space="preserve"> C                 -2.81218900   -0.63379200   -0.83483500</w:t>
      </w:r>
    </w:p>
    <w:p w14:paraId="7DBF52CA" w14:textId="77777777" w:rsidR="003C06DF" w:rsidRPr="00A9377B" w:rsidRDefault="003C06DF" w:rsidP="003C06DF">
      <w:r w:rsidRPr="00A9377B">
        <w:t xml:space="preserve"> C                 -3.41133300    1.22612800    1.59991800</w:t>
      </w:r>
    </w:p>
    <w:p w14:paraId="2FD81235" w14:textId="77777777" w:rsidR="003C06DF" w:rsidRPr="00A9377B" w:rsidRDefault="003C06DF" w:rsidP="003C06DF">
      <w:r w:rsidRPr="00A9377B">
        <w:t xml:space="preserve"> H                 -3.04640700    1.57741200    2.57403900</w:t>
      </w:r>
    </w:p>
    <w:p w14:paraId="0F3F5ACA" w14:textId="77777777" w:rsidR="003C06DF" w:rsidRPr="00A9377B" w:rsidRDefault="003C06DF" w:rsidP="003C06DF">
      <w:r w:rsidRPr="00A9377B">
        <w:t xml:space="preserve"> H                 -3.61729800    2.11051700    0.98325900</w:t>
      </w:r>
    </w:p>
    <w:p w14:paraId="0C8AC191" w14:textId="77777777" w:rsidR="003C06DF" w:rsidRPr="00A9377B" w:rsidRDefault="003C06DF" w:rsidP="003C06DF">
      <w:r w:rsidRPr="00A9377B">
        <w:t xml:space="preserve"> H                 -4.36107600    0.69987100    1.76966200</w:t>
      </w:r>
    </w:p>
    <w:p w14:paraId="42308468" w14:textId="77777777" w:rsidR="003C06DF" w:rsidRPr="00A9377B" w:rsidRDefault="003C06DF" w:rsidP="003C06DF">
      <w:r w:rsidRPr="00A9377B">
        <w:t xml:space="preserve"> C                 -1.62735300   -1.25799100    1.98393400</w:t>
      </w:r>
    </w:p>
    <w:p w14:paraId="5A54747A" w14:textId="77777777" w:rsidR="003C06DF" w:rsidRPr="00A9377B" w:rsidRDefault="003C06DF" w:rsidP="003C06DF">
      <w:r w:rsidRPr="00A9377B">
        <w:t xml:space="preserve"> H                 -0.87678800   -1.92231500    1.53299200</w:t>
      </w:r>
    </w:p>
    <w:p w14:paraId="75055F55" w14:textId="77777777" w:rsidR="003C06DF" w:rsidRPr="00A9377B" w:rsidRDefault="003C06DF" w:rsidP="003C06DF">
      <w:r w:rsidRPr="00A9377B">
        <w:t xml:space="preserve"> H                 -1.18004800   -0.82119600    2.88668400</w:t>
      </w:r>
    </w:p>
    <w:p w14:paraId="6A27391C" w14:textId="77777777" w:rsidR="003C06DF" w:rsidRPr="00A9377B" w:rsidRDefault="003C06DF" w:rsidP="003C06DF">
      <w:r w:rsidRPr="00A9377B">
        <w:t xml:space="preserve"> H                 -2.48514000   -1.86977600    2.29567800</w:t>
      </w:r>
    </w:p>
    <w:p w14:paraId="7DC6E379" w14:textId="77777777" w:rsidR="003C06DF" w:rsidRPr="00A9377B" w:rsidRDefault="003C06DF" w:rsidP="003C06DF">
      <w:r w:rsidRPr="00A9377B">
        <w:t xml:space="preserve"> Si                -2.13927700    0.10410300    0.79133600</w:t>
      </w:r>
    </w:p>
    <w:p w14:paraId="5211A645" w14:textId="77777777" w:rsidR="003C06DF" w:rsidRPr="00A9377B" w:rsidRDefault="003C06DF" w:rsidP="003C06DF">
      <w:r w:rsidRPr="00A9377B">
        <w:t xml:space="preserve"> C                 -3.37613100    0.48630100   -1.70942400</w:t>
      </w:r>
    </w:p>
    <w:p w14:paraId="0A249516" w14:textId="77777777" w:rsidR="003C06DF" w:rsidRPr="00A9377B" w:rsidRDefault="003C06DF" w:rsidP="003C06DF">
      <w:r w:rsidRPr="00A9377B">
        <w:t xml:space="preserve"> H                 -2.62226100    1.26064400   -1.91860800</w:t>
      </w:r>
    </w:p>
    <w:p w14:paraId="387835AC" w14:textId="77777777" w:rsidR="003C06DF" w:rsidRPr="00A9377B" w:rsidRDefault="003C06DF" w:rsidP="003C06DF">
      <w:r w:rsidRPr="00A9377B">
        <w:t xml:space="preserve"> H                 -3.71308000    0.08271200   -2.67942300</w:t>
      </w:r>
    </w:p>
    <w:p w14:paraId="76AFE8AA" w14:textId="77777777" w:rsidR="003C06DF" w:rsidRPr="00A9377B" w:rsidRDefault="003C06DF" w:rsidP="003C06DF">
      <w:r w:rsidRPr="00A9377B">
        <w:t xml:space="preserve"> H                 -4.24308800    0.97653200   -1.24224500</w:t>
      </w:r>
    </w:p>
    <w:p w14:paraId="557DB226" w14:textId="77777777" w:rsidR="003C06DF" w:rsidRPr="00A9377B" w:rsidRDefault="003C06DF" w:rsidP="003C06DF">
      <w:r w:rsidRPr="00A9377B">
        <w:lastRenderedPageBreak/>
        <w:t xml:space="preserve"> C                 -1.68692600   -1.34147300   -1.59074100</w:t>
      </w:r>
    </w:p>
    <w:p w14:paraId="52284753" w14:textId="77777777" w:rsidR="003C06DF" w:rsidRPr="00A9377B" w:rsidRDefault="003C06DF" w:rsidP="003C06DF">
      <w:r w:rsidRPr="00A9377B">
        <w:t xml:space="preserve"> H                 -1.21764400   -2.13702500   -0.99114600</w:t>
      </w:r>
    </w:p>
    <w:p w14:paraId="6E452E17" w14:textId="77777777" w:rsidR="003C06DF" w:rsidRPr="00A9377B" w:rsidRDefault="003C06DF" w:rsidP="003C06DF">
      <w:r w:rsidRPr="00A9377B">
        <w:t xml:space="preserve"> H                 -2.08058100   -1.81272100   -2.50745900</w:t>
      </w:r>
    </w:p>
    <w:p w14:paraId="6F061A9E" w14:textId="77777777" w:rsidR="003C06DF" w:rsidRPr="00A9377B" w:rsidRDefault="003C06DF" w:rsidP="003C06DF">
      <w:r w:rsidRPr="00A9377B">
        <w:t xml:space="preserve"> H                 -0.89603500   -0.63872300   -1.89093800</w:t>
      </w:r>
    </w:p>
    <w:p w14:paraId="58381FC0" w14:textId="77777777" w:rsidR="003C06DF" w:rsidRPr="00A9377B" w:rsidRDefault="003C06DF" w:rsidP="003C06DF">
      <w:r w:rsidRPr="00A9377B">
        <w:t xml:space="preserve"> C                 -3.92004600   -1.64071800   -0.52079100</w:t>
      </w:r>
    </w:p>
    <w:p w14:paraId="7C26E86E" w14:textId="77777777" w:rsidR="003C06DF" w:rsidRPr="00A9377B" w:rsidRDefault="003C06DF" w:rsidP="003C06DF">
      <w:r w:rsidRPr="00A9377B">
        <w:t xml:space="preserve"> H                 -4.74398700   -1.19054600    0.05420200</w:t>
      </w:r>
    </w:p>
    <w:p w14:paraId="7BAFC270" w14:textId="77777777" w:rsidR="003C06DF" w:rsidRPr="00A9377B" w:rsidRDefault="003C06DF" w:rsidP="003C06DF">
      <w:r w:rsidRPr="00A9377B">
        <w:t xml:space="preserve"> H                 -4.35528100   -2.03351400   -1.45534700</w:t>
      </w:r>
    </w:p>
    <w:p w14:paraId="20C333E8" w14:textId="77777777" w:rsidR="003C06DF" w:rsidRPr="00A9377B" w:rsidRDefault="003C06DF" w:rsidP="003C06DF">
      <w:r w:rsidRPr="00A9377B">
        <w:t xml:space="preserve"> H                 -3.54314300   -2.50301000    0.04878700</w:t>
      </w:r>
    </w:p>
    <w:p w14:paraId="7BAB1070" w14:textId="77777777" w:rsidR="003C06DF" w:rsidRPr="00A9377B" w:rsidRDefault="003C06DF" w:rsidP="003C06DF"/>
    <w:p w14:paraId="6CA28BA0" w14:textId="77777777" w:rsidR="003C06DF" w:rsidRPr="00A9377B" w:rsidRDefault="003C06DF" w:rsidP="003C06DF">
      <w:r w:rsidRPr="00A9377B">
        <w:t>Zero-point correction= 0.398414 (Hartree/Particle)</w:t>
      </w:r>
    </w:p>
    <w:p w14:paraId="32D36B8B" w14:textId="77777777" w:rsidR="003C06DF" w:rsidRPr="00A9377B" w:rsidRDefault="003C06DF" w:rsidP="003C06DF">
      <w:r w:rsidRPr="00A9377B">
        <w:t>Thermal correction to Energy= 0.422110</w:t>
      </w:r>
    </w:p>
    <w:p w14:paraId="73D1750E" w14:textId="77777777" w:rsidR="003C06DF" w:rsidRPr="00A9377B" w:rsidRDefault="003C06DF" w:rsidP="003C06DF">
      <w:r w:rsidRPr="00A9377B">
        <w:t>Thermal correction to Enthalpy= 0.423054</w:t>
      </w:r>
    </w:p>
    <w:p w14:paraId="458497D1" w14:textId="77777777" w:rsidR="003C06DF" w:rsidRPr="00A9377B" w:rsidRDefault="003C06DF" w:rsidP="003C06DF">
      <w:r w:rsidRPr="00A9377B">
        <w:t>Thermal correction to Gibbs Free Energy= 0.342864</w:t>
      </w:r>
    </w:p>
    <w:p w14:paraId="0AC0FEFA" w14:textId="77777777" w:rsidR="003C06DF" w:rsidRPr="00A9377B" w:rsidRDefault="003C06DF" w:rsidP="003C06DF">
      <w:r w:rsidRPr="00A9377B">
        <w:t>Sum of electronic and zero-point Energies= -877.624811</w:t>
      </w:r>
    </w:p>
    <w:p w14:paraId="29026C54" w14:textId="77777777" w:rsidR="003C06DF" w:rsidRPr="00A9377B" w:rsidRDefault="003C06DF" w:rsidP="003C06DF">
      <w:r w:rsidRPr="00A9377B">
        <w:t>Sum of electronic and thermal Energies= -877.601115</w:t>
      </w:r>
    </w:p>
    <w:p w14:paraId="5D028C22" w14:textId="77777777" w:rsidR="003C06DF" w:rsidRPr="00A9377B" w:rsidRDefault="003C06DF" w:rsidP="003C06DF">
      <w:r w:rsidRPr="00A9377B">
        <w:t>Sum of electronic and thermal Enthalpies= -877.600171</w:t>
      </w:r>
    </w:p>
    <w:p w14:paraId="45C6E857" w14:textId="77777777" w:rsidR="003C06DF" w:rsidRPr="00A9377B" w:rsidRDefault="003C06DF" w:rsidP="003C06DF">
      <w:r w:rsidRPr="00A9377B">
        <w:t>Sum of electronic and thermal Free Energies= -877.680361</w:t>
      </w:r>
    </w:p>
    <w:p w14:paraId="7ACC3256" w14:textId="77777777" w:rsidR="003C06DF" w:rsidRDefault="003C06DF" w:rsidP="003C06DF"/>
    <w:p w14:paraId="3BDBFD8C" w14:textId="33DEC616" w:rsidR="00541176" w:rsidRDefault="00F93969" w:rsidP="00314362">
      <w:pPr>
        <w:rPr>
          <w:rFonts w:eastAsia="微软雅黑"/>
          <w:b/>
          <w:kern w:val="0"/>
          <w:sz w:val="24"/>
          <w:szCs w:val="24"/>
        </w:rPr>
      </w:pPr>
      <w:r>
        <w:rPr>
          <w:rFonts w:eastAsia="微软雅黑" w:hint="eastAsia"/>
          <w:b/>
          <w:kern w:val="0"/>
          <w:sz w:val="24"/>
          <w:szCs w:val="24"/>
        </w:rPr>
        <w:t xml:space="preserve">9. </w:t>
      </w:r>
      <w:r w:rsidR="00247884">
        <w:rPr>
          <w:rFonts w:eastAsia="微软雅黑" w:hint="eastAsia"/>
          <w:b/>
          <w:kern w:val="0"/>
          <w:sz w:val="24"/>
          <w:szCs w:val="24"/>
        </w:rPr>
        <w:t>References</w:t>
      </w:r>
    </w:p>
    <w:p w14:paraId="11309589" w14:textId="1475BC83" w:rsidR="007B1CBD" w:rsidRDefault="007B1CBD" w:rsidP="007B1CBD">
      <w:r>
        <w:rPr>
          <w:rFonts w:hint="eastAsia"/>
        </w:rPr>
        <w:t>1.</w:t>
      </w:r>
      <w:r>
        <w:t xml:space="preserve"> </w:t>
      </w:r>
      <w:r>
        <w:rPr>
          <w:rFonts w:hint="eastAsia"/>
        </w:rPr>
        <w:t xml:space="preserve">(a) </w:t>
      </w:r>
      <w:r w:rsidRPr="007B1CBD">
        <w:t>Sabbasani, V. R.; Huang, G.; Xia, Y.; Lee, D.</w:t>
      </w:r>
      <w:r>
        <w:rPr>
          <w:rFonts w:hint="eastAsia"/>
        </w:rPr>
        <w:t xml:space="preserve">, </w:t>
      </w:r>
      <w:r w:rsidR="00247884" w:rsidRPr="007B1CBD">
        <w:rPr>
          <w:i/>
          <w:iCs/>
        </w:rPr>
        <w:t>Chem. Eur. J.</w:t>
      </w:r>
      <w:r w:rsidR="00247884" w:rsidRPr="00247884">
        <w:t xml:space="preserve"> </w:t>
      </w:r>
      <w:r w:rsidR="00247884" w:rsidRPr="007B1CBD">
        <w:rPr>
          <w:b/>
          <w:bCs/>
        </w:rPr>
        <w:t>2015</w:t>
      </w:r>
      <w:r w:rsidR="00247884" w:rsidRPr="00247884">
        <w:t>, 21, 17210</w:t>
      </w:r>
      <w:r>
        <w:rPr>
          <w:rFonts w:hint="eastAsia"/>
        </w:rPr>
        <w:t>;</w:t>
      </w:r>
      <w:r w:rsidRPr="007B1CBD">
        <w:t xml:space="preserve"> </w:t>
      </w:r>
      <w:r>
        <w:rPr>
          <w:rFonts w:hint="eastAsia"/>
        </w:rPr>
        <w:t xml:space="preserve">(b) </w:t>
      </w:r>
      <w:r w:rsidRPr="007B1CBD">
        <w:t xml:space="preserve">Guintchin, B. K.; Bienz, S. </w:t>
      </w:r>
      <w:r w:rsidRPr="007B1CBD">
        <w:rPr>
          <w:i/>
          <w:iCs/>
        </w:rPr>
        <w:t>Organometallics</w:t>
      </w:r>
      <w:r w:rsidRPr="007B1CBD">
        <w:t xml:space="preserve"> </w:t>
      </w:r>
      <w:r w:rsidRPr="007B1CBD">
        <w:rPr>
          <w:b/>
          <w:bCs/>
        </w:rPr>
        <w:t>2004</w:t>
      </w:r>
      <w:r w:rsidRPr="007B1CBD">
        <w:t>, 23, 4944</w:t>
      </w:r>
      <w:r>
        <w:rPr>
          <w:rFonts w:hint="eastAsia"/>
        </w:rPr>
        <w:t xml:space="preserve">; (c) </w:t>
      </w:r>
      <w:r w:rsidRPr="007B1CBD">
        <w:t xml:space="preserve">LaLonde, R. L.; Wang, Z. J.; Mba, M.; Lackner, A. D.; Toste, F. D. </w:t>
      </w:r>
      <w:r w:rsidRPr="007B1CBD">
        <w:rPr>
          <w:i/>
          <w:iCs/>
        </w:rPr>
        <w:t>Angew. Chem., Int. Ed.</w:t>
      </w:r>
      <w:r w:rsidRPr="007B1CBD">
        <w:t xml:space="preserve"> </w:t>
      </w:r>
      <w:r w:rsidRPr="007B1CBD">
        <w:rPr>
          <w:b/>
          <w:bCs/>
        </w:rPr>
        <w:t>2010</w:t>
      </w:r>
      <w:r w:rsidRPr="007B1CBD">
        <w:t>, 49, 598</w:t>
      </w:r>
      <w:r w:rsidR="007D1B68">
        <w:rPr>
          <w:rFonts w:hint="eastAsia"/>
        </w:rPr>
        <w:t>.</w:t>
      </w:r>
    </w:p>
    <w:p w14:paraId="05D37662" w14:textId="281CFAD1" w:rsidR="007D1B68" w:rsidRDefault="007D1B68" w:rsidP="007B1CBD">
      <w:r>
        <w:rPr>
          <w:rFonts w:hint="eastAsia"/>
        </w:rPr>
        <w:t>2.</w:t>
      </w:r>
      <w:r w:rsidRPr="007D1B68">
        <w:t xml:space="preserve">Wang, Z.-X.; Bai, X.-Y.; Yao, H.-C.; Li, B.-J. </w:t>
      </w:r>
      <w:r w:rsidRPr="007D1B68">
        <w:rPr>
          <w:i/>
          <w:iCs/>
        </w:rPr>
        <w:t>J. Am. Chem. Soc.</w:t>
      </w:r>
      <w:r w:rsidRPr="007D1B68">
        <w:t xml:space="preserve"> </w:t>
      </w:r>
      <w:r w:rsidRPr="007D1B68">
        <w:rPr>
          <w:b/>
          <w:bCs/>
        </w:rPr>
        <w:t>2016</w:t>
      </w:r>
      <w:r w:rsidRPr="007D1B68">
        <w:t>, 138, 14872</w:t>
      </w:r>
      <w:r>
        <w:rPr>
          <w:rFonts w:hint="eastAsia"/>
        </w:rPr>
        <w:t>.</w:t>
      </w:r>
    </w:p>
    <w:p w14:paraId="6F40D886" w14:textId="3942501F" w:rsidR="007D1B68" w:rsidRDefault="007D1B68" w:rsidP="007B1CBD">
      <w:r>
        <w:rPr>
          <w:rFonts w:hint="eastAsia"/>
        </w:rPr>
        <w:t>3.</w:t>
      </w:r>
      <w:r w:rsidRPr="007D1B68">
        <w:t xml:space="preserve"> Das, B. G.; Shah, S.; Das, A.; Singh, V. K. </w:t>
      </w:r>
      <w:r w:rsidRPr="007D1B68">
        <w:rPr>
          <w:i/>
          <w:iCs/>
        </w:rPr>
        <w:t>Org. Lett.</w:t>
      </w:r>
      <w:r w:rsidRPr="007D1B68">
        <w:t xml:space="preserve"> </w:t>
      </w:r>
      <w:r w:rsidRPr="007D1B68">
        <w:rPr>
          <w:b/>
          <w:bCs/>
        </w:rPr>
        <w:t>2021</w:t>
      </w:r>
      <w:r w:rsidRPr="007D1B68">
        <w:t>, 23, 6262</w:t>
      </w:r>
      <w:r>
        <w:rPr>
          <w:rFonts w:hint="eastAsia"/>
        </w:rPr>
        <w:t>.</w:t>
      </w:r>
    </w:p>
    <w:p w14:paraId="5C812B1B" w14:textId="2D0A1F6C" w:rsidR="00172805" w:rsidRDefault="009A69A1" w:rsidP="007B1CBD">
      <w:r>
        <w:rPr>
          <w:rFonts w:hint="eastAsia"/>
        </w:rPr>
        <w:t>4.</w:t>
      </w:r>
      <w:r w:rsidRPr="009A69A1">
        <w:t xml:space="preserve"> Rodphon, W.; Linkhum, S.; Thongsornkleeb, C.; Tummatorn, J.; Ruchirawat, S. </w:t>
      </w:r>
      <w:r w:rsidRPr="009A69A1">
        <w:rPr>
          <w:i/>
          <w:iCs/>
        </w:rPr>
        <w:t>J. Org. Chem.</w:t>
      </w:r>
      <w:r w:rsidRPr="009A69A1">
        <w:t xml:space="preserve"> 2023, 88, 4172</w:t>
      </w:r>
      <w:r>
        <w:rPr>
          <w:rFonts w:hint="eastAsia"/>
        </w:rPr>
        <w:t>.</w:t>
      </w:r>
    </w:p>
    <w:p w14:paraId="3F4E9D5E" w14:textId="11DCA52F" w:rsidR="00473777" w:rsidRDefault="00473777" w:rsidP="00473777">
      <w:pPr>
        <w:widowControl/>
      </w:pPr>
      <w:r>
        <w:rPr>
          <w:rFonts w:hint="eastAsia"/>
        </w:rPr>
        <w:t>5</w:t>
      </w:r>
      <w:r w:rsidR="003C06DF">
        <w:rPr>
          <w:rFonts w:hint="eastAsia"/>
        </w:rPr>
        <w:t>.</w:t>
      </w:r>
      <w:r w:rsidRPr="00473777">
        <w:t xml:space="preserve"> </w:t>
      </w:r>
      <w:r w:rsidRPr="007D0E9D">
        <w:t>Wei, Y.</w:t>
      </w:r>
      <w:r w:rsidRPr="007D0E9D">
        <w:rPr>
          <w:rFonts w:hint="eastAsia"/>
        </w:rPr>
        <w:t>;</w:t>
      </w:r>
      <w:r w:rsidRPr="007D0E9D">
        <w:t xml:space="preserve"> Wang, Z.</w:t>
      </w:r>
      <w:r w:rsidRPr="007D0E9D">
        <w:rPr>
          <w:rFonts w:hint="eastAsia"/>
        </w:rPr>
        <w:t>;</w:t>
      </w:r>
      <w:r w:rsidRPr="007D0E9D">
        <w:t xml:space="preserve"> Wang, K.</w:t>
      </w:r>
      <w:r w:rsidRPr="007D0E9D">
        <w:rPr>
          <w:rFonts w:hint="eastAsia"/>
        </w:rPr>
        <w:t>;</w:t>
      </w:r>
      <w:r w:rsidRPr="007D0E9D">
        <w:t xml:space="preserve"> Qiu, J.-K.</w:t>
      </w:r>
      <w:r w:rsidRPr="007D0E9D">
        <w:rPr>
          <w:rFonts w:hint="eastAsia"/>
        </w:rPr>
        <w:t>;</w:t>
      </w:r>
      <w:r w:rsidRPr="007D0E9D">
        <w:t xml:space="preserve"> Wang, Z.</w:t>
      </w:r>
      <w:r w:rsidRPr="007D0E9D">
        <w:rPr>
          <w:rFonts w:hint="eastAsia"/>
        </w:rPr>
        <w:t>;</w:t>
      </w:r>
      <w:r w:rsidRPr="007D0E9D">
        <w:t xml:space="preserve"> Li,</w:t>
      </w:r>
      <w:r w:rsidRPr="007D0E9D">
        <w:rPr>
          <w:rFonts w:hint="eastAsia"/>
        </w:rPr>
        <w:t xml:space="preserve"> </w:t>
      </w:r>
      <w:r w:rsidRPr="007D0E9D">
        <w:t>H.</w:t>
      </w:r>
      <w:r w:rsidRPr="007D0E9D">
        <w:rPr>
          <w:rFonts w:hint="eastAsia"/>
        </w:rPr>
        <w:t>;</w:t>
      </w:r>
      <w:r w:rsidRPr="007D0E9D">
        <w:t xml:space="preserve"> Duan, X.</w:t>
      </w:r>
      <w:r w:rsidRPr="007D0E9D">
        <w:rPr>
          <w:rFonts w:hint="eastAsia"/>
        </w:rPr>
        <w:t xml:space="preserve">; </w:t>
      </w:r>
      <w:r w:rsidRPr="007D0E9D">
        <w:t>Guo, K.</w:t>
      </w:r>
      <w:r w:rsidRPr="007D0E9D">
        <w:rPr>
          <w:rFonts w:hint="eastAsia"/>
        </w:rPr>
        <w:t>;</w:t>
      </w:r>
      <w:r w:rsidRPr="007D0E9D">
        <w:t xml:space="preserve"> Bao</w:t>
      </w:r>
      <w:r w:rsidRPr="007D0E9D">
        <w:rPr>
          <w:rFonts w:hint="eastAsia"/>
        </w:rPr>
        <w:t>,</w:t>
      </w:r>
      <w:r w:rsidRPr="007D0E9D">
        <w:t xml:space="preserve"> X.</w:t>
      </w:r>
      <w:r w:rsidRPr="007D0E9D">
        <w:rPr>
          <w:rFonts w:hint="eastAsia"/>
        </w:rPr>
        <w:t>;</w:t>
      </w:r>
      <w:r w:rsidRPr="007D0E9D">
        <w:t xml:space="preserve"> Wu, X. </w:t>
      </w:r>
      <w:r w:rsidR="00F93969">
        <w:rPr>
          <w:rFonts w:eastAsiaTheme="minorEastAsia"/>
          <w:i/>
          <w:iCs/>
          <w:kern w:val="0"/>
        </w:rPr>
        <w:t>Angew.</w:t>
      </w:r>
      <w:r w:rsidRPr="007D0E9D">
        <w:rPr>
          <w:i/>
          <w:iCs/>
        </w:rPr>
        <w:t xml:space="preserve"> Chem., Int. Ed</w:t>
      </w:r>
      <w:r w:rsidRPr="007D0E9D">
        <w:t>.</w:t>
      </w:r>
      <w:r w:rsidRPr="007D0E9D">
        <w:rPr>
          <w:rFonts w:hint="eastAsia"/>
        </w:rPr>
        <w:t xml:space="preserve"> </w:t>
      </w:r>
      <w:r w:rsidRPr="007D0E9D">
        <w:rPr>
          <w:b/>
          <w:bCs/>
        </w:rPr>
        <w:t>202</w:t>
      </w:r>
      <w:r w:rsidRPr="007D0E9D">
        <w:rPr>
          <w:rFonts w:hint="eastAsia"/>
          <w:b/>
          <w:bCs/>
        </w:rPr>
        <w:t>4</w:t>
      </w:r>
      <w:r w:rsidRPr="007D0E9D">
        <w:t>,</w:t>
      </w:r>
      <w:r w:rsidRPr="007D0E9D">
        <w:rPr>
          <w:rFonts w:hint="eastAsia"/>
        </w:rPr>
        <w:t xml:space="preserve"> </w:t>
      </w:r>
      <w:r w:rsidRPr="007D0E9D">
        <w:rPr>
          <w:rFonts w:hint="eastAsia"/>
          <w:i/>
          <w:iCs/>
        </w:rPr>
        <w:t>63</w:t>
      </w:r>
      <w:r w:rsidRPr="007D0E9D">
        <w:rPr>
          <w:rFonts w:hint="eastAsia"/>
        </w:rPr>
        <w:t>,</w:t>
      </w:r>
      <w:r w:rsidRPr="007D0E9D">
        <w:t xml:space="preserve"> e202317132</w:t>
      </w:r>
      <w:r w:rsidRPr="007D0E9D">
        <w:rPr>
          <w:rFonts w:hint="eastAsia"/>
        </w:rPr>
        <w:t>.</w:t>
      </w:r>
    </w:p>
    <w:p w14:paraId="6D23CDE0" w14:textId="2C93A130" w:rsidR="003C06DF" w:rsidRPr="002142C1" w:rsidRDefault="003C06DF" w:rsidP="003C06DF">
      <w:pPr>
        <w:widowControl/>
        <w:rPr>
          <w:rFonts w:eastAsiaTheme="minorEastAsia"/>
        </w:rPr>
      </w:pPr>
      <w:r>
        <w:rPr>
          <w:rFonts w:eastAsiaTheme="minorEastAsia" w:hint="eastAsia"/>
        </w:rPr>
        <w:t>6</w:t>
      </w:r>
      <w:r w:rsidRPr="002142C1">
        <w:rPr>
          <w:rFonts w:eastAsiaTheme="minorEastAsia"/>
        </w:rPr>
        <w:t xml:space="preserve">. Zhao, Y.; Truhlar, D. G. </w:t>
      </w:r>
      <w:r w:rsidRPr="002142C1">
        <w:rPr>
          <w:rFonts w:eastAsiaTheme="minorEastAsia"/>
          <w:i/>
          <w:iCs/>
        </w:rPr>
        <w:t>Theor. Chem. Acc.</w:t>
      </w:r>
      <w:r w:rsidRPr="002142C1">
        <w:rPr>
          <w:rFonts w:eastAsiaTheme="minorEastAsia"/>
        </w:rPr>
        <w:t xml:space="preserve"> </w:t>
      </w:r>
      <w:r w:rsidRPr="002142C1">
        <w:rPr>
          <w:rFonts w:eastAsiaTheme="minorEastAsia"/>
          <w:b/>
          <w:bCs/>
        </w:rPr>
        <w:t>2008</w:t>
      </w:r>
      <w:r w:rsidRPr="002142C1">
        <w:rPr>
          <w:rFonts w:eastAsiaTheme="minorEastAsia"/>
        </w:rPr>
        <w:t xml:space="preserve">, </w:t>
      </w:r>
      <w:r w:rsidRPr="002142C1">
        <w:rPr>
          <w:rFonts w:eastAsiaTheme="minorEastAsia"/>
          <w:i/>
          <w:iCs/>
        </w:rPr>
        <w:t>120</w:t>
      </w:r>
      <w:r w:rsidRPr="002142C1">
        <w:rPr>
          <w:rFonts w:eastAsiaTheme="minorEastAsia"/>
        </w:rPr>
        <w:t>, 215−241.</w:t>
      </w:r>
    </w:p>
    <w:p w14:paraId="119DEDCF" w14:textId="369B70D3" w:rsidR="003C06DF" w:rsidRPr="002142C1" w:rsidRDefault="003C06DF" w:rsidP="003C06DF">
      <w:pPr>
        <w:widowControl/>
        <w:rPr>
          <w:rFonts w:eastAsiaTheme="minorEastAsia"/>
        </w:rPr>
      </w:pPr>
      <w:r>
        <w:rPr>
          <w:rFonts w:eastAsiaTheme="minorEastAsia" w:hint="eastAsia"/>
        </w:rPr>
        <w:t>7</w:t>
      </w:r>
      <w:r w:rsidRPr="002142C1">
        <w:rPr>
          <w:rFonts w:eastAsiaTheme="minorEastAsia"/>
        </w:rPr>
        <w:t xml:space="preserve">. Hariharan, P. C.; Pople, J. A. </w:t>
      </w:r>
      <w:r w:rsidRPr="002142C1">
        <w:rPr>
          <w:rFonts w:eastAsiaTheme="minorEastAsia"/>
          <w:i/>
          <w:iCs/>
        </w:rPr>
        <w:t>Theoret. Chim. Acta</w:t>
      </w:r>
      <w:r w:rsidRPr="002142C1">
        <w:rPr>
          <w:rFonts w:eastAsiaTheme="minorEastAsia"/>
        </w:rPr>
        <w:t xml:space="preserve">. </w:t>
      </w:r>
      <w:r w:rsidRPr="002142C1">
        <w:rPr>
          <w:rFonts w:eastAsiaTheme="minorEastAsia"/>
          <w:b/>
          <w:bCs/>
        </w:rPr>
        <w:t>1973</w:t>
      </w:r>
      <w:r w:rsidRPr="002142C1">
        <w:rPr>
          <w:rFonts w:eastAsiaTheme="minorEastAsia"/>
        </w:rPr>
        <w:t xml:space="preserve">, </w:t>
      </w:r>
      <w:r w:rsidRPr="002142C1">
        <w:rPr>
          <w:rFonts w:eastAsiaTheme="minorEastAsia"/>
          <w:i/>
          <w:iCs/>
        </w:rPr>
        <w:t>28</w:t>
      </w:r>
      <w:r w:rsidRPr="002142C1">
        <w:rPr>
          <w:rFonts w:eastAsiaTheme="minorEastAsia"/>
        </w:rPr>
        <w:t>, 213−222.</w:t>
      </w:r>
    </w:p>
    <w:p w14:paraId="378A28EF" w14:textId="05351314" w:rsidR="003C06DF" w:rsidRPr="00A9377B" w:rsidRDefault="003C06DF" w:rsidP="003C06DF">
      <w:pPr>
        <w:rPr>
          <w:rFonts w:eastAsiaTheme="minorEastAsia"/>
        </w:rPr>
      </w:pPr>
      <w:r>
        <w:rPr>
          <w:rFonts w:eastAsiaTheme="minorEastAsia" w:hint="eastAsia"/>
        </w:rPr>
        <w:t>8</w:t>
      </w:r>
      <w:r w:rsidRPr="00A9377B">
        <w:rPr>
          <w:rFonts w:eastAsiaTheme="minorEastAsia"/>
        </w:rPr>
        <w:t xml:space="preserve">. Glendening, E. D.; Badenhoop, J. K.; Reed, A. E.; Carpenter, J. E.; Bohmann, J. A.; Morales, C. M.; Weinhold, F. </w:t>
      </w:r>
      <w:r w:rsidRPr="00A9377B">
        <w:rPr>
          <w:rFonts w:eastAsiaTheme="minorEastAsia"/>
          <w:i/>
          <w:iCs/>
        </w:rPr>
        <w:t>NBO 5.0</w:t>
      </w:r>
      <w:r w:rsidRPr="00A9377B">
        <w:rPr>
          <w:rFonts w:eastAsiaTheme="minorEastAsia"/>
        </w:rPr>
        <w:t>; Theoretical Chemistry Institute, University of Wisconsin: Madison, 2001.</w:t>
      </w:r>
    </w:p>
    <w:p w14:paraId="27CA9A63" w14:textId="77777777" w:rsidR="00857B7A" w:rsidRDefault="00857B7A" w:rsidP="000815D5">
      <w:pPr>
        <w:rPr>
          <w:b/>
          <w:bCs/>
          <w:sz w:val="24"/>
          <w:szCs w:val="24"/>
        </w:rPr>
      </w:pPr>
    </w:p>
    <w:p w14:paraId="00AD8D9E" w14:textId="77777777" w:rsidR="00EF7AFF" w:rsidRDefault="00EF7AFF" w:rsidP="000815D5">
      <w:pPr>
        <w:rPr>
          <w:b/>
          <w:bCs/>
          <w:sz w:val="24"/>
          <w:szCs w:val="24"/>
        </w:rPr>
      </w:pPr>
    </w:p>
    <w:p w14:paraId="46AA2156" w14:textId="77777777" w:rsidR="00EF7AFF" w:rsidRDefault="00EF7AFF" w:rsidP="000815D5">
      <w:pPr>
        <w:rPr>
          <w:b/>
          <w:bCs/>
          <w:sz w:val="24"/>
          <w:szCs w:val="24"/>
        </w:rPr>
      </w:pPr>
    </w:p>
    <w:p w14:paraId="7BAD5AAF" w14:textId="77777777" w:rsidR="00EF7AFF" w:rsidRDefault="00EF7AFF" w:rsidP="000815D5">
      <w:pPr>
        <w:rPr>
          <w:b/>
          <w:bCs/>
          <w:sz w:val="24"/>
          <w:szCs w:val="24"/>
        </w:rPr>
      </w:pPr>
    </w:p>
    <w:p w14:paraId="0690AD14" w14:textId="77777777" w:rsidR="00EF7AFF" w:rsidRDefault="00EF7AFF" w:rsidP="000815D5">
      <w:pPr>
        <w:rPr>
          <w:b/>
          <w:bCs/>
          <w:sz w:val="24"/>
          <w:szCs w:val="24"/>
        </w:rPr>
      </w:pPr>
    </w:p>
    <w:p w14:paraId="4C6F02A8" w14:textId="77777777" w:rsidR="00EF7AFF" w:rsidRDefault="00EF7AFF" w:rsidP="000815D5">
      <w:pPr>
        <w:rPr>
          <w:b/>
          <w:bCs/>
          <w:sz w:val="24"/>
          <w:szCs w:val="24"/>
        </w:rPr>
      </w:pPr>
    </w:p>
    <w:p w14:paraId="10ECCF0D" w14:textId="77777777" w:rsidR="00EF7AFF" w:rsidRDefault="00EF7AFF" w:rsidP="000815D5">
      <w:pPr>
        <w:rPr>
          <w:b/>
          <w:bCs/>
          <w:sz w:val="24"/>
          <w:szCs w:val="24"/>
        </w:rPr>
      </w:pPr>
    </w:p>
    <w:p w14:paraId="2D30BB2A" w14:textId="77777777" w:rsidR="00EF7AFF" w:rsidRDefault="00EF7AFF" w:rsidP="000815D5">
      <w:pPr>
        <w:rPr>
          <w:b/>
          <w:bCs/>
          <w:sz w:val="24"/>
          <w:szCs w:val="24"/>
        </w:rPr>
      </w:pPr>
    </w:p>
    <w:p w14:paraId="40EC2ABD" w14:textId="77777777" w:rsidR="00EF7AFF" w:rsidRDefault="00EF7AFF" w:rsidP="000815D5">
      <w:pPr>
        <w:rPr>
          <w:b/>
          <w:bCs/>
          <w:sz w:val="24"/>
          <w:szCs w:val="24"/>
        </w:rPr>
      </w:pPr>
    </w:p>
    <w:p w14:paraId="417BE59E" w14:textId="77777777" w:rsidR="00EF7AFF" w:rsidRDefault="00EF7AFF" w:rsidP="000815D5">
      <w:pPr>
        <w:rPr>
          <w:b/>
          <w:bCs/>
          <w:sz w:val="24"/>
          <w:szCs w:val="24"/>
        </w:rPr>
      </w:pPr>
    </w:p>
    <w:p w14:paraId="221B7E0E" w14:textId="77777777" w:rsidR="00EF7AFF" w:rsidRDefault="00EF7AFF" w:rsidP="000815D5">
      <w:pPr>
        <w:rPr>
          <w:b/>
          <w:bCs/>
          <w:sz w:val="24"/>
          <w:szCs w:val="24"/>
        </w:rPr>
      </w:pPr>
    </w:p>
    <w:p w14:paraId="3C79B588" w14:textId="77777777" w:rsidR="00EF7AFF" w:rsidRDefault="00EF7AFF" w:rsidP="000815D5">
      <w:pPr>
        <w:rPr>
          <w:b/>
          <w:bCs/>
          <w:sz w:val="24"/>
          <w:szCs w:val="24"/>
        </w:rPr>
      </w:pPr>
    </w:p>
    <w:p w14:paraId="6BAA85FF" w14:textId="5F53AAC1" w:rsidR="00B6418E" w:rsidRDefault="009A6B51" w:rsidP="000815D5">
      <w:pPr>
        <w:rPr>
          <w:b/>
          <w:bCs/>
          <w:sz w:val="24"/>
          <w:szCs w:val="24"/>
        </w:rPr>
      </w:pPr>
      <w:r w:rsidRPr="009A6B51">
        <w:rPr>
          <w:rFonts w:hint="eastAsia"/>
          <w:b/>
          <w:bCs/>
          <w:sz w:val="24"/>
          <w:szCs w:val="24"/>
        </w:rPr>
        <w:lastRenderedPageBreak/>
        <w:t xml:space="preserve">10. </w:t>
      </w:r>
      <w:r w:rsidR="00B6418E" w:rsidRPr="009A6B51">
        <w:rPr>
          <w:b/>
          <w:bCs/>
          <w:sz w:val="24"/>
          <w:szCs w:val="24"/>
        </w:rPr>
        <w:t>NMR Spectra</w:t>
      </w:r>
    </w:p>
    <w:p w14:paraId="56309EBD" w14:textId="77777777" w:rsidR="00386241" w:rsidRPr="009A6B51" w:rsidRDefault="00386241" w:rsidP="000815D5">
      <w:pPr>
        <w:rPr>
          <w:b/>
          <w:bCs/>
          <w:sz w:val="24"/>
          <w:szCs w:val="24"/>
        </w:rPr>
      </w:pPr>
    </w:p>
    <w:p w14:paraId="7B1590ED" w14:textId="77777777" w:rsidR="00857B7A" w:rsidRDefault="00857B7A" w:rsidP="00857B7A">
      <w:pPr>
        <w:rPr>
          <w:rFonts w:cs="Times New Roman"/>
          <w:szCs w:val="21"/>
        </w:rPr>
      </w:pPr>
      <w:r>
        <w:rPr>
          <w:noProof/>
        </w:rPr>
        <w:drawing>
          <wp:inline distT="0" distB="0" distL="0" distR="0" wp14:anchorId="4C1254D8" wp14:editId="764DBE07">
            <wp:extent cx="5266690" cy="3680460"/>
            <wp:effectExtent l="0" t="0" r="0" b="0"/>
            <wp:docPr id="1748527853"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0565DCB2" w14:textId="77777777" w:rsidR="00857B7A" w:rsidRDefault="00857B7A" w:rsidP="00857B7A">
      <w:pPr>
        <w:rPr>
          <w:rFonts w:cs="Times New Roman"/>
          <w:szCs w:val="21"/>
        </w:rPr>
      </w:pPr>
    </w:p>
    <w:p w14:paraId="2FD0513C" w14:textId="77777777" w:rsidR="00857B7A" w:rsidRDefault="00857B7A" w:rsidP="00857B7A">
      <w:pPr>
        <w:rPr>
          <w:rFonts w:cs="Times New Roman"/>
          <w:szCs w:val="21"/>
        </w:rPr>
      </w:pPr>
      <w:r>
        <w:rPr>
          <w:rFonts w:cs="Times New Roman"/>
          <w:noProof/>
          <w:szCs w:val="21"/>
        </w:rPr>
        <w:drawing>
          <wp:inline distT="0" distB="0" distL="0" distR="0" wp14:anchorId="1F801166" wp14:editId="0F283D77">
            <wp:extent cx="5266690" cy="3680460"/>
            <wp:effectExtent l="0" t="0" r="0" b="0"/>
            <wp:docPr id="373711792"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65C949F4" w14:textId="77777777" w:rsidR="00857B7A" w:rsidRDefault="00857B7A" w:rsidP="00857B7A">
      <w:pPr>
        <w:rPr>
          <w:rFonts w:cs="Times New Roman"/>
          <w:szCs w:val="21"/>
        </w:rPr>
      </w:pPr>
    </w:p>
    <w:p w14:paraId="762709B4" w14:textId="77777777" w:rsidR="00857B7A" w:rsidRDefault="00857B7A" w:rsidP="00857B7A">
      <w:pPr>
        <w:rPr>
          <w:rFonts w:cs="Times New Roman"/>
          <w:szCs w:val="21"/>
        </w:rPr>
      </w:pPr>
      <w:r>
        <w:rPr>
          <w:rFonts w:cs="Times New Roman"/>
          <w:noProof/>
          <w:szCs w:val="21"/>
        </w:rPr>
        <w:lastRenderedPageBreak/>
        <w:drawing>
          <wp:inline distT="0" distB="0" distL="0" distR="0" wp14:anchorId="15CAB5AE" wp14:editId="1CA89793">
            <wp:extent cx="5266690" cy="3680460"/>
            <wp:effectExtent l="0" t="0" r="0" b="0"/>
            <wp:docPr id="1773577036"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52AC2617" w14:textId="77777777" w:rsidR="00857B7A" w:rsidRDefault="00857B7A" w:rsidP="00857B7A">
      <w:pPr>
        <w:rPr>
          <w:rFonts w:cs="Times New Roman"/>
          <w:szCs w:val="21"/>
        </w:rPr>
      </w:pPr>
    </w:p>
    <w:p w14:paraId="313E292E" w14:textId="77777777" w:rsidR="00857B7A" w:rsidRDefault="00857B7A" w:rsidP="00857B7A">
      <w:pPr>
        <w:rPr>
          <w:rFonts w:cs="Times New Roman"/>
          <w:szCs w:val="21"/>
        </w:rPr>
      </w:pPr>
      <w:r>
        <w:rPr>
          <w:rFonts w:cs="Times New Roman"/>
          <w:noProof/>
          <w:szCs w:val="21"/>
        </w:rPr>
        <w:drawing>
          <wp:inline distT="0" distB="0" distL="0" distR="0" wp14:anchorId="0ACBA132" wp14:editId="40F3B6E2">
            <wp:extent cx="5266690" cy="3680460"/>
            <wp:effectExtent l="0" t="0" r="0" b="0"/>
            <wp:docPr id="1594316922"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38BEA7F9" w14:textId="77777777" w:rsidR="00857B7A" w:rsidRDefault="00857B7A" w:rsidP="00857B7A">
      <w:pPr>
        <w:rPr>
          <w:rFonts w:cs="Times New Roman"/>
          <w:szCs w:val="21"/>
        </w:rPr>
      </w:pPr>
    </w:p>
    <w:p w14:paraId="053EC245" w14:textId="77777777" w:rsidR="00857B7A" w:rsidRDefault="00857B7A" w:rsidP="00857B7A">
      <w:pPr>
        <w:rPr>
          <w:rFonts w:cs="Times New Roman"/>
          <w:szCs w:val="21"/>
        </w:rPr>
      </w:pPr>
      <w:r>
        <w:rPr>
          <w:rFonts w:cs="Times New Roman"/>
          <w:noProof/>
          <w:szCs w:val="21"/>
        </w:rPr>
        <w:lastRenderedPageBreak/>
        <w:drawing>
          <wp:inline distT="0" distB="0" distL="0" distR="0" wp14:anchorId="60BBCD06" wp14:editId="1FB53F9D">
            <wp:extent cx="5266690" cy="3680460"/>
            <wp:effectExtent l="0" t="0" r="0" b="0"/>
            <wp:docPr id="1816652146"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53AF7721" w14:textId="77777777" w:rsidR="00857B7A" w:rsidRDefault="00857B7A" w:rsidP="00857B7A">
      <w:pPr>
        <w:rPr>
          <w:rFonts w:cs="Times New Roman"/>
          <w:szCs w:val="21"/>
        </w:rPr>
      </w:pPr>
    </w:p>
    <w:p w14:paraId="0D7A1152" w14:textId="77777777" w:rsidR="00857B7A" w:rsidRDefault="00857B7A" w:rsidP="00857B7A">
      <w:pPr>
        <w:rPr>
          <w:rFonts w:cs="Times New Roman"/>
          <w:szCs w:val="21"/>
        </w:rPr>
      </w:pPr>
      <w:r>
        <w:rPr>
          <w:rFonts w:cs="Times New Roman"/>
          <w:noProof/>
          <w:szCs w:val="21"/>
        </w:rPr>
        <w:drawing>
          <wp:inline distT="0" distB="0" distL="0" distR="0" wp14:anchorId="07563B1D" wp14:editId="1226692E">
            <wp:extent cx="5266690" cy="3680460"/>
            <wp:effectExtent l="0" t="0" r="0" b="0"/>
            <wp:docPr id="1832062024"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1EF73296" w14:textId="77777777" w:rsidR="00857B7A" w:rsidRDefault="00857B7A" w:rsidP="00857B7A">
      <w:pPr>
        <w:rPr>
          <w:rFonts w:cs="Times New Roman"/>
          <w:szCs w:val="21"/>
        </w:rPr>
      </w:pPr>
    </w:p>
    <w:p w14:paraId="0C5C5606" w14:textId="77777777" w:rsidR="00857B7A" w:rsidRDefault="00857B7A" w:rsidP="00857B7A">
      <w:pPr>
        <w:rPr>
          <w:rFonts w:cs="Times New Roman"/>
          <w:szCs w:val="21"/>
        </w:rPr>
      </w:pPr>
      <w:r>
        <w:rPr>
          <w:rFonts w:cs="Times New Roman"/>
          <w:noProof/>
          <w:szCs w:val="21"/>
        </w:rPr>
        <w:lastRenderedPageBreak/>
        <w:drawing>
          <wp:inline distT="0" distB="0" distL="0" distR="0" wp14:anchorId="669DD28A" wp14:editId="4FA2E740">
            <wp:extent cx="5266690" cy="3680460"/>
            <wp:effectExtent l="0" t="0" r="0" b="0"/>
            <wp:docPr id="1026319558"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4D5CDA21" w14:textId="77777777" w:rsidR="00857B7A" w:rsidRDefault="00857B7A" w:rsidP="00857B7A">
      <w:pPr>
        <w:rPr>
          <w:rFonts w:cs="Times New Roman"/>
          <w:szCs w:val="21"/>
        </w:rPr>
      </w:pPr>
    </w:p>
    <w:p w14:paraId="7E28F56F" w14:textId="77777777" w:rsidR="00857B7A" w:rsidRDefault="00857B7A" w:rsidP="00857B7A">
      <w:pPr>
        <w:rPr>
          <w:rFonts w:cs="Times New Roman"/>
          <w:szCs w:val="21"/>
        </w:rPr>
      </w:pPr>
      <w:r>
        <w:rPr>
          <w:rFonts w:cs="Times New Roman"/>
          <w:noProof/>
          <w:szCs w:val="21"/>
        </w:rPr>
        <w:drawing>
          <wp:inline distT="0" distB="0" distL="0" distR="0" wp14:anchorId="378E6A67" wp14:editId="6D94B753">
            <wp:extent cx="5266690" cy="3680460"/>
            <wp:effectExtent l="0" t="0" r="0" b="0"/>
            <wp:docPr id="502355649"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045C8E2D" w14:textId="77777777" w:rsidR="00857B7A" w:rsidRDefault="00857B7A" w:rsidP="00857B7A">
      <w:pPr>
        <w:rPr>
          <w:rFonts w:cs="Times New Roman"/>
          <w:szCs w:val="21"/>
        </w:rPr>
      </w:pPr>
    </w:p>
    <w:p w14:paraId="6DC708B8" w14:textId="77777777" w:rsidR="00857B7A" w:rsidRDefault="00857B7A" w:rsidP="00857B7A">
      <w:pPr>
        <w:rPr>
          <w:rFonts w:cs="Times New Roman"/>
          <w:szCs w:val="21"/>
        </w:rPr>
      </w:pPr>
      <w:r>
        <w:rPr>
          <w:rFonts w:cs="Times New Roman"/>
          <w:noProof/>
          <w:szCs w:val="21"/>
        </w:rPr>
        <w:lastRenderedPageBreak/>
        <w:drawing>
          <wp:inline distT="0" distB="0" distL="0" distR="0" wp14:anchorId="7D49D70C" wp14:editId="14CBD6C8">
            <wp:extent cx="5266690" cy="3680460"/>
            <wp:effectExtent l="0" t="0" r="0" b="0"/>
            <wp:docPr id="1444501752"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07A679C7" w14:textId="77777777" w:rsidR="00857B7A" w:rsidRDefault="00857B7A" w:rsidP="00857B7A">
      <w:pPr>
        <w:rPr>
          <w:rFonts w:cs="Times New Roman"/>
          <w:szCs w:val="21"/>
        </w:rPr>
      </w:pPr>
    </w:p>
    <w:p w14:paraId="189A6F62" w14:textId="77777777" w:rsidR="00857B7A" w:rsidRDefault="00857B7A" w:rsidP="00857B7A">
      <w:pPr>
        <w:rPr>
          <w:rFonts w:cs="Times New Roman"/>
          <w:szCs w:val="21"/>
        </w:rPr>
      </w:pPr>
      <w:r>
        <w:rPr>
          <w:rFonts w:cs="Times New Roman"/>
          <w:noProof/>
          <w:szCs w:val="21"/>
        </w:rPr>
        <w:drawing>
          <wp:inline distT="0" distB="0" distL="0" distR="0" wp14:anchorId="6AFB6E07" wp14:editId="4AB8E54C">
            <wp:extent cx="5266690" cy="3680460"/>
            <wp:effectExtent l="0" t="0" r="0" b="0"/>
            <wp:docPr id="511308038"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77AFBCE5" w14:textId="77777777" w:rsidR="00857B7A" w:rsidRDefault="00857B7A" w:rsidP="00857B7A">
      <w:pPr>
        <w:rPr>
          <w:rFonts w:cs="Times New Roman"/>
          <w:szCs w:val="21"/>
        </w:rPr>
      </w:pPr>
    </w:p>
    <w:p w14:paraId="2BEE832C" w14:textId="77777777" w:rsidR="00857B7A" w:rsidRDefault="00857B7A" w:rsidP="00857B7A">
      <w:pPr>
        <w:rPr>
          <w:rFonts w:cs="Times New Roman"/>
          <w:szCs w:val="21"/>
        </w:rPr>
      </w:pPr>
      <w:r>
        <w:rPr>
          <w:rFonts w:cs="Times New Roman"/>
          <w:noProof/>
          <w:szCs w:val="21"/>
        </w:rPr>
        <w:lastRenderedPageBreak/>
        <w:drawing>
          <wp:inline distT="0" distB="0" distL="0" distR="0" wp14:anchorId="32417E09" wp14:editId="158CE88D">
            <wp:extent cx="5266690" cy="3680460"/>
            <wp:effectExtent l="0" t="0" r="0" b="0"/>
            <wp:docPr id="1752477381"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782AEAB3" w14:textId="77777777" w:rsidR="00857B7A" w:rsidRDefault="00857B7A" w:rsidP="00857B7A">
      <w:pPr>
        <w:rPr>
          <w:rFonts w:cs="Times New Roman"/>
          <w:szCs w:val="21"/>
        </w:rPr>
      </w:pPr>
    </w:p>
    <w:p w14:paraId="217ACC51" w14:textId="77777777" w:rsidR="00857B7A" w:rsidRDefault="00857B7A" w:rsidP="00857B7A">
      <w:pPr>
        <w:rPr>
          <w:rFonts w:cs="Times New Roman"/>
          <w:szCs w:val="21"/>
        </w:rPr>
      </w:pPr>
      <w:r>
        <w:rPr>
          <w:rFonts w:cs="Times New Roman"/>
          <w:noProof/>
          <w:szCs w:val="21"/>
        </w:rPr>
        <w:drawing>
          <wp:inline distT="0" distB="0" distL="0" distR="0" wp14:anchorId="59C2356C" wp14:editId="0A886606">
            <wp:extent cx="5266690" cy="3680460"/>
            <wp:effectExtent l="0" t="0" r="0" b="0"/>
            <wp:docPr id="1103451282"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7EFCF97E" w14:textId="77777777" w:rsidR="00857B7A" w:rsidRDefault="00857B7A" w:rsidP="00857B7A">
      <w:pPr>
        <w:rPr>
          <w:rFonts w:cs="Times New Roman"/>
          <w:szCs w:val="21"/>
        </w:rPr>
      </w:pPr>
    </w:p>
    <w:p w14:paraId="49FC4E35" w14:textId="77777777" w:rsidR="00857B7A" w:rsidRDefault="00857B7A" w:rsidP="00857B7A">
      <w:pPr>
        <w:rPr>
          <w:rFonts w:cs="Times New Roman"/>
          <w:szCs w:val="21"/>
        </w:rPr>
      </w:pPr>
      <w:r>
        <w:rPr>
          <w:rFonts w:cs="Times New Roman"/>
          <w:noProof/>
          <w:szCs w:val="21"/>
        </w:rPr>
        <w:lastRenderedPageBreak/>
        <w:drawing>
          <wp:inline distT="0" distB="0" distL="0" distR="0" wp14:anchorId="2DBEBC56" wp14:editId="094C0603">
            <wp:extent cx="5266690" cy="3680460"/>
            <wp:effectExtent l="0" t="0" r="0" b="0"/>
            <wp:docPr id="598941429"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6F5135C5" w14:textId="77777777" w:rsidR="00857B7A" w:rsidRDefault="00857B7A" w:rsidP="00857B7A">
      <w:pPr>
        <w:rPr>
          <w:rFonts w:cs="Times New Roman"/>
          <w:szCs w:val="21"/>
        </w:rPr>
      </w:pPr>
    </w:p>
    <w:p w14:paraId="1988C3B3" w14:textId="77777777" w:rsidR="00857B7A" w:rsidRDefault="00857B7A" w:rsidP="00857B7A">
      <w:pPr>
        <w:rPr>
          <w:rFonts w:cs="Times New Roman"/>
          <w:szCs w:val="21"/>
        </w:rPr>
      </w:pPr>
      <w:r>
        <w:rPr>
          <w:rFonts w:cs="Times New Roman"/>
          <w:noProof/>
          <w:szCs w:val="21"/>
        </w:rPr>
        <w:drawing>
          <wp:inline distT="0" distB="0" distL="0" distR="0" wp14:anchorId="448F619A" wp14:editId="4BA039D8">
            <wp:extent cx="5266690" cy="3680460"/>
            <wp:effectExtent l="0" t="0" r="0" b="0"/>
            <wp:docPr id="183386946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2EC86AB1" w14:textId="77777777" w:rsidR="00857B7A" w:rsidRDefault="00857B7A" w:rsidP="00857B7A">
      <w:pPr>
        <w:rPr>
          <w:rFonts w:cs="Times New Roman"/>
          <w:szCs w:val="21"/>
        </w:rPr>
      </w:pPr>
    </w:p>
    <w:p w14:paraId="59B1D8C6" w14:textId="77777777" w:rsidR="00857B7A" w:rsidRDefault="00857B7A" w:rsidP="00857B7A">
      <w:pPr>
        <w:rPr>
          <w:rFonts w:cs="Times New Roman"/>
          <w:szCs w:val="21"/>
        </w:rPr>
      </w:pPr>
      <w:r>
        <w:rPr>
          <w:rFonts w:cs="Times New Roman"/>
          <w:noProof/>
          <w:szCs w:val="21"/>
        </w:rPr>
        <w:lastRenderedPageBreak/>
        <w:drawing>
          <wp:inline distT="0" distB="0" distL="0" distR="0" wp14:anchorId="5CD7F8B2" wp14:editId="646CADB6">
            <wp:extent cx="5266690" cy="3680460"/>
            <wp:effectExtent l="0" t="0" r="0" b="0"/>
            <wp:docPr id="93979715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16D600EB" w14:textId="77777777" w:rsidR="00857B7A" w:rsidRDefault="00857B7A" w:rsidP="00857B7A">
      <w:pPr>
        <w:rPr>
          <w:rFonts w:cs="Times New Roman"/>
          <w:szCs w:val="21"/>
        </w:rPr>
      </w:pPr>
    </w:p>
    <w:p w14:paraId="2AEDFACF" w14:textId="77777777" w:rsidR="00857B7A" w:rsidRDefault="00857B7A" w:rsidP="00857B7A">
      <w:pPr>
        <w:rPr>
          <w:rFonts w:cs="Times New Roman"/>
          <w:szCs w:val="21"/>
        </w:rPr>
      </w:pPr>
      <w:r>
        <w:rPr>
          <w:rFonts w:cs="Times New Roman"/>
          <w:noProof/>
          <w:szCs w:val="21"/>
        </w:rPr>
        <w:drawing>
          <wp:inline distT="0" distB="0" distL="0" distR="0" wp14:anchorId="38511248" wp14:editId="193734F7">
            <wp:extent cx="5266690" cy="3680460"/>
            <wp:effectExtent l="0" t="0" r="0" b="0"/>
            <wp:docPr id="29224856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06BB9CF6" w14:textId="77777777" w:rsidR="00857B7A" w:rsidRDefault="00857B7A" w:rsidP="00857B7A">
      <w:pPr>
        <w:rPr>
          <w:rFonts w:cs="Times New Roman"/>
          <w:szCs w:val="21"/>
        </w:rPr>
      </w:pPr>
    </w:p>
    <w:p w14:paraId="668140F6" w14:textId="77777777" w:rsidR="00857B7A" w:rsidRDefault="00857B7A" w:rsidP="00857B7A">
      <w:pPr>
        <w:rPr>
          <w:rFonts w:cs="Times New Roman"/>
          <w:szCs w:val="21"/>
        </w:rPr>
      </w:pPr>
      <w:r>
        <w:rPr>
          <w:rFonts w:cs="Times New Roman"/>
          <w:noProof/>
          <w:szCs w:val="21"/>
        </w:rPr>
        <w:lastRenderedPageBreak/>
        <w:drawing>
          <wp:inline distT="0" distB="0" distL="0" distR="0" wp14:anchorId="75F7B547" wp14:editId="3AF264EC">
            <wp:extent cx="5266690" cy="3680460"/>
            <wp:effectExtent l="0" t="0" r="0" b="0"/>
            <wp:docPr id="1744287012"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07A61508" w14:textId="77777777" w:rsidR="00857B7A" w:rsidRDefault="00857B7A" w:rsidP="00857B7A">
      <w:pPr>
        <w:rPr>
          <w:rFonts w:cs="Times New Roman"/>
          <w:szCs w:val="21"/>
        </w:rPr>
      </w:pPr>
    </w:p>
    <w:p w14:paraId="09818A75" w14:textId="77777777" w:rsidR="00857B7A" w:rsidRDefault="00857B7A" w:rsidP="00857B7A">
      <w:pPr>
        <w:rPr>
          <w:rFonts w:cs="Times New Roman"/>
          <w:szCs w:val="21"/>
        </w:rPr>
      </w:pPr>
      <w:r>
        <w:rPr>
          <w:rFonts w:cs="Times New Roman"/>
          <w:noProof/>
          <w:szCs w:val="21"/>
        </w:rPr>
        <w:drawing>
          <wp:inline distT="0" distB="0" distL="0" distR="0" wp14:anchorId="00167C98" wp14:editId="79B671F0">
            <wp:extent cx="5266690" cy="3680460"/>
            <wp:effectExtent l="0" t="0" r="0" b="0"/>
            <wp:docPr id="817113849"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49A966F9" w14:textId="77777777" w:rsidR="00857B7A" w:rsidRDefault="00857B7A" w:rsidP="00857B7A">
      <w:pPr>
        <w:rPr>
          <w:rFonts w:cs="Times New Roman"/>
          <w:szCs w:val="21"/>
        </w:rPr>
      </w:pPr>
    </w:p>
    <w:p w14:paraId="02E02857" w14:textId="77777777" w:rsidR="00857B7A" w:rsidRDefault="00857B7A" w:rsidP="00857B7A">
      <w:pPr>
        <w:rPr>
          <w:rFonts w:cs="Times New Roman"/>
          <w:szCs w:val="21"/>
        </w:rPr>
      </w:pPr>
      <w:r>
        <w:rPr>
          <w:rFonts w:cs="Times New Roman"/>
          <w:noProof/>
          <w:szCs w:val="21"/>
        </w:rPr>
        <w:lastRenderedPageBreak/>
        <w:drawing>
          <wp:inline distT="0" distB="0" distL="0" distR="0" wp14:anchorId="673DF029" wp14:editId="4E3332A1">
            <wp:extent cx="5266690" cy="3680460"/>
            <wp:effectExtent l="0" t="0" r="0" b="0"/>
            <wp:docPr id="1387634425"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6C7848D3" w14:textId="77777777" w:rsidR="00857B7A" w:rsidRDefault="00857B7A" w:rsidP="00857B7A">
      <w:pPr>
        <w:rPr>
          <w:rFonts w:cs="Times New Roman"/>
          <w:szCs w:val="21"/>
        </w:rPr>
      </w:pPr>
    </w:p>
    <w:p w14:paraId="5D8EC1D6" w14:textId="77777777" w:rsidR="00857B7A" w:rsidRDefault="00857B7A" w:rsidP="00857B7A">
      <w:pPr>
        <w:rPr>
          <w:rFonts w:cs="Times New Roman"/>
          <w:szCs w:val="21"/>
        </w:rPr>
      </w:pPr>
      <w:r>
        <w:rPr>
          <w:rFonts w:cs="Times New Roman"/>
          <w:noProof/>
          <w:szCs w:val="21"/>
        </w:rPr>
        <w:drawing>
          <wp:inline distT="0" distB="0" distL="0" distR="0" wp14:anchorId="1D2A2D3F" wp14:editId="76168CCB">
            <wp:extent cx="5266690" cy="3680460"/>
            <wp:effectExtent l="0" t="0" r="0" b="0"/>
            <wp:docPr id="1710239095"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48AF10F9" w14:textId="77777777" w:rsidR="00857B7A" w:rsidRDefault="00857B7A" w:rsidP="00857B7A">
      <w:pPr>
        <w:rPr>
          <w:rFonts w:cs="Times New Roman"/>
          <w:szCs w:val="21"/>
        </w:rPr>
      </w:pPr>
    </w:p>
    <w:p w14:paraId="7F2AFF50" w14:textId="77777777" w:rsidR="00857B7A" w:rsidRDefault="00857B7A" w:rsidP="00857B7A">
      <w:pPr>
        <w:rPr>
          <w:rFonts w:cs="Times New Roman"/>
          <w:szCs w:val="21"/>
        </w:rPr>
      </w:pPr>
      <w:r>
        <w:rPr>
          <w:rFonts w:cs="Times New Roman"/>
          <w:noProof/>
          <w:szCs w:val="21"/>
        </w:rPr>
        <w:lastRenderedPageBreak/>
        <w:drawing>
          <wp:inline distT="0" distB="0" distL="0" distR="0" wp14:anchorId="5A244FD1" wp14:editId="3E16D95F">
            <wp:extent cx="5266690" cy="3680460"/>
            <wp:effectExtent l="0" t="0" r="0" b="0"/>
            <wp:docPr id="772097956"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2F919E9E" w14:textId="77777777" w:rsidR="00857B7A" w:rsidRDefault="00857B7A" w:rsidP="00857B7A">
      <w:pPr>
        <w:rPr>
          <w:rFonts w:cs="Times New Roman"/>
          <w:szCs w:val="21"/>
        </w:rPr>
      </w:pPr>
    </w:p>
    <w:p w14:paraId="007EE54D" w14:textId="77777777" w:rsidR="00857B7A" w:rsidRDefault="00857B7A" w:rsidP="00857B7A">
      <w:pPr>
        <w:rPr>
          <w:rFonts w:cs="Times New Roman"/>
          <w:szCs w:val="21"/>
        </w:rPr>
      </w:pPr>
      <w:r>
        <w:rPr>
          <w:rFonts w:cs="Times New Roman"/>
          <w:noProof/>
          <w:szCs w:val="21"/>
        </w:rPr>
        <w:drawing>
          <wp:inline distT="0" distB="0" distL="0" distR="0" wp14:anchorId="0D9DE031" wp14:editId="7CAE60A2">
            <wp:extent cx="5266690" cy="3680460"/>
            <wp:effectExtent l="0" t="0" r="0" b="0"/>
            <wp:docPr id="1710537708"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1F2F5C8B" w14:textId="77777777" w:rsidR="00857B7A" w:rsidRDefault="00857B7A" w:rsidP="00857B7A">
      <w:pPr>
        <w:rPr>
          <w:rFonts w:cs="Times New Roman"/>
          <w:szCs w:val="21"/>
        </w:rPr>
      </w:pPr>
    </w:p>
    <w:p w14:paraId="76FE025B" w14:textId="77777777" w:rsidR="00857B7A" w:rsidRDefault="00857B7A" w:rsidP="00857B7A">
      <w:pPr>
        <w:rPr>
          <w:rFonts w:cs="Times New Roman"/>
          <w:szCs w:val="21"/>
        </w:rPr>
      </w:pPr>
      <w:r>
        <w:rPr>
          <w:rFonts w:cs="Times New Roman"/>
          <w:noProof/>
          <w:szCs w:val="21"/>
        </w:rPr>
        <w:lastRenderedPageBreak/>
        <w:drawing>
          <wp:inline distT="0" distB="0" distL="0" distR="0" wp14:anchorId="48BE26D4" wp14:editId="41E47625">
            <wp:extent cx="5266690" cy="3680460"/>
            <wp:effectExtent l="0" t="0" r="0" b="0"/>
            <wp:docPr id="1422918554"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09AD5BCE" w14:textId="77777777" w:rsidR="00857B7A" w:rsidRDefault="00857B7A" w:rsidP="00857B7A">
      <w:pPr>
        <w:rPr>
          <w:rFonts w:cs="Times New Roman"/>
          <w:szCs w:val="21"/>
        </w:rPr>
      </w:pPr>
    </w:p>
    <w:p w14:paraId="5AA79792" w14:textId="77777777" w:rsidR="00857B7A" w:rsidRDefault="00857B7A" w:rsidP="00857B7A">
      <w:pPr>
        <w:rPr>
          <w:rFonts w:cs="Times New Roman"/>
          <w:szCs w:val="21"/>
        </w:rPr>
      </w:pPr>
      <w:r>
        <w:rPr>
          <w:rFonts w:cs="Times New Roman"/>
          <w:noProof/>
          <w:szCs w:val="21"/>
        </w:rPr>
        <w:drawing>
          <wp:inline distT="0" distB="0" distL="0" distR="0" wp14:anchorId="74954F31" wp14:editId="1F0BFE45">
            <wp:extent cx="5266690" cy="3680460"/>
            <wp:effectExtent l="0" t="0" r="0" b="0"/>
            <wp:docPr id="1327853642"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6A6E9C8B" w14:textId="77777777" w:rsidR="00857B7A" w:rsidRDefault="00857B7A" w:rsidP="00857B7A">
      <w:pPr>
        <w:rPr>
          <w:rFonts w:cs="Times New Roman"/>
          <w:szCs w:val="21"/>
        </w:rPr>
      </w:pPr>
    </w:p>
    <w:p w14:paraId="30787EE7" w14:textId="77777777" w:rsidR="00857B7A" w:rsidRDefault="00857B7A" w:rsidP="00857B7A">
      <w:pPr>
        <w:rPr>
          <w:rFonts w:cs="Times New Roman"/>
          <w:szCs w:val="21"/>
        </w:rPr>
      </w:pPr>
      <w:r>
        <w:rPr>
          <w:rFonts w:cs="Times New Roman"/>
          <w:noProof/>
          <w:szCs w:val="21"/>
        </w:rPr>
        <w:lastRenderedPageBreak/>
        <w:drawing>
          <wp:inline distT="0" distB="0" distL="0" distR="0" wp14:anchorId="2A264D19" wp14:editId="1A687C1F">
            <wp:extent cx="5266690" cy="3680460"/>
            <wp:effectExtent l="0" t="0" r="0" b="0"/>
            <wp:docPr id="160653043"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19A927CE" w14:textId="77777777" w:rsidR="00857B7A" w:rsidRDefault="00857B7A" w:rsidP="00857B7A">
      <w:pPr>
        <w:rPr>
          <w:rFonts w:cs="Times New Roman"/>
          <w:szCs w:val="21"/>
        </w:rPr>
      </w:pPr>
    </w:p>
    <w:p w14:paraId="0968D30B" w14:textId="77777777" w:rsidR="00857B7A" w:rsidRDefault="00857B7A" w:rsidP="00857B7A">
      <w:pPr>
        <w:rPr>
          <w:rFonts w:cs="Times New Roman"/>
          <w:szCs w:val="21"/>
        </w:rPr>
      </w:pPr>
      <w:r>
        <w:rPr>
          <w:rFonts w:cs="Times New Roman"/>
          <w:noProof/>
          <w:szCs w:val="21"/>
        </w:rPr>
        <w:drawing>
          <wp:inline distT="0" distB="0" distL="0" distR="0" wp14:anchorId="356E620A" wp14:editId="66B3FCFC">
            <wp:extent cx="5266690" cy="3680460"/>
            <wp:effectExtent l="0" t="0" r="0" b="0"/>
            <wp:docPr id="1893888265"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1575123C" w14:textId="77777777" w:rsidR="00857B7A" w:rsidRDefault="00857B7A" w:rsidP="00857B7A">
      <w:pPr>
        <w:rPr>
          <w:rFonts w:cs="Times New Roman"/>
          <w:szCs w:val="21"/>
        </w:rPr>
      </w:pPr>
    </w:p>
    <w:p w14:paraId="474934FB" w14:textId="77777777" w:rsidR="00857B7A" w:rsidRDefault="00857B7A" w:rsidP="00857B7A">
      <w:pPr>
        <w:rPr>
          <w:rFonts w:cs="Times New Roman"/>
          <w:szCs w:val="21"/>
        </w:rPr>
      </w:pPr>
      <w:r>
        <w:rPr>
          <w:rFonts w:cs="Times New Roman"/>
          <w:noProof/>
          <w:szCs w:val="21"/>
        </w:rPr>
        <w:lastRenderedPageBreak/>
        <w:drawing>
          <wp:inline distT="0" distB="0" distL="0" distR="0" wp14:anchorId="21FD4A35" wp14:editId="0D1493FF">
            <wp:extent cx="5266690" cy="3680460"/>
            <wp:effectExtent l="0" t="0" r="0" b="0"/>
            <wp:docPr id="1333921557"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5E8248F7" w14:textId="77777777" w:rsidR="00857B7A" w:rsidRDefault="00857B7A" w:rsidP="00857B7A">
      <w:pPr>
        <w:rPr>
          <w:rFonts w:cs="Times New Roman"/>
          <w:szCs w:val="21"/>
        </w:rPr>
      </w:pPr>
    </w:p>
    <w:p w14:paraId="47360605" w14:textId="77777777" w:rsidR="00857B7A" w:rsidRDefault="00857B7A" w:rsidP="00857B7A">
      <w:pPr>
        <w:rPr>
          <w:rFonts w:cs="Times New Roman"/>
          <w:szCs w:val="21"/>
        </w:rPr>
      </w:pPr>
      <w:r>
        <w:rPr>
          <w:rFonts w:cs="Times New Roman"/>
          <w:noProof/>
          <w:szCs w:val="21"/>
        </w:rPr>
        <w:drawing>
          <wp:inline distT="0" distB="0" distL="0" distR="0" wp14:anchorId="697E4EB6" wp14:editId="2D9E9B59">
            <wp:extent cx="5266690" cy="3680460"/>
            <wp:effectExtent l="0" t="0" r="0" b="0"/>
            <wp:docPr id="1803411048"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7E91C2EE" w14:textId="77777777" w:rsidR="00857B7A" w:rsidRDefault="00857B7A" w:rsidP="00857B7A">
      <w:pPr>
        <w:rPr>
          <w:rFonts w:cs="Times New Roman"/>
          <w:szCs w:val="21"/>
        </w:rPr>
      </w:pPr>
    </w:p>
    <w:p w14:paraId="38F031DA" w14:textId="77777777" w:rsidR="00857B7A" w:rsidRDefault="00857B7A" w:rsidP="00857B7A">
      <w:pPr>
        <w:rPr>
          <w:rFonts w:cs="Times New Roman"/>
          <w:szCs w:val="21"/>
        </w:rPr>
      </w:pPr>
      <w:r>
        <w:rPr>
          <w:rFonts w:cs="Times New Roman"/>
          <w:noProof/>
          <w:szCs w:val="21"/>
        </w:rPr>
        <w:lastRenderedPageBreak/>
        <w:drawing>
          <wp:inline distT="0" distB="0" distL="0" distR="0" wp14:anchorId="38BA6925" wp14:editId="626072AD">
            <wp:extent cx="5266690" cy="3680460"/>
            <wp:effectExtent l="0" t="0" r="0" b="0"/>
            <wp:docPr id="1211886030"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71B548BE" w14:textId="77777777" w:rsidR="00857B7A" w:rsidRDefault="00857B7A" w:rsidP="00857B7A">
      <w:pPr>
        <w:rPr>
          <w:rFonts w:cs="Times New Roman"/>
          <w:szCs w:val="21"/>
        </w:rPr>
      </w:pPr>
    </w:p>
    <w:p w14:paraId="52B484FA" w14:textId="77777777" w:rsidR="00857B7A" w:rsidRDefault="00857B7A" w:rsidP="00857B7A">
      <w:pPr>
        <w:rPr>
          <w:rFonts w:cs="Times New Roman"/>
          <w:szCs w:val="21"/>
        </w:rPr>
      </w:pPr>
      <w:r>
        <w:rPr>
          <w:rFonts w:cs="Times New Roman"/>
          <w:noProof/>
          <w:szCs w:val="21"/>
        </w:rPr>
        <w:drawing>
          <wp:inline distT="0" distB="0" distL="0" distR="0" wp14:anchorId="291C4691" wp14:editId="3CCBFBD9">
            <wp:extent cx="5266690" cy="3680460"/>
            <wp:effectExtent l="0" t="0" r="0" b="0"/>
            <wp:docPr id="856314061"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725E50A5" w14:textId="77777777" w:rsidR="00857B7A" w:rsidRDefault="00857B7A" w:rsidP="00857B7A">
      <w:pPr>
        <w:rPr>
          <w:rFonts w:cs="Times New Roman"/>
          <w:szCs w:val="21"/>
        </w:rPr>
      </w:pPr>
    </w:p>
    <w:p w14:paraId="2748C460" w14:textId="77777777" w:rsidR="00857B7A" w:rsidRDefault="00857B7A" w:rsidP="00857B7A">
      <w:pPr>
        <w:rPr>
          <w:rFonts w:cs="Times New Roman"/>
          <w:szCs w:val="21"/>
        </w:rPr>
      </w:pPr>
      <w:r>
        <w:rPr>
          <w:rFonts w:cs="Times New Roman"/>
          <w:noProof/>
          <w:szCs w:val="21"/>
        </w:rPr>
        <w:lastRenderedPageBreak/>
        <w:drawing>
          <wp:inline distT="0" distB="0" distL="0" distR="0" wp14:anchorId="78897F22" wp14:editId="4DDF2A3F">
            <wp:extent cx="5266690" cy="3680460"/>
            <wp:effectExtent l="0" t="0" r="0" b="0"/>
            <wp:docPr id="465738011"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2DA26939" w14:textId="77777777" w:rsidR="00857B7A" w:rsidRDefault="00857B7A" w:rsidP="00857B7A">
      <w:pPr>
        <w:rPr>
          <w:rFonts w:cs="Times New Roman"/>
          <w:szCs w:val="21"/>
        </w:rPr>
      </w:pPr>
    </w:p>
    <w:p w14:paraId="4AAB7B16" w14:textId="77777777" w:rsidR="00857B7A" w:rsidRDefault="00857B7A" w:rsidP="00857B7A">
      <w:pPr>
        <w:rPr>
          <w:rFonts w:cs="Times New Roman"/>
          <w:szCs w:val="21"/>
        </w:rPr>
      </w:pPr>
      <w:r>
        <w:rPr>
          <w:rFonts w:cs="Times New Roman"/>
          <w:noProof/>
          <w:szCs w:val="21"/>
        </w:rPr>
        <w:drawing>
          <wp:inline distT="0" distB="0" distL="0" distR="0" wp14:anchorId="05648623" wp14:editId="7C7A989F">
            <wp:extent cx="5266690" cy="3680460"/>
            <wp:effectExtent l="0" t="0" r="0" b="0"/>
            <wp:docPr id="853685620"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2F9DCA7E" w14:textId="77777777" w:rsidR="00857B7A" w:rsidRDefault="00857B7A" w:rsidP="00857B7A">
      <w:pPr>
        <w:rPr>
          <w:rFonts w:cs="Times New Roman"/>
          <w:szCs w:val="21"/>
        </w:rPr>
      </w:pPr>
    </w:p>
    <w:p w14:paraId="3556F562" w14:textId="33742ABD" w:rsidR="00E0575B" w:rsidRDefault="00E0575B" w:rsidP="00857B7A">
      <w:pPr>
        <w:rPr>
          <w:rFonts w:cs="Times New Roman"/>
          <w:szCs w:val="21"/>
        </w:rPr>
      </w:pPr>
      <w:r>
        <w:rPr>
          <w:rFonts w:cs="Times New Roman"/>
          <w:noProof/>
          <w:szCs w:val="21"/>
        </w:rPr>
        <w:lastRenderedPageBreak/>
        <w:drawing>
          <wp:inline distT="0" distB="0" distL="0" distR="0" wp14:anchorId="5DAFA6D1" wp14:editId="080B4574">
            <wp:extent cx="5264785" cy="3680460"/>
            <wp:effectExtent l="0" t="0" r="0" b="0"/>
            <wp:docPr id="17341016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264785" cy="3680460"/>
                    </a:xfrm>
                    <a:prstGeom prst="rect">
                      <a:avLst/>
                    </a:prstGeom>
                    <a:noFill/>
                    <a:ln>
                      <a:noFill/>
                    </a:ln>
                  </pic:spPr>
                </pic:pic>
              </a:graphicData>
            </a:graphic>
          </wp:inline>
        </w:drawing>
      </w:r>
    </w:p>
    <w:p w14:paraId="138C44EB" w14:textId="77777777" w:rsidR="00E0575B" w:rsidRDefault="00E0575B" w:rsidP="00857B7A">
      <w:pPr>
        <w:rPr>
          <w:rFonts w:cs="Times New Roman"/>
          <w:szCs w:val="21"/>
        </w:rPr>
      </w:pPr>
    </w:p>
    <w:p w14:paraId="3CFFACFC" w14:textId="31D2CF31" w:rsidR="00E0575B" w:rsidRDefault="00E0575B" w:rsidP="00857B7A">
      <w:pPr>
        <w:rPr>
          <w:rFonts w:cs="Times New Roman"/>
          <w:szCs w:val="21"/>
        </w:rPr>
      </w:pPr>
      <w:r>
        <w:rPr>
          <w:rFonts w:cs="Times New Roman"/>
          <w:noProof/>
          <w:szCs w:val="21"/>
        </w:rPr>
        <w:drawing>
          <wp:inline distT="0" distB="0" distL="0" distR="0" wp14:anchorId="4648CDD8" wp14:editId="22A1BCC0">
            <wp:extent cx="5264785" cy="3680460"/>
            <wp:effectExtent l="0" t="0" r="0" b="0"/>
            <wp:docPr id="54833447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264785" cy="3680460"/>
                    </a:xfrm>
                    <a:prstGeom prst="rect">
                      <a:avLst/>
                    </a:prstGeom>
                    <a:noFill/>
                    <a:ln>
                      <a:noFill/>
                    </a:ln>
                  </pic:spPr>
                </pic:pic>
              </a:graphicData>
            </a:graphic>
          </wp:inline>
        </w:drawing>
      </w:r>
    </w:p>
    <w:p w14:paraId="536E12E6" w14:textId="77777777" w:rsidR="00857B7A" w:rsidRDefault="00857B7A" w:rsidP="00857B7A">
      <w:pPr>
        <w:rPr>
          <w:rFonts w:cs="Times New Roman"/>
          <w:szCs w:val="21"/>
        </w:rPr>
      </w:pPr>
      <w:r>
        <w:rPr>
          <w:rFonts w:cs="Times New Roman"/>
          <w:noProof/>
          <w:szCs w:val="21"/>
        </w:rPr>
        <w:lastRenderedPageBreak/>
        <w:drawing>
          <wp:inline distT="0" distB="0" distL="0" distR="0" wp14:anchorId="063DF68A" wp14:editId="1227B978">
            <wp:extent cx="5266690" cy="3680460"/>
            <wp:effectExtent l="0" t="0" r="0" b="0"/>
            <wp:docPr id="2037727343"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40D7D433" w14:textId="77777777" w:rsidR="00857B7A" w:rsidRDefault="00857B7A" w:rsidP="00857B7A">
      <w:pPr>
        <w:rPr>
          <w:rFonts w:cs="Times New Roman"/>
          <w:szCs w:val="21"/>
        </w:rPr>
      </w:pPr>
    </w:p>
    <w:p w14:paraId="32F48FC8" w14:textId="354AD5AF" w:rsidR="00857B7A" w:rsidRDefault="00075CE6" w:rsidP="00857B7A">
      <w:pPr>
        <w:rPr>
          <w:rFonts w:cs="Times New Roman"/>
          <w:szCs w:val="21"/>
        </w:rPr>
      </w:pPr>
      <w:r>
        <w:rPr>
          <w:rFonts w:cs="Times New Roman"/>
          <w:noProof/>
          <w:szCs w:val="21"/>
        </w:rPr>
        <w:drawing>
          <wp:inline distT="0" distB="0" distL="0" distR="0" wp14:anchorId="12F476AA" wp14:editId="4779144D">
            <wp:extent cx="5266690" cy="3680460"/>
            <wp:effectExtent l="0" t="0" r="0" b="0"/>
            <wp:docPr id="2162522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6B3CAAAB" w14:textId="77777777" w:rsidR="00857B7A" w:rsidRDefault="00857B7A" w:rsidP="00857B7A">
      <w:pPr>
        <w:rPr>
          <w:rFonts w:cs="Times New Roman"/>
          <w:szCs w:val="21"/>
        </w:rPr>
      </w:pPr>
    </w:p>
    <w:p w14:paraId="116C591C" w14:textId="77777777" w:rsidR="00857B7A" w:rsidRDefault="00857B7A" w:rsidP="00857B7A">
      <w:pPr>
        <w:rPr>
          <w:rFonts w:cs="Times New Roman"/>
          <w:szCs w:val="21"/>
        </w:rPr>
      </w:pPr>
      <w:r>
        <w:rPr>
          <w:rFonts w:cs="Times New Roman"/>
          <w:noProof/>
          <w:szCs w:val="21"/>
        </w:rPr>
        <w:lastRenderedPageBreak/>
        <w:drawing>
          <wp:inline distT="0" distB="0" distL="0" distR="0" wp14:anchorId="6DC82905" wp14:editId="32DA84CD">
            <wp:extent cx="5266690" cy="3680460"/>
            <wp:effectExtent l="0" t="0" r="0" b="0"/>
            <wp:docPr id="1345918626"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04A34BBC" w14:textId="77777777" w:rsidR="00857B7A" w:rsidRDefault="00857B7A" w:rsidP="00857B7A">
      <w:pPr>
        <w:rPr>
          <w:rFonts w:cs="Times New Roman"/>
          <w:szCs w:val="21"/>
        </w:rPr>
      </w:pPr>
    </w:p>
    <w:p w14:paraId="079D267E" w14:textId="77777777" w:rsidR="00857B7A" w:rsidRDefault="00857B7A" w:rsidP="00857B7A">
      <w:pPr>
        <w:rPr>
          <w:rFonts w:cs="Times New Roman"/>
          <w:szCs w:val="21"/>
        </w:rPr>
      </w:pPr>
      <w:r>
        <w:rPr>
          <w:rFonts w:cs="Times New Roman"/>
          <w:noProof/>
          <w:szCs w:val="21"/>
        </w:rPr>
        <w:drawing>
          <wp:inline distT="0" distB="0" distL="0" distR="0" wp14:anchorId="04257A2D" wp14:editId="2CCCD1B0">
            <wp:extent cx="5266690" cy="3680460"/>
            <wp:effectExtent l="0" t="0" r="0" b="0"/>
            <wp:docPr id="1752900174"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32DA7648" w14:textId="77777777" w:rsidR="00857B7A" w:rsidRDefault="00857B7A" w:rsidP="00857B7A">
      <w:pPr>
        <w:rPr>
          <w:rFonts w:cs="Times New Roman"/>
          <w:szCs w:val="21"/>
        </w:rPr>
      </w:pPr>
    </w:p>
    <w:p w14:paraId="01F87F14" w14:textId="77777777" w:rsidR="00857B7A" w:rsidRDefault="00857B7A" w:rsidP="00857B7A">
      <w:pPr>
        <w:rPr>
          <w:rFonts w:cs="Times New Roman"/>
          <w:szCs w:val="21"/>
        </w:rPr>
      </w:pPr>
      <w:r>
        <w:rPr>
          <w:rFonts w:cs="Times New Roman"/>
          <w:noProof/>
          <w:szCs w:val="21"/>
        </w:rPr>
        <w:lastRenderedPageBreak/>
        <w:drawing>
          <wp:inline distT="0" distB="0" distL="0" distR="0" wp14:anchorId="48950F66" wp14:editId="197C9A51">
            <wp:extent cx="5266690" cy="3680460"/>
            <wp:effectExtent l="0" t="0" r="0" b="0"/>
            <wp:docPr id="222374560"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352FCA5A" w14:textId="77777777" w:rsidR="00857B7A" w:rsidRDefault="00857B7A" w:rsidP="00857B7A">
      <w:pPr>
        <w:rPr>
          <w:rFonts w:cs="Times New Roman"/>
          <w:szCs w:val="21"/>
        </w:rPr>
      </w:pPr>
    </w:p>
    <w:p w14:paraId="0572BF5C" w14:textId="77777777" w:rsidR="00857B7A" w:rsidRDefault="00857B7A" w:rsidP="00857B7A">
      <w:pPr>
        <w:rPr>
          <w:rFonts w:cs="Times New Roman"/>
          <w:szCs w:val="21"/>
        </w:rPr>
      </w:pPr>
      <w:r>
        <w:rPr>
          <w:rFonts w:cs="Times New Roman"/>
          <w:noProof/>
          <w:szCs w:val="21"/>
        </w:rPr>
        <w:drawing>
          <wp:inline distT="0" distB="0" distL="0" distR="0" wp14:anchorId="5C38DC3B" wp14:editId="0C65B63A">
            <wp:extent cx="5266690" cy="3680460"/>
            <wp:effectExtent l="0" t="0" r="0" b="0"/>
            <wp:docPr id="50313698"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1E23DCAE" w14:textId="77777777" w:rsidR="00857B7A" w:rsidRDefault="00857B7A" w:rsidP="00857B7A">
      <w:pPr>
        <w:rPr>
          <w:rFonts w:cs="Times New Roman"/>
          <w:szCs w:val="21"/>
        </w:rPr>
      </w:pPr>
    </w:p>
    <w:p w14:paraId="60D5B1C9" w14:textId="77777777" w:rsidR="00857B7A" w:rsidRDefault="00857B7A" w:rsidP="00857B7A">
      <w:pPr>
        <w:rPr>
          <w:rFonts w:cs="Times New Roman"/>
          <w:szCs w:val="21"/>
        </w:rPr>
      </w:pPr>
      <w:r>
        <w:rPr>
          <w:rFonts w:cs="Times New Roman"/>
          <w:noProof/>
          <w:szCs w:val="21"/>
        </w:rPr>
        <w:lastRenderedPageBreak/>
        <w:drawing>
          <wp:inline distT="0" distB="0" distL="0" distR="0" wp14:anchorId="350C8D09" wp14:editId="3D8B746D">
            <wp:extent cx="5266690" cy="3680460"/>
            <wp:effectExtent l="0" t="0" r="0" b="0"/>
            <wp:docPr id="284842768"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01125D2A" w14:textId="77777777" w:rsidR="00857B7A" w:rsidRDefault="00857B7A" w:rsidP="00857B7A">
      <w:pPr>
        <w:rPr>
          <w:rFonts w:cs="Times New Roman"/>
          <w:szCs w:val="21"/>
        </w:rPr>
      </w:pPr>
    </w:p>
    <w:p w14:paraId="388CD260" w14:textId="77777777" w:rsidR="00857B7A" w:rsidRDefault="00857B7A" w:rsidP="00857B7A">
      <w:pPr>
        <w:rPr>
          <w:rFonts w:cs="Times New Roman"/>
          <w:szCs w:val="21"/>
        </w:rPr>
      </w:pPr>
      <w:r>
        <w:rPr>
          <w:rFonts w:cs="Times New Roman"/>
          <w:noProof/>
          <w:szCs w:val="21"/>
        </w:rPr>
        <w:drawing>
          <wp:inline distT="0" distB="0" distL="0" distR="0" wp14:anchorId="29FE517D" wp14:editId="1C8904B9">
            <wp:extent cx="5266690" cy="3680460"/>
            <wp:effectExtent l="0" t="0" r="0" b="0"/>
            <wp:docPr id="1224855431"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0D6F769C" w14:textId="77777777" w:rsidR="00857B7A" w:rsidRDefault="00857B7A" w:rsidP="00857B7A">
      <w:pPr>
        <w:rPr>
          <w:rFonts w:cs="Times New Roman"/>
          <w:szCs w:val="21"/>
        </w:rPr>
      </w:pPr>
    </w:p>
    <w:p w14:paraId="0825F36D" w14:textId="77777777" w:rsidR="00857B7A" w:rsidRDefault="00857B7A" w:rsidP="00857B7A">
      <w:pPr>
        <w:rPr>
          <w:rFonts w:cs="Times New Roman"/>
          <w:szCs w:val="21"/>
        </w:rPr>
      </w:pPr>
      <w:r>
        <w:rPr>
          <w:rFonts w:cs="Times New Roman"/>
          <w:noProof/>
          <w:szCs w:val="21"/>
        </w:rPr>
        <w:lastRenderedPageBreak/>
        <w:drawing>
          <wp:inline distT="0" distB="0" distL="0" distR="0" wp14:anchorId="4F86FEA7" wp14:editId="08E43785">
            <wp:extent cx="5266690" cy="3680460"/>
            <wp:effectExtent l="0" t="0" r="0" b="0"/>
            <wp:docPr id="1064733760"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32F84B47" w14:textId="77777777" w:rsidR="00857B7A" w:rsidRDefault="00857B7A" w:rsidP="00857B7A">
      <w:pPr>
        <w:rPr>
          <w:rFonts w:cs="Times New Roman"/>
          <w:szCs w:val="21"/>
        </w:rPr>
      </w:pPr>
    </w:p>
    <w:p w14:paraId="7A6CC2D9" w14:textId="77777777" w:rsidR="00857B7A" w:rsidRDefault="00857B7A" w:rsidP="00857B7A">
      <w:pPr>
        <w:rPr>
          <w:rFonts w:cs="Times New Roman"/>
          <w:szCs w:val="21"/>
        </w:rPr>
      </w:pPr>
      <w:r>
        <w:rPr>
          <w:rFonts w:cs="Times New Roman"/>
          <w:noProof/>
          <w:szCs w:val="21"/>
        </w:rPr>
        <w:drawing>
          <wp:inline distT="0" distB="0" distL="0" distR="0" wp14:anchorId="36329D8B" wp14:editId="4ED2A820">
            <wp:extent cx="5266690" cy="3680460"/>
            <wp:effectExtent l="0" t="0" r="0" b="0"/>
            <wp:docPr id="260797890"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397BF9CA" w14:textId="77777777" w:rsidR="00857B7A" w:rsidRDefault="00857B7A" w:rsidP="00857B7A">
      <w:pPr>
        <w:rPr>
          <w:rFonts w:cs="Times New Roman"/>
          <w:szCs w:val="21"/>
        </w:rPr>
      </w:pPr>
    </w:p>
    <w:p w14:paraId="642A9711" w14:textId="77777777" w:rsidR="00857B7A" w:rsidRDefault="00857B7A" w:rsidP="00857B7A">
      <w:pPr>
        <w:rPr>
          <w:rFonts w:cs="Times New Roman"/>
          <w:szCs w:val="21"/>
        </w:rPr>
      </w:pPr>
      <w:r>
        <w:rPr>
          <w:rFonts w:cs="Times New Roman"/>
          <w:noProof/>
          <w:szCs w:val="21"/>
        </w:rPr>
        <w:lastRenderedPageBreak/>
        <w:drawing>
          <wp:inline distT="0" distB="0" distL="0" distR="0" wp14:anchorId="0288AA2C" wp14:editId="4FF50598">
            <wp:extent cx="5266690" cy="3680460"/>
            <wp:effectExtent l="0" t="0" r="0" b="0"/>
            <wp:docPr id="717054684"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50F25B77" w14:textId="77777777" w:rsidR="00857B7A" w:rsidRDefault="00857B7A" w:rsidP="00857B7A">
      <w:pPr>
        <w:rPr>
          <w:rFonts w:cs="Times New Roman"/>
          <w:szCs w:val="21"/>
        </w:rPr>
      </w:pPr>
    </w:p>
    <w:p w14:paraId="7CABBA78" w14:textId="77777777" w:rsidR="00857B7A" w:rsidRDefault="00857B7A" w:rsidP="00857B7A">
      <w:pPr>
        <w:rPr>
          <w:rFonts w:cs="Times New Roman"/>
          <w:szCs w:val="21"/>
        </w:rPr>
      </w:pPr>
      <w:r>
        <w:rPr>
          <w:rFonts w:cs="Times New Roman"/>
          <w:noProof/>
          <w:szCs w:val="21"/>
        </w:rPr>
        <w:drawing>
          <wp:inline distT="0" distB="0" distL="0" distR="0" wp14:anchorId="05E46720" wp14:editId="2654E502">
            <wp:extent cx="5266690" cy="3680460"/>
            <wp:effectExtent l="0" t="0" r="0" b="0"/>
            <wp:docPr id="639481779"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631D906B" w14:textId="77777777" w:rsidR="00857B7A" w:rsidRDefault="00857B7A" w:rsidP="00857B7A">
      <w:pPr>
        <w:rPr>
          <w:rFonts w:cs="Times New Roman"/>
          <w:szCs w:val="21"/>
        </w:rPr>
      </w:pPr>
    </w:p>
    <w:p w14:paraId="003A3869" w14:textId="77777777" w:rsidR="00857B7A" w:rsidRDefault="00857B7A" w:rsidP="00857B7A">
      <w:pPr>
        <w:rPr>
          <w:rFonts w:cs="Times New Roman"/>
          <w:szCs w:val="21"/>
        </w:rPr>
      </w:pPr>
      <w:r>
        <w:rPr>
          <w:rFonts w:cs="Times New Roman"/>
          <w:noProof/>
          <w:szCs w:val="21"/>
        </w:rPr>
        <w:lastRenderedPageBreak/>
        <w:drawing>
          <wp:inline distT="0" distB="0" distL="0" distR="0" wp14:anchorId="21E241EA" wp14:editId="00076CBA">
            <wp:extent cx="5266690" cy="3680460"/>
            <wp:effectExtent l="0" t="0" r="0" b="0"/>
            <wp:docPr id="1233787501"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5492B7F6" w14:textId="77777777" w:rsidR="00857B7A" w:rsidRDefault="00857B7A" w:rsidP="00857B7A">
      <w:pPr>
        <w:rPr>
          <w:rFonts w:cs="Times New Roman"/>
          <w:szCs w:val="21"/>
        </w:rPr>
      </w:pPr>
    </w:p>
    <w:p w14:paraId="1BA82B77" w14:textId="77777777" w:rsidR="00857B7A" w:rsidRDefault="00857B7A" w:rsidP="00857B7A">
      <w:pPr>
        <w:rPr>
          <w:rFonts w:cs="Times New Roman"/>
          <w:szCs w:val="21"/>
        </w:rPr>
      </w:pPr>
      <w:r>
        <w:rPr>
          <w:rFonts w:cs="Times New Roman"/>
          <w:noProof/>
          <w:szCs w:val="21"/>
        </w:rPr>
        <w:drawing>
          <wp:inline distT="0" distB="0" distL="0" distR="0" wp14:anchorId="37E2D052" wp14:editId="135EAED6">
            <wp:extent cx="5266690" cy="3680460"/>
            <wp:effectExtent l="0" t="0" r="0" b="0"/>
            <wp:docPr id="9202481"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1D9846F4" w14:textId="77777777" w:rsidR="00857B7A" w:rsidRDefault="00857B7A" w:rsidP="00857B7A">
      <w:pPr>
        <w:rPr>
          <w:rFonts w:cs="Times New Roman"/>
          <w:szCs w:val="21"/>
        </w:rPr>
      </w:pPr>
    </w:p>
    <w:p w14:paraId="75E6C67E" w14:textId="77777777" w:rsidR="00857B7A" w:rsidRDefault="00857B7A" w:rsidP="00857B7A">
      <w:pPr>
        <w:rPr>
          <w:rFonts w:cs="Times New Roman"/>
          <w:szCs w:val="21"/>
        </w:rPr>
      </w:pPr>
      <w:r>
        <w:rPr>
          <w:rFonts w:cs="Times New Roman"/>
          <w:noProof/>
          <w:szCs w:val="21"/>
        </w:rPr>
        <w:lastRenderedPageBreak/>
        <w:drawing>
          <wp:inline distT="0" distB="0" distL="0" distR="0" wp14:anchorId="32660F13" wp14:editId="105D22BF">
            <wp:extent cx="5266690" cy="3680460"/>
            <wp:effectExtent l="0" t="0" r="0" b="0"/>
            <wp:docPr id="817266018"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3159D765" w14:textId="77777777" w:rsidR="00857B7A" w:rsidRDefault="00857B7A" w:rsidP="00857B7A">
      <w:pPr>
        <w:rPr>
          <w:rFonts w:cs="Times New Roman"/>
          <w:szCs w:val="21"/>
        </w:rPr>
      </w:pPr>
    </w:p>
    <w:p w14:paraId="5EA90ED6" w14:textId="77777777" w:rsidR="00857B7A" w:rsidRDefault="00857B7A" w:rsidP="00857B7A">
      <w:pPr>
        <w:rPr>
          <w:rFonts w:cs="Times New Roman"/>
          <w:szCs w:val="21"/>
        </w:rPr>
      </w:pPr>
      <w:r>
        <w:rPr>
          <w:rFonts w:cs="Times New Roman"/>
          <w:noProof/>
          <w:szCs w:val="21"/>
        </w:rPr>
        <w:drawing>
          <wp:inline distT="0" distB="0" distL="0" distR="0" wp14:anchorId="600AC0DE" wp14:editId="1795E96E">
            <wp:extent cx="5266690" cy="3680460"/>
            <wp:effectExtent l="0" t="0" r="0" b="0"/>
            <wp:docPr id="1829120901"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16AB1D15" w14:textId="77777777" w:rsidR="00857B7A" w:rsidRDefault="00857B7A" w:rsidP="00857B7A">
      <w:pPr>
        <w:rPr>
          <w:rFonts w:cs="Times New Roman"/>
          <w:szCs w:val="21"/>
        </w:rPr>
      </w:pPr>
    </w:p>
    <w:p w14:paraId="3D877357" w14:textId="77777777" w:rsidR="00857B7A" w:rsidRDefault="00857B7A" w:rsidP="00857B7A">
      <w:pPr>
        <w:rPr>
          <w:rFonts w:cs="Times New Roman"/>
          <w:szCs w:val="21"/>
        </w:rPr>
      </w:pPr>
      <w:r>
        <w:rPr>
          <w:rFonts w:cs="Times New Roman"/>
          <w:noProof/>
          <w:szCs w:val="21"/>
        </w:rPr>
        <w:lastRenderedPageBreak/>
        <w:drawing>
          <wp:inline distT="0" distB="0" distL="0" distR="0" wp14:anchorId="6D28E033" wp14:editId="542DEA0E">
            <wp:extent cx="5266690" cy="3680460"/>
            <wp:effectExtent l="0" t="0" r="0" b="0"/>
            <wp:docPr id="653204509"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106099BD" w14:textId="77777777" w:rsidR="00857B7A" w:rsidRDefault="00857B7A" w:rsidP="00857B7A">
      <w:pPr>
        <w:rPr>
          <w:rFonts w:cs="Times New Roman"/>
          <w:szCs w:val="21"/>
        </w:rPr>
      </w:pPr>
    </w:p>
    <w:p w14:paraId="64F6A5EC" w14:textId="77777777" w:rsidR="00857B7A" w:rsidRDefault="00857B7A" w:rsidP="00857B7A">
      <w:pPr>
        <w:rPr>
          <w:rFonts w:cs="Times New Roman"/>
          <w:szCs w:val="21"/>
        </w:rPr>
      </w:pPr>
      <w:r>
        <w:rPr>
          <w:rFonts w:cs="Times New Roman"/>
          <w:noProof/>
          <w:szCs w:val="21"/>
        </w:rPr>
        <w:drawing>
          <wp:inline distT="0" distB="0" distL="0" distR="0" wp14:anchorId="0078F9B9" wp14:editId="3C10F17E">
            <wp:extent cx="5266690" cy="3680460"/>
            <wp:effectExtent l="0" t="0" r="0" b="0"/>
            <wp:docPr id="1844842983"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65484CC3" w14:textId="77777777" w:rsidR="00857B7A" w:rsidRDefault="00857B7A" w:rsidP="00857B7A">
      <w:pPr>
        <w:rPr>
          <w:rFonts w:cs="Times New Roman"/>
          <w:szCs w:val="21"/>
        </w:rPr>
      </w:pPr>
    </w:p>
    <w:p w14:paraId="21B5C29D" w14:textId="77777777" w:rsidR="00857B7A" w:rsidRDefault="00857B7A" w:rsidP="00857B7A">
      <w:pPr>
        <w:rPr>
          <w:rFonts w:cs="Times New Roman"/>
          <w:szCs w:val="21"/>
        </w:rPr>
      </w:pPr>
      <w:r>
        <w:rPr>
          <w:rFonts w:cs="Times New Roman"/>
          <w:noProof/>
          <w:szCs w:val="21"/>
        </w:rPr>
        <w:lastRenderedPageBreak/>
        <w:drawing>
          <wp:inline distT="0" distB="0" distL="0" distR="0" wp14:anchorId="710D4CF5" wp14:editId="264E44AC">
            <wp:extent cx="5266690" cy="3680460"/>
            <wp:effectExtent l="0" t="0" r="0" b="0"/>
            <wp:docPr id="2059278173"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54F7B87B" w14:textId="77777777" w:rsidR="00857B7A" w:rsidRDefault="00857B7A" w:rsidP="00857B7A">
      <w:pPr>
        <w:rPr>
          <w:rFonts w:cs="Times New Roman"/>
          <w:szCs w:val="21"/>
        </w:rPr>
      </w:pPr>
    </w:p>
    <w:p w14:paraId="3E6D3068" w14:textId="77777777" w:rsidR="00857B7A" w:rsidRDefault="00857B7A" w:rsidP="00857B7A">
      <w:pPr>
        <w:rPr>
          <w:rFonts w:cs="Times New Roman"/>
          <w:szCs w:val="21"/>
        </w:rPr>
      </w:pPr>
      <w:r>
        <w:rPr>
          <w:rFonts w:cs="Times New Roman"/>
          <w:noProof/>
          <w:szCs w:val="21"/>
        </w:rPr>
        <w:drawing>
          <wp:inline distT="0" distB="0" distL="0" distR="0" wp14:anchorId="23AD4318" wp14:editId="48F3A392">
            <wp:extent cx="5266690" cy="3680460"/>
            <wp:effectExtent l="0" t="0" r="0" b="0"/>
            <wp:docPr id="1433632105"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7DE6EAEE" w14:textId="77777777" w:rsidR="00857B7A" w:rsidRDefault="00857B7A" w:rsidP="00857B7A">
      <w:pPr>
        <w:rPr>
          <w:rFonts w:cs="Times New Roman"/>
          <w:szCs w:val="21"/>
        </w:rPr>
      </w:pPr>
    </w:p>
    <w:p w14:paraId="1ECFB4E8" w14:textId="77777777" w:rsidR="00857B7A" w:rsidRDefault="00857B7A" w:rsidP="00857B7A">
      <w:pPr>
        <w:rPr>
          <w:rFonts w:cs="Times New Roman"/>
          <w:szCs w:val="21"/>
        </w:rPr>
      </w:pPr>
      <w:r>
        <w:rPr>
          <w:rFonts w:cs="Times New Roman"/>
          <w:noProof/>
          <w:szCs w:val="21"/>
        </w:rPr>
        <w:lastRenderedPageBreak/>
        <w:drawing>
          <wp:inline distT="0" distB="0" distL="0" distR="0" wp14:anchorId="45D6E630" wp14:editId="6049AA95">
            <wp:extent cx="5266690" cy="3680460"/>
            <wp:effectExtent l="0" t="0" r="0" b="0"/>
            <wp:docPr id="1253543339"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215BF948" w14:textId="77777777" w:rsidR="00857B7A" w:rsidRDefault="00857B7A" w:rsidP="00857B7A">
      <w:pPr>
        <w:rPr>
          <w:rFonts w:cs="Times New Roman"/>
          <w:szCs w:val="21"/>
        </w:rPr>
      </w:pPr>
    </w:p>
    <w:p w14:paraId="60770031" w14:textId="77777777" w:rsidR="00857B7A" w:rsidRDefault="00857B7A" w:rsidP="00857B7A">
      <w:pPr>
        <w:rPr>
          <w:rFonts w:cs="Times New Roman"/>
          <w:szCs w:val="21"/>
        </w:rPr>
      </w:pPr>
      <w:r>
        <w:rPr>
          <w:rFonts w:cs="Times New Roman"/>
          <w:noProof/>
          <w:szCs w:val="21"/>
        </w:rPr>
        <w:drawing>
          <wp:inline distT="0" distB="0" distL="0" distR="0" wp14:anchorId="05220C98" wp14:editId="0649DD5E">
            <wp:extent cx="5266690" cy="3680460"/>
            <wp:effectExtent l="0" t="0" r="0" b="0"/>
            <wp:docPr id="39965059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504F4B1D" w14:textId="77777777" w:rsidR="00857B7A" w:rsidRDefault="00857B7A" w:rsidP="00857B7A">
      <w:pPr>
        <w:rPr>
          <w:rFonts w:cs="Times New Roman"/>
          <w:szCs w:val="21"/>
        </w:rPr>
      </w:pPr>
    </w:p>
    <w:p w14:paraId="0D018648" w14:textId="77777777" w:rsidR="00857B7A" w:rsidRDefault="00857B7A" w:rsidP="00857B7A">
      <w:pPr>
        <w:rPr>
          <w:rFonts w:cs="Times New Roman"/>
          <w:szCs w:val="21"/>
        </w:rPr>
      </w:pPr>
      <w:r>
        <w:rPr>
          <w:rFonts w:cs="Times New Roman"/>
          <w:noProof/>
          <w:szCs w:val="21"/>
        </w:rPr>
        <w:lastRenderedPageBreak/>
        <w:drawing>
          <wp:inline distT="0" distB="0" distL="0" distR="0" wp14:anchorId="5ABE10D3" wp14:editId="489858E7">
            <wp:extent cx="5266690" cy="3680460"/>
            <wp:effectExtent l="0" t="0" r="0" b="0"/>
            <wp:docPr id="135247629"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0E893D78" w14:textId="77777777" w:rsidR="00857B7A" w:rsidRDefault="00857B7A" w:rsidP="00857B7A">
      <w:pPr>
        <w:rPr>
          <w:rFonts w:cs="Times New Roman"/>
          <w:szCs w:val="21"/>
        </w:rPr>
      </w:pPr>
    </w:p>
    <w:p w14:paraId="4207D8BE" w14:textId="77777777" w:rsidR="00857B7A" w:rsidRDefault="00857B7A" w:rsidP="00857B7A">
      <w:pPr>
        <w:rPr>
          <w:rFonts w:cs="Times New Roman"/>
          <w:szCs w:val="21"/>
        </w:rPr>
      </w:pPr>
      <w:r>
        <w:rPr>
          <w:rFonts w:cs="Times New Roman"/>
          <w:noProof/>
          <w:szCs w:val="21"/>
        </w:rPr>
        <w:drawing>
          <wp:inline distT="0" distB="0" distL="0" distR="0" wp14:anchorId="17975F20" wp14:editId="252913DC">
            <wp:extent cx="5266690" cy="3680460"/>
            <wp:effectExtent l="0" t="0" r="0" b="0"/>
            <wp:docPr id="900154019"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4212DB0C" w14:textId="77777777" w:rsidR="00857B7A" w:rsidRDefault="00857B7A" w:rsidP="00857B7A">
      <w:pPr>
        <w:rPr>
          <w:rFonts w:cs="Times New Roman"/>
          <w:szCs w:val="21"/>
        </w:rPr>
      </w:pPr>
    </w:p>
    <w:p w14:paraId="686A3605" w14:textId="77777777" w:rsidR="00857B7A" w:rsidRDefault="00857B7A" w:rsidP="00857B7A">
      <w:pPr>
        <w:rPr>
          <w:rFonts w:cs="Times New Roman"/>
          <w:szCs w:val="21"/>
        </w:rPr>
      </w:pPr>
      <w:r>
        <w:rPr>
          <w:rFonts w:cs="Times New Roman"/>
          <w:noProof/>
          <w:szCs w:val="21"/>
        </w:rPr>
        <w:lastRenderedPageBreak/>
        <w:drawing>
          <wp:inline distT="0" distB="0" distL="0" distR="0" wp14:anchorId="33EBB278" wp14:editId="742A6D5F">
            <wp:extent cx="5266690" cy="3680460"/>
            <wp:effectExtent l="0" t="0" r="0" b="0"/>
            <wp:docPr id="2093550373"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4DA755C7" w14:textId="77777777" w:rsidR="00857B7A" w:rsidRDefault="00857B7A" w:rsidP="00857B7A">
      <w:pPr>
        <w:rPr>
          <w:rFonts w:cs="Times New Roman"/>
          <w:szCs w:val="21"/>
        </w:rPr>
      </w:pPr>
    </w:p>
    <w:p w14:paraId="279285B7" w14:textId="77777777" w:rsidR="00857B7A" w:rsidRDefault="00857B7A" w:rsidP="00857B7A">
      <w:pPr>
        <w:rPr>
          <w:rFonts w:cs="Times New Roman"/>
          <w:szCs w:val="21"/>
        </w:rPr>
      </w:pPr>
      <w:r>
        <w:rPr>
          <w:rFonts w:cs="Times New Roman"/>
          <w:noProof/>
          <w:szCs w:val="21"/>
        </w:rPr>
        <w:drawing>
          <wp:inline distT="0" distB="0" distL="0" distR="0" wp14:anchorId="1AB2D62B" wp14:editId="59CEDE73">
            <wp:extent cx="5266690" cy="3680460"/>
            <wp:effectExtent l="0" t="0" r="0" b="0"/>
            <wp:docPr id="1826370147"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3B208FD4" w14:textId="77777777" w:rsidR="00857B7A" w:rsidRDefault="00857B7A" w:rsidP="00857B7A">
      <w:pPr>
        <w:rPr>
          <w:rFonts w:cs="Times New Roman"/>
          <w:szCs w:val="21"/>
        </w:rPr>
      </w:pPr>
    </w:p>
    <w:p w14:paraId="6B3A8364" w14:textId="77777777" w:rsidR="00857B7A" w:rsidRDefault="00857B7A" w:rsidP="00857B7A">
      <w:pPr>
        <w:rPr>
          <w:rFonts w:cs="Times New Roman"/>
          <w:szCs w:val="21"/>
        </w:rPr>
      </w:pPr>
      <w:r>
        <w:rPr>
          <w:rFonts w:cs="Times New Roman"/>
          <w:noProof/>
          <w:szCs w:val="21"/>
        </w:rPr>
        <w:lastRenderedPageBreak/>
        <w:drawing>
          <wp:inline distT="0" distB="0" distL="0" distR="0" wp14:anchorId="7038CFC5" wp14:editId="4E87AB48">
            <wp:extent cx="5266690" cy="3680460"/>
            <wp:effectExtent l="0" t="0" r="0" b="0"/>
            <wp:docPr id="1527122312"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3ECF8931" w14:textId="77777777" w:rsidR="00857B7A" w:rsidRDefault="00857B7A" w:rsidP="00857B7A">
      <w:pPr>
        <w:rPr>
          <w:rFonts w:cs="Times New Roman"/>
          <w:szCs w:val="21"/>
        </w:rPr>
      </w:pPr>
    </w:p>
    <w:p w14:paraId="3ACEEC00" w14:textId="77777777" w:rsidR="00857B7A" w:rsidRDefault="00857B7A" w:rsidP="00857B7A">
      <w:pPr>
        <w:rPr>
          <w:rFonts w:cs="Times New Roman"/>
          <w:szCs w:val="21"/>
        </w:rPr>
      </w:pPr>
      <w:r>
        <w:rPr>
          <w:rFonts w:cs="Times New Roman"/>
          <w:noProof/>
          <w:szCs w:val="21"/>
        </w:rPr>
        <w:drawing>
          <wp:inline distT="0" distB="0" distL="0" distR="0" wp14:anchorId="45C2C698" wp14:editId="5C497C19">
            <wp:extent cx="5266690" cy="3680460"/>
            <wp:effectExtent l="0" t="0" r="0" b="0"/>
            <wp:docPr id="651425409"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2F40959E" w14:textId="77777777" w:rsidR="00857B7A" w:rsidRDefault="00857B7A" w:rsidP="00857B7A">
      <w:pPr>
        <w:rPr>
          <w:rFonts w:cs="Times New Roman"/>
          <w:szCs w:val="21"/>
        </w:rPr>
      </w:pPr>
    </w:p>
    <w:p w14:paraId="5BB88B2A" w14:textId="77777777" w:rsidR="00857B7A" w:rsidRDefault="00857B7A" w:rsidP="00857B7A">
      <w:pPr>
        <w:rPr>
          <w:rFonts w:cs="Times New Roman"/>
          <w:szCs w:val="21"/>
        </w:rPr>
      </w:pPr>
      <w:r>
        <w:rPr>
          <w:rFonts w:cs="Times New Roman"/>
          <w:noProof/>
          <w:szCs w:val="21"/>
        </w:rPr>
        <w:lastRenderedPageBreak/>
        <w:drawing>
          <wp:inline distT="0" distB="0" distL="0" distR="0" wp14:anchorId="0A2AC4D8" wp14:editId="25CE4C51">
            <wp:extent cx="5266690" cy="3680460"/>
            <wp:effectExtent l="0" t="0" r="0" b="0"/>
            <wp:docPr id="652654935"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51BFB002" w14:textId="77777777" w:rsidR="00857B7A" w:rsidRDefault="00857B7A" w:rsidP="00857B7A">
      <w:pPr>
        <w:rPr>
          <w:rFonts w:cs="Times New Roman"/>
          <w:szCs w:val="21"/>
        </w:rPr>
      </w:pPr>
    </w:p>
    <w:p w14:paraId="41D03031" w14:textId="77777777" w:rsidR="00857B7A" w:rsidRDefault="00857B7A" w:rsidP="00857B7A">
      <w:pPr>
        <w:rPr>
          <w:rFonts w:cs="Times New Roman"/>
          <w:szCs w:val="21"/>
        </w:rPr>
      </w:pPr>
      <w:r>
        <w:rPr>
          <w:rFonts w:cs="Times New Roman"/>
          <w:noProof/>
          <w:szCs w:val="21"/>
        </w:rPr>
        <w:drawing>
          <wp:inline distT="0" distB="0" distL="0" distR="0" wp14:anchorId="76527B97" wp14:editId="555C4A96">
            <wp:extent cx="5266690" cy="3680460"/>
            <wp:effectExtent l="0" t="0" r="0" b="0"/>
            <wp:docPr id="1718469974"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6AD59E1E" w14:textId="77777777" w:rsidR="00857B7A" w:rsidRDefault="00857B7A" w:rsidP="00857B7A">
      <w:pPr>
        <w:rPr>
          <w:rFonts w:cs="Times New Roman"/>
          <w:szCs w:val="21"/>
        </w:rPr>
      </w:pPr>
    </w:p>
    <w:p w14:paraId="201FC855" w14:textId="77777777" w:rsidR="00857B7A" w:rsidRDefault="00857B7A" w:rsidP="00857B7A">
      <w:pPr>
        <w:rPr>
          <w:rFonts w:cs="Times New Roman"/>
          <w:szCs w:val="21"/>
        </w:rPr>
      </w:pPr>
      <w:r>
        <w:rPr>
          <w:rFonts w:cs="Times New Roman"/>
          <w:noProof/>
          <w:szCs w:val="21"/>
        </w:rPr>
        <w:lastRenderedPageBreak/>
        <w:drawing>
          <wp:inline distT="0" distB="0" distL="0" distR="0" wp14:anchorId="50A64AB6" wp14:editId="168D0961">
            <wp:extent cx="5266690" cy="3680460"/>
            <wp:effectExtent l="0" t="0" r="0" b="0"/>
            <wp:docPr id="1447215193"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7E5519DA" w14:textId="77777777" w:rsidR="00857B7A" w:rsidRDefault="00857B7A" w:rsidP="00857B7A">
      <w:pPr>
        <w:rPr>
          <w:rFonts w:cs="Times New Roman"/>
          <w:szCs w:val="21"/>
        </w:rPr>
      </w:pPr>
    </w:p>
    <w:p w14:paraId="21CDAA25" w14:textId="77777777" w:rsidR="00857B7A" w:rsidRDefault="00857B7A" w:rsidP="00857B7A">
      <w:pPr>
        <w:rPr>
          <w:rFonts w:cs="Times New Roman"/>
          <w:szCs w:val="21"/>
        </w:rPr>
      </w:pPr>
      <w:r>
        <w:rPr>
          <w:rFonts w:cs="Times New Roman"/>
          <w:noProof/>
          <w:szCs w:val="21"/>
        </w:rPr>
        <w:drawing>
          <wp:inline distT="0" distB="0" distL="0" distR="0" wp14:anchorId="3BAD78E0" wp14:editId="0902EA6B">
            <wp:extent cx="5266690" cy="3680460"/>
            <wp:effectExtent l="0" t="0" r="0" b="0"/>
            <wp:docPr id="63353959"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6A052149" w14:textId="77777777" w:rsidR="00857B7A" w:rsidRDefault="00857B7A" w:rsidP="00857B7A">
      <w:pPr>
        <w:rPr>
          <w:rFonts w:cs="Times New Roman"/>
          <w:szCs w:val="21"/>
        </w:rPr>
      </w:pPr>
    </w:p>
    <w:p w14:paraId="61DAD12C" w14:textId="77777777" w:rsidR="00857B7A" w:rsidRDefault="00857B7A" w:rsidP="00857B7A">
      <w:pPr>
        <w:rPr>
          <w:rFonts w:cs="Times New Roman"/>
          <w:szCs w:val="21"/>
        </w:rPr>
      </w:pPr>
      <w:r>
        <w:rPr>
          <w:rFonts w:cs="Times New Roman"/>
          <w:noProof/>
          <w:szCs w:val="21"/>
        </w:rPr>
        <w:lastRenderedPageBreak/>
        <w:drawing>
          <wp:inline distT="0" distB="0" distL="0" distR="0" wp14:anchorId="4FE7B175" wp14:editId="068FC440">
            <wp:extent cx="5266690" cy="3680460"/>
            <wp:effectExtent l="0" t="0" r="0" b="0"/>
            <wp:docPr id="1023400806"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22977527" w14:textId="77777777" w:rsidR="00857B7A" w:rsidRDefault="00857B7A" w:rsidP="00857B7A">
      <w:pPr>
        <w:rPr>
          <w:rFonts w:cs="Times New Roman"/>
          <w:szCs w:val="21"/>
        </w:rPr>
      </w:pPr>
    </w:p>
    <w:p w14:paraId="27762FC9" w14:textId="77777777" w:rsidR="00857B7A" w:rsidRDefault="00857B7A" w:rsidP="00857B7A">
      <w:pPr>
        <w:rPr>
          <w:rFonts w:cs="Times New Roman"/>
          <w:szCs w:val="21"/>
        </w:rPr>
      </w:pPr>
      <w:r>
        <w:rPr>
          <w:rFonts w:cs="Times New Roman"/>
          <w:noProof/>
          <w:szCs w:val="21"/>
        </w:rPr>
        <w:drawing>
          <wp:inline distT="0" distB="0" distL="0" distR="0" wp14:anchorId="5468908F" wp14:editId="4A7E9876">
            <wp:extent cx="5266690" cy="3680460"/>
            <wp:effectExtent l="0" t="0" r="0" b="0"/>
            <wp:docPr id="1650031390"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7C140AF5" w14:textId="77777777" w:rsidR="00857B7A" w:rsidRDefault="00857B7A" w:rsidP="00857B7A">
      <w:pPr>
        <w:rPr>
          <w:rFonts w:cs="Times New Roman"/>
          <w:szCs w:val="21"/>
        </w:rPr>
      </w:pPr>
    </w:p>
    <w:p w14:paraId="27F54A26" w14:textId="77777777" w:rsidR="00857B7A" w:rsidRDefault="00857B7A" w:rsidP="00857B7A">
      <w:pPr>
        <w:rPr>
          <w:rFonts w:cs="Times New Roman"/>
          <w:szCs w:val="21"/>
        </w:rPr>
      </w:pPr>
      <w:r>
        <w:rPr>
          <w:rFonts w:cs="Times New Roman"/>
          <w:noProof/>
          <w:szCs w:val="21"/>
        </w:rPr>
        <w:lastRenderedPageBreak/>
        <w:drawing>
          <wp:inline distT="0" distB="0" distL="0" distR="0" wp14:anchorId="75ABD0E3" wp14:editId="5B79957D">
            <wp:extent cx="5266690" cy="3680460"/>
            <wp:effectExtent l="0" t="0" r="0" b="0"/>
            <wp:docPr id="500637176"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082A5213" w14:textId="77777777" w:rsidR="00857B7A" w:rsidRDefault="00857B7A" w:rsidP="00857B7A">
      <w:pPr>
        <w:rPr>
          <w:rFonts w:cs="Times New Roman"/>
          <w:szCs w:val="21"/>
        </w:rPr>
      </w:pPr>
    </w:p>
    <w:p w14:paraId="5A9B5434" w14:textId="77777777" w:rsidR="00857B7A" w:rsidRDefault="00857B7A" w:rsidP="00857B7A">
      <w:pPr>
        <w:rPr>
          <w:rFonts w:cs="Times New Roman"/>
          <w:szCs w:val="21"/>
        </w:rPr>
      </w:pPr>
      <w:r>
        <w:rPr>
          <w:rFonts w:cs="Times New Roman"/>
          <w:noProof/>
          <w:szCs w:val="21"/>
        </w:rPr>
        <w:drawing>
          <wp:inline distT="0" distB="0" distL="0" distR="0" wp14:anchorId="6268D485" wp14:editId="6AADD2AC">
            <wp:extent cx="5266690" cy="3680460"/>
            <wp:effectExtent l="0" t="0" r="0" b="0"/>
            <wp:docPr id="1984669607"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13FA3CAA" w14:textId="77777777" w:rsidR="00857B7A" w:rsidRDefault="00857B7A" w:rsidP="00857B7A">
      <w:pPr>
        <w:rPr>
          <w:rFonts w:cs="Times New Roman"/>
          <w:szCs w:val="21"/>
        </w:rPr>
      </w:pPr>
    </w:p>
    <w:p w14:paraId="01F5FD35" w14:textId="77777777" w:rsidR="00857B7A" w:rsidRDefault="00857B7A" w:rsidP="00857B7A">
      <w:pPr>
        <w:rPr>
          <w:rFonts w:cs="Times New Roman"/>
          <w:szCs w:val="21"/>
        </w:rPr>
      </w:pPr>
      <w:r>
        <w:rPr>
          <w:rFonts w:cs="Times New Roman"/>
          <w:noProof/>
          <w:szCs w:val="21"/>
        </w:rPr>
        <w:lastRenderedPageBreak/>
        <w:drawing>
          <wp:inline distT="0" distB="0" distL="0" distR="0" wp14:anchorId="297800F4" wp14:editId="7BC95CC4">
            <wp:extent cx="5266690" cy="3680460"/>
            <wp:effectExtent l="0" t="0" r="0" b="0"/>
            <wp:docPr id="1374933403"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54FF9D9D" w14:textId="77777777" w:rsidR="00857B7A" w:rsidRDefault="00857B7A" w:rsidP="00857B7A">
      <w:pPr>
        <w:rPr>
          <w:rFonts w:cs="Times New Roman"/>
          <w:szCs w:val="21"/>
        </w:rPr>
      </w:pPr>
    </w:p>
    <w:p w14:paraId="6D4E7530" w14:textId="77777777" w:rsidR="00857B7A" w:rsidRDefault="00857B7A" w:rsidP="00857B7A">
      <w:pPr>
        <w:rPr>
          <w:rFonts w:cs="Times New Roman"/>
          <w:szCs w:val="21"/>
        </w:rPr>
      </w:pPr>
      <w:r>
        <w:rPr>
          <w:rFonts w:cs="Times New Roman"/>
          <w:noProof/>
          <w:szCs w:val="21"/>
        </w:rPr>
        <w:drawing>
          <wp:inline distT="0" distB="0" distL="0" distR="0" wp14:anchorId="76F8BA05" wp14:editId="3F054488">
            <wp:extent cx="5266690" cy="3680460"/>
            <wp:effectExtent l="0" t="0" r="0" b="0"/>
            <wp:docPr id="1331183931"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75F2AB85" w14:textId="77777777" w:rsidR="00857B7A" w:rsidRDefault="00857B7A" w:rsidP="00857B7A">
      <w:pPr>
        <w:rPr>
          <w:rFonts w:cs="Times New Roman"/>
          <w:szCs w:val="21"/>
        </w:rPr>
      </w:pPr>
    </w:p>
    <w:p w14:paraId="79AAFB88" w14:textId="77777777" w:rsidR="00857B7A" w:rsidRDefault="00857B7A" w:rsidP="00857B7A">
      <w:pPr>
        <w:rPr>
          <w:rFonts w:cs="Times New Roman"/>
          <w:szCs w:val="21"/>
        </w:rPr>
      </w:pPr>
      <w:r>
        <w:rPr>
          <w:rFonts w:cs="Times New Roman"/>
          <w:noProof/>
          <w:szCs w:val="21"/>
        </w:rPr>
        <w:lastRenderedPageBreak/>
        <w:drawing>
          <wp:inline distT="0" distB="0" distL="0" distR="0" wp14:anchorId="4822F2D7" wp14:editId="7FCB0F59">
            <wp:extent cx="5266690" cy="3680460"/>
            <wp:effectExtent l="0" t="0" r="0" b="0"/>
            <wp:docPr id="289264993"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2F80981A" w14:textId="77777777" w:rsidR="00857B7A" w:rsidRDefault="00857B7A" w:rsidP="00857B7A">
      <w:pPr>
        <w:rPr>
          <w:rFonts w:cs="Times New Roman"/>
          <w:szCs w:val="21"/>
        </w:rPr>
      </w:pPr>
    </w:p>
    <w:p w14:paraId="7357F57C" w14:textId="77777777" w:rsidR="00857B7A" w:rsidRDefault="00857B7A" w:rsidP="00857B7A">
      <w:pPr>
        <w:rPr>
          <w:rFonts w:cs="Times New Roman"/>
          <w:szCs w:val="21"/>
        </w:rPr>
      </w:pPr>
      <w:r>
        <w:rPr>
          <w:rFonts w:cs="Times New Roman" w:hint="eastAsia"/>
          <w:noProof/>
          <w:szCs w:val="21"/>
        </w:rPr>
        <w:drawing>
          <wp:inline distT="0" distB="0" distL="0" distR="0" wp14:anchorId="2C18C318" wp14:editId="4D0129A3">
            <wp:extent cx="5266690" cy="3680460"/>
            <wp:effectExtent l="0" t="0" r="0" b="0"/>
            <wp:docPr id="223202535"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1071804C" w14:textId="77777777" w:rsidR="00857B7A" w:rsidRDefault="00857B7A" w:rsidP="00857B7A">
      <w:pPr>
        <w:rPr>
          <w:rFonts w:cs="Times New Roman"/>
          <w:szCs w:val="21"/>
        </w:rPr>
      </w:pPr>
    </w:p>
    <w:p w14:paraId="6D53ACF6" w14:textId="77777777" w:rsidR="00857B7A" w:rsidRDefault="00857B7A" w:rsidP="00857B7A">
      <w:pPr>
        <w:rPr>
          <w:rFonts w:cs="Times New Roman"/>
          <w:szCs w:val="21"/>
        </w:rPr>
      </w:pPr>
      <w:r>
        <w:rPr>
          <w:rFonts w:cs="Times New Roman"/>
          <w:noProof/>
          <w:szCs w:val="21"/>
        </w:rPr>
        <w:lastRenderedPageBreak/>
        <w:drawing>
          <wp:inline distT="0" distB="0" distL="0" distR="0" wp14:anchorId="40A73BB7" wp14:editId="6AAAABBA">
            <wp:extent cx="5266690" cy="3680460"/>
            <wp:effectExtent l="0" t="0" r="0" b="0"/>
            <wp:docPr id="142268610"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3E1F52E7" w14:textId="77777777" w:rsidR="00857B7A" w:rsidRDefault="00857B7A" w:rsidP="00857B7A">
      <w:pPr>
        <w:rPr>
          <w:rFonts w:cs="Times New Roman"/>
          <w:szCs w:val="21"/>
        </w:rPr>
      </w:pPr>
      <w:r>
        <w:rPr>
          <w:rFonts w:cs="Times New Roman"/>
          <w:noProof/>
          <w:szCs w:val="21"/>
        </w:rPr>
        <w:drawing>
          <wp:inline distT="0" distB="0" distL="0" distR="0" wp14:anchorId="308AED04" wp14:editId="5CB38240">
            <wp:extent cx="5266690" cy="3680460"/>
            <wp:effectExtent l="0" t="0" r="0" b="0"/>
            <wp:docPr id="673317550"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52BC335F" w14:textId="77777777" w:rsidR="00857B7A" w:rsidRDefault="00857B7A" w:rsidP="00857B7A">
      <w:pPr>
        <w:rPr>
          <w:rFonts w:cs="Times New Roman"/>
          <w:szCs w:val="21"/>
        </w:rPr>
      </w:pPr>
    </w:p>
    <w:p w14:paraId="190B99FB" w14:textId="77777777" w:rsidR="00857B7A" w:rsidRDefault="00857B7A" w:rsidP="00857B7A">
      <w:pPr>
        <w:rPr>
          <w:rFonts w:cs="Times New Roman"/>
          <w:szCs w:val="21"/>
        </w:rPr>
      </w:pPr>
      <w:r>
        <w:rPr>
          <w:rFonts w:cs="Times New Roman"/>
          <w:noProof/>
          <w:szCs w:val="21"/>
        </w:rPr>
        <w:lastRenderedPageBreak/>
        <w:drawing>
          <wp:inline distT="0" distB="0" distL="0" distR="0" wp14:anchorId="6D98BC3F" wp14:editId="177AA56A">
            <wp:extent cx="5266690" cy="3680460"/>
            <wp:effectExtent l="0" t="0" r="0" b="0"/>
            <wp:docPr id="563861590"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6D1EFD2F" w14:textId="77777777" w:rsidR="00857B7A" w:rsidRDefault="00857B7A" w:rsidP="00857B7A">
      <w:pPr>
        <w:rPr>
          <w:rFonts w:cs="Times New Roman"/>
          <w:szCs w:val="21"/>
        </w:rPr>
      </w:pPr>
    </w:p>
    <w:p w14:paraId="58E3ED75" w14:textId="77777777" w:rsidR="00857B7A" w:rsidRDefault="00857B7A" w:rsidP="00857B7A">
      <w:pPr>
        <w:rPr>
          <w:rFonts w:cs="Times New Roman"/>
          <w:szCs w:val="21"/>
        </w:rPr>
      </w:pPr>
      <w:r>
        <w:rPr>
          <w:rFonts w:cs="Times New Roman"/>
          <w:noProof/>
          <w:szCs w:val="21"/>
        </w:rPr>
        <w:drawing>
          <wp:inline distT="0" distB="0" distL="0" distR="0" wp14:anchorId="572895F8" wp14:editId="4B0E295A">
            <wp:extent cx="5266690" cy="3680460"/>
            <wp:effectExtent l="0" t="0" r="0" b="0"/>
            <wp:docPr id="1303995855"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3B19853C" w14:textId="77777777" w:rsidR="00857B7A" w:rsidRDefault="00857B7A" w:rsidP="00857B7A">
      <w:pPr>
        <w:rPr>
          <w:rFonts w:cs="Times New Roman"/>
          <w:szCs w:val="21"/>
        </w:rPr>
      </w:pPr>
    </w:p>
    <w:p w14:paraId="5D191F91" w14:textId="77777777" w:rsidR="00857B7A" w:rsidRDefault="00857B7A" w:rsidP="00857B7A">
      <w:pPr>
        <w:rPr>
          <w:rFonts w:cs="Times New Roman"/>
          <w:szCs w:val="21"/>
        </w:rPr>
      </w:pPr>
      <w:r>
        <w:rPr>
          <w:rFonts w:cs="Times New Roman"/>
          <w:noProof/>
          <w:szCs w:val="21"/>
        </w:rPr>
        <w:lastRenderedPageBreak/>
        <w:drawing>
          <wp:inline distT="0" distB="0" distL="0" distR="0" wp14:anchorId="79554EDD" wp14:editId="58BF6713">
            <wp:extent cx="5266690" cy="3680460"/>
            <wp:effectExtent l="0" t="0" r="0" b="0"/>
            <wp:docPr id="394051385"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27DCF689" w14:textId="77777777" w:rsidR="00857B7A" w:rsidRDefault="00857B7A" w:rsidP="00857B7A">
      <w:pPr>
        <w:rPr>
          <w:rFonts w:cs="Times New Roman"/>
          <w:szCs w:val="21"/>
        </w:rPr>
      </w:pPr>
    </w:p>
    <w:p w14:paraId="62EABF15" w14:textId="77777777" w:rsidR="00857B7A" w:rsidRDefault="00857B7A" w:rsidP="00857B7A">
      <w:pPr>
        <w:rPr>
          <w:rFonts w:cs="Times New Roman"/>
          <w:szCs w:val="21"/>
        </w:rPr>
      </w:pPr>
      <w:r>
        <w:rPr>
          <w:rFonts w:cs="Times New Roman"/>
          <w:noProof/>
          <w:szCs w:val="21"/>
        </w:rPr>
        <w:drawing>
          <wp:inline distT="0" distB="0" distL="0" distR="0" wp14:anchorId="41E2283B" wp14:editId="1C2E4198">
            <wp:extent cx="5266690" cy="3680460"/>
            <wp:effectExtent l="0" t="0" r="0" b="0"/>
            <wp:docPr id="1073760768"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62B1763F" w14:textId="77777777" w:rsidR="00857B7A" w:rsidRDefault="00857B7A" w:rsidP="00857B7A">
      <w:pPr>
        <w:rPr>
          <w:rFonts w:cs="Times New Roman"/>
          <w:szCs w:val="21"/>
        </w:rPr>
      </w:pPr>
    </w:p>
    <w:p w14:paraId="4D124520" w14:textId="77777777" w:rsidR="00857B7A" w:rsidRDefault="00857B7A" w:rsidP="00857B7A">
      <w:pPr>
        <w:rPr>
          <w:rFonts w:cs="Times New Roman"/>
          <w:szCs w:val="21"/>
        </w:rPr>
      </w:pPr>
      <w:r>
        <w:rPr>
          <w:rFonts w:cs="Times New Roman"/>
          <w:noProof/>
          <w:szCs w:val="21"/>
        </w:rPr>
        <w:lastRenderedPageBreak/>
        <w:drawing>
          <wp:inline distT="0" distB="0" distL="0" distR="0" wp14:anchorId="359715BF" wp14:editId="002A1CB4">
            <wp:extent cx="5266690" cy="3680460"/>
            <wp:effectExtent l="0" t="0" r="0" b="0"/>
            <wp:docPr id="334871277"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50F2A83A" w14:textId="77777777" w:rsidR="00857B7A" w:rsidRDefault="00857B7A" w:rsidP="00857B7A">
      <w:pPr>
        <w:rPr>
          <w:rFonts w:cs="Times New Roman"/>
          <w:szCs w:val="21"/>
        </w:rPr>
      </w:pPr>
    </w:p>
    <w:p w14:paraId="082C9D7A" w14:textId="77777777" w:rsidR="00857B7A" w:rsidRDefault="00857B7A" w:rsidP="00857B7A">
      <w:pPr>
        <w:rPr>
          <w:rFonts w:cs="Times New Roman"/>
          <w:szCs w:val="21"/>
        </w:rPr>
      </w:pPr>
      <w:r>
        <w:rPr>
          <w:rFonts w:cs="Times New Roman"/>
          <w:noProof/>
          <w:szCs w:val="21"/>
        </w:rPr>
        <w:drawing>
          <wp:inline distT="0" distB="0" distL="0" distR="0" wp14:anchorId="6A9BD079" wp14:editId="76999CCE">
            <wp:extent cx="5266690" cy="3680460"/>
            <wp:effectExtent l="0" t="0" r="0" b="0"/>
            <wp:docPr id="440668104"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32A21415" w14:textId="77777777" w:rsidR="00857B7A" w:rsidRDefault="00857B7A" w:rsidP="00857B7A">
      <w:pPr>
        <w:rPr>
          <w:rFonts w:cs="Times New Roman"/>
          <w:szCs w:val="21"/>
        </w:rPr>
      </w:pPr>
    </w:p>
    <w:p w14:paraId="0EE93D67" w14:textId="77777777" w:rsidR="00857B7A" w:rsidRDefault="00857B7A" w:rsidP="00857B7A">
      <w:pPr>
        <w:rPr>
          <w:rFonts w:cs="Times New Roman"/>
          <w:szCs w:val="21"/>
        </w:rPr>
      </w:pPr>
      <w:r>
        <w:rPr>
          <w:rFonts w:cs="Times New Roman"/>
          <w:noProof/>
          <w:szCs w:val="21"/>
        </w:rPr>
        <w:lastRenderedPageBreak/>
        <w:drawing>
          <wp:inline distT="0" distB="0" distL="0" distR="0" wp14:anchorId="7E2173CF" wp14:editId="6464B878">
            <wp:extent cx="5266690" cy="3680460"/>
            <wp:effectExtent l="0" t="0" r="0" b="0"/>
            <wp:docPr id="510131458"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24E54EBE" w14:textId="77777777" w:rsidR="00857B7A" w:rsidRDefault="00857B7A" w:rsidP="00857B7A">
      <w:pPr>
        <w:rPr>
          <w:rFonts w:cs="Times New Roman"/>
          <w:szCs w:val="21"/>
        </w:rPr>
      </w:pPr>
    </w:p>
    <w:p w14:paraId="0C0A9CF4" w14:textId="77777777" w:rsidR="00857B7A" w:rsidRDefault="00857B7A" w:rsidP="00857B7A">
      <w:pPr>
        <w:rPr>
          <w:rFonts w:cs="Times New Roman"/>
          <w:szCs w:val="21"/>
        </w:rPr>
      </w:pPr>
      <w:r>
        <w:rPr>
          <w:rFonts w:cs="Times New Roman"/>
          <w:noProof/>
          <w:szCs w:val="21"/>
        </w:rPr>
        <w:drawing>
          <wp:inline distT="0" distB="0" distL="0" distR="0" wp14:anchorId="0705BF92" wp14:editId="0292EDB4">
            <wp:extent cx="5266690" cy="3680460"/>
            <wp:effectExtent l="0" t="0" r="0" b="0"/>
            <wp:docPr id="405025849"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0E33EC86" w14:textId="77777777" w:rsidR="00857B7A" w:rsidRDefault="00857B7A" w:rsidP="00857B7A">
      <w:pPr>
        <w:rPr>
          <w:rFonts w:cs="Times New Roman"/>
          <w:szCs w:val="21"/>
        </w:rPr>
      </w:pPr>
    </w:p>
    <w:p w14:paraId="790586C6" w14:textId="77777777" w:rsidR="00857B7A" w:rsidRDefault="00857B7A" w:rsidP="00857B7A">
      <w:pPr>
        <w:rPr>
          <w:rFonts w:cs="Times New Roman"/>
          <w:szCs w:val="21"/>
        </w:rPr>
      </w:pPr>
      <w:r>
        <w:rPr>
          <w:rFonts w:cs="Times New Roman"/>
          <w:noProof/>
          <w:szCs w:val="21"/>
        </w:rPr>
        <w:lastRenderedPageBreak/>
        <w:drawing>
          <wp:inline distT="0" distB="0" distL="0" distR="0" wp14:anchorId="59B5C591" wp14:editId="2D6927D7">
            <wp:extent cx="5266690" cy="3680460"/>
            <wp:effectExtent l="0" t="0" r="0" b="0"/>
            <wp:docPr id="483333622"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64105FAD" w14:textId="77777777" w:rsidR="00857B7A" w:rsidRDefault="00857B7A" w:rsidP="00857B7A">
      <w:pPr>
        <w:rPr>
          <w:rFonts w:cs="Times New Roman"/>
          <w:szCs w:val="21"/>
        </w:rPr>
      </w:pPr>
    </w:p>
    <w:p w14:paraId="63335287" w14:textId="77777777" w:rsidR="00857B7A" w:rsidRDefault="00857B7A" w:rsidP="00857B7A">
      <w:pPr>
        <w:rPr>
          <w:rFonts w:cs="Times New Roman"/>
          <w:szCs w:val="21"/>
        </w:rPr>
      </w:pPr>
      <w:r>
        <w:rPr>
          <w:rFonts w:cs="Times New Roman"/>
          <w:noProof/>
          <w:szCs w:val="21"/>
        </w:rPr>
        <w:drawing>
          <wp:inline distT="0" distB="0" distL="0" distR="0" wp14:anchorId="362A3D9F" wp14:editId="0D8AC06D">
            <wp:extent cx="5266690" cy="3680460"/>
            <wp:effectExtent l="0" t="0" r="0" b="0"/>
            <wp:docPr id="1195009954"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42F1E759" w14:textId="77777777" w:rsidR="00857B7A" w:rsidRDefault="00857B7A" w:rsidP="00857B7A">
      <w:pPr>
        <w:rPr>
          <w:rFonts w:cs="Times New Roman"/>
          <w:szCs w:val="21"/>
        </w:rPr>
      </w:pPr>
    </w:p>
    <w:p w14:paraId="55452729" w14:textId="77777777" w:rsidR="00857B7A" w:rsidRDefault="00857B7A" w:rsidP="00857B7A">
      <w:pPr>
        <w:rPr>
          <w:rFonts w:cs="Times New Roman"/>
          <w:szCs w:val="21"/>
        </w:rPr>
      </w:pPr>
      <w:r>
        <w:rPr>
          <w:rFonts w:cs="Times New Roman"/>
          <w:noProof/>
          <w:szCs w:val="21"/>
        </w:rPr>
        <w:lastRenderedPageBreak/>
        <w:drawing>
          <wp:inline distT="0" distB="0" distL="0" distR="0" wp14:anchorId="1F04C9E6" wp14:editId="15C24E28">
            <wp:extent cx="5266690" cy="3680460"/>
            <wp:effectExtent l="0" t="0" r="0" b="0"/>
            <wp:docPr id="87693804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58FC23F6" w14:textId="77777777" w:rsidR="00857B7A" w:rsidRDefault="00857B7A" w:rsidP="00857B7A">
      <w:pPr>
        <w:rPr>
          <w:rFonts w:cs="Times New Roman"/>
          <w:szCs w:val="21"/>
        </w:rPr>
      </w:pPr>
    </w:p>
    <w:p w14:paraId="5BFC8CED" w14:textId="77777777" w:rsidR="00857B7A" w:rsidRDefault="00857B7A" w:rsidP="00857B7A">
      <w:pPr>
        <w:rPr>
          <w:rFonts w:cs="Times New Roman"/>
          <w:szCs w:val="21"/>
        </w:rPr>
      </w:pPr>
      <w:r>
        <w:rPr>
          <w:rFonts w:cs="Times New Roman"/>
          <w:noProof/>
          <w:szCs w:val="21"/>
        </w:rPr>
        <w:drawing>
          <wp:inline distT="0" distB="0" distL="0" distR="0" wp14:anchorId="5A3D0096" wp14:editId="714C7333">
            <wp:extent cx="5266690" cy="3680460"/>
            <wp:effectExtent l="0" t="0" r="0" b="0"/>
            <wp:docPr id="37205330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02B743E8" w14:textId="77777777" w:rsidR="00857B7A" w:rsidRDefault="00857B7A" w:rsidP="00857B7A">
      <w:pPr>
        <w:rPr>
          <w:rFonts w:cs="Times New Roman"/>
          <w:szCs w:val="21"/>
        </w:rPr>
      </w:pPr>
    </w:p>
    <w:p w14:paraId="4BB4CCA9" w14:textId="77777777" w:rsidR="00857B7A" w:rsidRDefault="00857B7A" w:rsidP="00857B7A">
      <w:pPr>
        <w:rPr>
          <w:rFonts w:cs="Times New Roman"/>
          <w:szCs w:val="21"/>
        </w:rPr>
      </w:pPr>
      <w:r>
        <w:rPr>
          <w:rFonts w:cs="Times New Roman"/>
          <w:noProof/>
          <w:szCs w:val="21"/>
        </w:rPr>
        <w:lastRenderedPageBreak/>
        <w:drawing>
          <wp:inline distT="0" distB="0" distL="0" distR="0" wp14:anchorId="1CEC5D45" wp14:editId="32C2EFB7">
            <wp:extent cx="5266690" cy="3680460"/>
            <wp:effectExtent l="0" t="0" r="0" b="0"/>
            <wp:docPr id="165115246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721C3DC5" w14:textId="77777777" w:rsidR="00857B7A" w:rsidRDefault="00857B7A" w:rsidP="00857B7A">
      <w:pPr>
        <w:rPr>
          <w:rFonts w:cs="Times New Roman"/>
          <w:szCs w:val="21"/>
        </w:rPr>
      </w:pPr>
    </w:p>
    <w:p w14:paraId="407A9F42" w14:textId="77777777" w:rsidR="00857B7A" w:rsidRDefault="00857B7A" w:rsidP="00857B7A">
      <w:pPr>
        <w:rPr>
          <w:rFonts w:cs="Times New Roman"/>
          <w:szCs w:val="21"/>
        </w:rPr>
      </w:pPr>
      <w:r>
        <w:rPr>
          <w:rFonts w:cs="Times New Roman"/>
          <w:noProof/>
          <w:szCs w:val="21"/>
        </w:rPr>
        <w:drawing>
          <wp:inline distT="0" distB="0" distL="0" distR="0" wp14:anchorId="7B731C8A" wp14:editId="0A1ACAE7">
            <wp:extent cx="5266690" cy="3680460"/>
            <wp:effectExtent l="0" t="0" r="0" b="0"/>
            <wp:docPr id="782850090"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3B3C8802" w14:textId="77777777" w:rsidR="00857B7A" w:rsidRDefault="00857B7A" w:rsidP="00857B7A">
      <w:pPr>
        <w:rPr>
          <w:rFonts w:cs="Times New Roman"/>
          <w:szCs w:val="21"/>
        </w:rPr>
      </w:pPr>
    </w:p>
    <w:p w14:paraId="1C3A972F" w14:textId="77777777" w:rsidR="00857B7A" w:rsidRDefault="00857B7A" w:rsidP="00857B7A">
      <w:pPr>
        <w:rPr>
          <w:rFonts w:cs="Times New Roman"/>
          <w:szCs w:val="21"/>
        </w:rPr>
      </w:pPr>
      <w:r>
        <w:rPr>
          <w:rFonts w:cs="Times New Roman"/>
          <w:noProof/>
          <w:szCs w:val="21"/>
        </w:rPr>
        <w:lastRenderedPageBreak/>
        <w:drawing>
          <wp:inline distT="0" distB="0" distL="0" distR="0" wp14:anchorId="40E6C1A1" wp14:editId="6F9F22CA">
            <wp:extent cx="5266690" cy="3680460"/>
            <wp:effectExtent l="0" t="0" r="0" b="0"/>
            <wp:docPr id="1789749054"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0EC6B37A" w14:textId="77777777" w:rsidR="00857B7A" w:rsidRDefault="00857B7A" w:rsidP="00857B7A">
      <w:pPr>
        <w:rPr>
          <w:rFonts w:cs="Times New Roman"/>
          <w:szCs w:val="21"/>
        </w:rPr>
      </w:pPr>
    </w:p>
    <w:p w14:paraId="77E01B25" w14:textId="77777777" w:rsidR="00857B7A" w:rsidRDefault="00857B7A" w:rsidP="00857B7A">
      <w:pPr>
        <w:rPr>
          <w:rFonts w:cs="Times New Roman"/>
          <w:szCs w:val="21"/>
        </w:rPr>
      </w:pPr>
      <w:r>
        <w:rPr>
          <w:rFonts w:cs="Times New Roman"/>
          <w:noProof/>
          <w:szCs w:val="21"/>
        </w:rPr>
        <w:drawing>
          <wp:inline distT="0" distB="0" distL="0" distR="0" wp14:anchorId="47068F67" wp14:editId="61B82B2C">
            <wp:extent cx="5266690" cy="3680460"/>
            <wp:effectExtent l="0" t="0" r="0" b="0"/>
            <wp:docPr id="101247474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6B7E53BF" w14:textId="77777777" w:rsidR="00857B7A" w:rsidRDefault="00857B7A" w:rsidP="00857B7A">
      <w:pPr>
        <w:rPr>
          <w:rFonts w:cs="Times New Roman"/>
          <w:szCs w:val="21"/>
        </w:rPr>
      </w:pPr>
    </w:p>
    <w:p w14:paraId="685FC996" w14:textId="77777777" w:rsidR="00857B7A" w:rsidRDefault="00857B7A" w:rsidP="00857B7A">
      <w:pPr>
        <w:rPr>
          <w:rFonts w:cs="Times New Roman"/>
          <w:szCs w:val="21"/>
        </w:rPr>
      </w:pPr>
      <w:r>
        <w:rPr>
          <w:rFonts w:cs="Times New Roman"/>
          <w:noProof/>
          <w:szCs w:val="21"/>
        </w:rPr>
        <w:lastRenderedPageBreak/>
        <w:drawing>
          <wp:inline distT="0" distB="0" distL="0" distR="0" wp14:anchorId="715D1F22" wp14:editId="1C8047A0">
            <wp:extent cx="5266690" cy="3680460"/>
            <wp:effectExtent l="0" t="0" r="0" b="0"/>
            <wp:docPr id="1993803910"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3DC55B6E" w14:textId="77777777" w:rsidR="00857B7A" w:rsidRDefault="00857B7A" w:rsidP="00857B7A">
      <w:pPr>
        <w:rPr>
          <w:rFonts w:cs="Times New Roman"/>
          <w:szCs w:val="21"/>
        </w:rPr>
      </w:pPr>
    </w:p>
    <w:p w14:paraId="57515FEE" w14:textId="77777777" w:rsidR="00857B7A" w:rsidRDefault="00857B7A" w:rsidP="00857B7A">
      <w:pPr>
        <w:rPr>
          <w:rFonts w:cs="Times New Roman"/>
          <w:szCs w:val="21"/>
        </w:rPr>
      </w:pPr>
      <w:r>
        <w:rPr>
          <w:rFonts w:cs="Times New Roman"/>
          <w:noProof/>
          <w:szCs w:val="21"/>
        </w:rPr>
        <w:drawing>
          <wp:inline distT="0" distB="0" distL="0" distR="0" wp14:anchorId="00488ABD" wp14:editId="79FF1E51">
            <wp:extent cx="5266690" cy="3680460"/>
            <wp:effectExtent l="0" t="0" r="0" b="0"/>
            <wp:docPr id="1606989957"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67DA068C" w14:textId="77777777" w:rsidR="00857B7A" w:rsidRDefault="00857B7A" w:rsidP="00857B7A">
      <w:pPr>
        <w:rPr>
          <w:rFonts w:cs="Times New Roman"/>
          <w:szCs w:val="21"/>
        </w:rPr>
      </w:pPr>
    </w:p>
    <w:p w14:paraId="323A27F0" w14:textId="77777777" w:rsidR="00857B7A" w:rsidRDefault="00857B7A" w:rsidP="00857B7A">
      <w:pPr>
        <w:rPr>
          <w:rFonts w:cs="Times New Roman"/>
          <w:szCs w:val="21"/>
        </w:rPr>
      </w:pPr>
      <w:r>
        <w:rPr>
          <w:rFonts w:cs="Times New Roman"/>
          <w:noProof/>
          <w:szCs w:val="21"/>
        </w:rPr>
        <w:lastRenderedPageBreak/>
        <w:drawing>
          <wp:inline distT="0" distB="0" distL="0" distR="0" wp14:anchorId="4B3B0954" wp14:editId="32E1C624">
            <wp:extent cx="5266690" cy="3680460"/>
            <wp:effectExtent l="0" t="0" r="0" b="0"/>
            <wp:docPr id="949866304"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7C1AFE6C" w14:textId="77777777" w:rsidR="00857B7A" w:rsidRDefault="00857B7A" w:rsidP="00857B7A">
      <w:pPr>
        <w:rPr>
          <w:rFonts w:cs="Times New Roman"/>
          <w:szCs w:val="21"/>
        </w:rPr>
      </w:pPr>
    </w:p>
    <w:p w14:paraId="329F6614" w14:textId="77777777" w:rsidR="00857B7A" w:rsidRDefault="00857B7A" w:rsidP="00857B7A">
      <w:pPr>
        <w:rPr>
          <w:rFonts w:cs="Times New Roman"/>
          <w:szCs w:val="21"/>
        </w:rPr>
      </w:pPr>
      <w:r>
        <w:rPr>
          <w:rFonts w:cs="Times New Roman"/>
          <w:noProof/>
          <w:szCs w:val="21"/>
        </w:rPr>
        <w:drawing>
          <wp:inline distT="0" distB="0" distL="0" distR="0" wp14:anchorId="1A7B18C4" wp14:editId="7F71C7D4">
            <wp:extent cx="5266690" cy="3680460"/>
            <wp:effectExtent l="0" t="0" r="0" b="0"/>
            <wp:docPr id="1952308255"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281BD606" w14:textId="77777777" w:rsidR="00857B7A" w:rsidRDefault="00857B7A" w:rsidP="00857B7A">
      <w:pPr>
        <w:rPr>
          <w:rFonts w:cs="Times New Roman"/>
          <w:szCs w:val="21"/>
        </w:rPr>
      </w:pPr>
    </w:p>
    <w:p w14:paraId="4EEE65F7" w14:textId="77777777" w:rsidR="00857B7A" w:rsidRDefault="00857B7A" w:rsidP="00857B7A">
      <w:pPr>
        <w:rPr>
          <w:rFonts w:cs="Times New Roman"/>
          <w:szCs w:val="21"/>
        </w:rPr>
      </w:pPr>
      <w:r>
        <w:rPr>
          <w:rFonts w:cs="Times New Roman"/>
          <w:noProof/>
          <w:szCs w:val="21"/>
        </w:rPr>
        <w:lastRenderedPageBreak/>
        <w:drawing>
          <wp:inline distT="0" distB="0" distL="0" distR="0" wp14:anchorId="4B0C0BCC" wp14:editId="282D6DA6">
            <wp:extent cx="5266690" cy="3680460"/>
            <wp:effectExtent l="0" t="0" r="0" b="0"/>
            <wp:docPr id="1519639521"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2ACAA101" w14:textId="77777777" w:rsidR="00857B7A" w:rsidRDefault="00857B7A" w:rsidP="00857B7A">
      <w:pPr>
        <w:rPr>
          <w:rFonts w:cs="Times New Roman"/>
          <w:szCs w:val="21"/>
        </w:rPr>
      </w:pPr>
    </w:p>
    <w:p w14:paraId="3A8F68E6" w14:textId="77777777" w:rsidR="00857B7A" w:rsidRDefault="00857B7A" w:rsidP="00857B7A">
      <w:pPr>
        <w:rPr>
          <w:rFonts w:cs="Times New Roman"/>
          <w:szCs w:val="21"/>
        </w:rPr>
      </w:pPr>
      <w:r>
        <w:rPr>
          <w:rFonts w:cs="Times New Roman"/>
          <w:noProof/>
          <w:szCs w:val="21"/>
        </w:rPr>
        <w:drawing>
          <wp:inline distT="0" distB="0" distL="0" distR="0" wp14:anchorId="71D4394A" wp14:editId="75A6D0BA">
            <wp:extent cx="5266690" cy="3680460"/>
            <wp:effectExtent l="0" t="0" r="0" b="0"/>
            <wp:docPr id="1011179307"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2AB8089D" w14:textId="77777777" w:rsidR="00857B7A" w:rsidRDefault="00857B7A" w:rsidP="00857B7A">
      <w:pPr>
        <w:rPr>
          <w:rFonts w:cs="Times New Roman"/>
          <w:szCs w:val="21"/>
        </w:rPr>
      </w:pPr>
    </w:p>
    <w:p w14:paraId="712F2654" w14:textId="77777777" w:rsidR="00857B7A" w:rsidRDefault="00857B7A" w:rsidP="00857B7A">
      <w:pPr>
        <w:rPr>
          <w:rFonts w:cs="Times New Roman"/>
          <w:szCs w:val="21"/>
        </w:rPr>
      </w:pPr>
      <w:r>
        <w:rPr>
          <w:rFonts w:cs="Times New Roman"/>
          <w:noProof/>
          <w:szCs w:val="21"/>
        </w:rPr>
        <w:lastRenderedPageBreak/>
        <w:drawing>
          <wp:inline distT="0" distB="0" distL="0" distR="0" wp14:anchorId="1BA271B9" wp14:editId="41F18D50">
            <wp:extent cx="5266690" cy="3680460"/>
            <wp:effectExtent l="0" t="0" r="0" b="0"/>
            <wp:docPr id="1870951975"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38DE66AB" w14:textId="77777777" w:rsidR="00857B7A" w:rsidRDefault="00857B7A" w:rsidP="00857B7A">
      <w:pPr>
        <w:rPr>
          <w:rFonts w:cs="Times New Roman"/>
          <w:szCs w:val="21"/>
        </w:rPr>
      </w:pPr>
    </w:p>
    <w:p w14:paraId="4715753A" w14:textId="77777777" w:rsidR="00857B7A" w:rsidRDefault="00857B7A" w:rsidP="00857B7A">
      <w:pPr>
        <w:rPr>
          <w:rFonts w:cs="Times New Roman"/>
          <w:szCs w:val="21"/>
        </w:rPr>
      </w:pPr>
      <w:r>
        <w:rPr>
          <w:rFonts w:cs="Times New Roman"/>
          <w:noProof/>
          <w:szCs w:val="21"/>
        </w:rPr>
        <w:drawing>
          <wp:inline distT="0" distB="0" distL="0" distR="0" wp14:anchorId="6AC71E5C" wp14:editId="73E4A9A1">
            <wp:extent cx="5266690" cy="3680460"/>
            <wp:effectExtent l="0" t="0" r="0" b="0"/>
            <wp:docPr id="1624465484"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1D3F1A5F" w14:textId="77777777" w:rsidR="00857B7A" w:rsidRDefault="00857B7A" w:rsidP="00857B7A">
      <w:pPr>
        <w:rPr>
          <w:rFonts w:cs="Times New Roman"/>
          <w:szCs w:val="21"/>
        </w:rPr>
      </w:pPr>
    </w:p>
    <w:p w14:paraId="18E3825C" w14:textId="77777777" w:rsidR="00857B7A" w:rsidRDefault="00857B7A" w:rsidP="00857B7A">
      <w:pPr>
        <w:rPr>
          <w:rFonts w:cs="Times New Roman"/>
          <w:szCs w:val="21"/>
        </w:rPr>
      </w:pPr>
      <w:r>
        <w:rPr>
          <w:rFonts w:cs="Times New Roman"/>
          <w:noProof/>
          <w:szCs w:val="21"/>
        </w:rPr>
        <w:lastRenderedPageBreak/>
        <w:drawing>
          <wp:inline distT="0" distB="0" distL="0" distR="0" wp14:anchorId="264C6938" wp14:editId="5C6D5A31">
            <wp:extent cx="5266690" cy="3680460"/>
            <wp:effectExtent l="0" t="0" r="0" b="0"/>
            <wp:docPr id="303712354"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6B0CC0B6" w14:textId="77777777" w:rsidR="00857B7A" w:rsidRDefault="00857B7A" w:rsidP="00857B7A">
      <w:pPr>
        <w:rPr>
          <w:rFonts w:cs="Times New Roman"/>
          <w:szCs w:val="21"/>
        </w:rPr>
      </w:pPr>
    </w:p>
    <w:p w14:paraId="6349F648" w14:textId="77777777" w:rsidR="00857B7A" w:rsidRDefault="00857B7A" w:rsidP="00857B7A">
      <w:pPr>
        <w:rPr>
          <w:rFonts w:cs="Times New Roman"/>
          <w:szCs w:val="21"/>
        </w:rPr>
      </w:pPr>
      <w:r>
        <w:rPr>
          <w:rFonts w:cs="Times New Roman"/>
          <w:noProof/>
          <w:szCs w:val="21"/>
        </w:rPr>
        <w:drawing>
          <wp:inline distT="0" distB="0" distL="0" distR="0" wp14:anchorId="6A29E343" wp14:editId="64007CE5">
            <wp:extent cx="5266690" cy="3680460"/>
            <wp:effectExtent l="0" t="0" r="0" b="0"/>
            <wp:docPr id="1962635329"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277A2537" w14:textId="77777777" w:rsidR="00857B7A" w:rsidRDefault="00857B7A" w:rsidP="00857B7A">
      <w:pPr>
        <w:rPr>
          <w:rFonts w:cs="Times New Roman"/>
          <w:szCs w:val="21"/>
        </w:rPr>
      </w:pPr>
    </w:p>
    <w:p w14:paraId="13F26887" w14:textId="77777777" w:rsidR="00857B7A" w:rsidRDefault="00857B7A" w:rsidP="00857B7A">
      <w:pPr>
        <w:rPr>
          <w:rFonts w:cs="Times New Roman"/>
          <w:szCs w:val="21"/>
        </w:rPr>
      </w:pPr>
      <w:r>
        <w:rPr>
          <w:rFonts w:cs="Times New Roman"/>
          <w:noProof/>
          <w:szCs w:val="21"/>
        </w:rPr>
        <w:lastRenderedPageBreak/>
        <w:drawing>
          <wp:inline distT="0" distB="0" distL="0" distR="0" wp14:anchorId="01C44B31" wp14:editId="62853CCA">
            <wp:extent cx="5266690" cy="3680460"/>
            <wp:effectExtent l="0" t="0" r="0" b="0"/>
            <wp:docPr id="1637613758"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55A0C9B3" w14:textId="77777777" w:rsidR="00857B7A" w:rsidRDefault="00857B7A" w:rsidP="00857B7A">
      <w:pPr>
        <w:rPr>
          <w:rFonts w:cs="Times New Roman"/>
          <w:szCs w:val="21"/>
        </w:rPr>
      </w:pPr>
    </w:p>
    <w:p w14:paraId="1466BCE2" w14:textId="77777777" w:rsidR="00857B7A" w:rsidRDefault="00857B7A" w:rsidP="00857B7A">
      <w:pPr>
        <w:rPr>
          <w:rFonts w:cs="Times New Roman"/>
          <w:szCs w:val="21"/>
        </w:rPr>
      </w:pPr>
      <w:r>
        <w:rPr>
          <w:rFonts w:cs="Times New Roman" w:hint="eastAsia"/>
          <w:noProof/>
          <w:szCs w:val="21"/>
        </w:rPr>
        <w:drawing>
          <wp:inline distT="0" distB="0" distL="0" distR="0" wp14:anchorId="2C79EEBF" wp14:editId="5CC8EC4D">
            <wp:extent cx="5266690" cy="3680460"/>
            <wp:effectExtent l="0" t="0" r="0" b="0"/>
            <wp:docPr id="248225766"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4468F04F" w14:textId="77777777" w:rsidR="00857B7A" w:rsidRDefault="00857B7A" w:rsidP="00857B7A">
      <w:pPr>
        <w:rPr>
          <w:rFonts w:cs="Times New Roman"/>
          <w:szCs w:val="21"/>
        </w:rPr>
      </w:pPr>
      <w:r>
        <w:rPr>
          <w:rFonts w:cs="Times New Roman"/>
          <w:noProof/>
          <w:szCs w:val="21"/>
        </w:rPr>
        <w:lastRenderedPageBreak/>
        <w:drawing>
          <wp:inline distT="0" distB="0" distL="0" distR="0" wp14:anchorId="231E3ACA" wp14:editId="59C211AD">
            <wp:extent cx="5266690" cy="3680460"/>
            <wp:effectExtent l="0" t="0" r="0" b="0"/>
            <wp:docPr id="1427383205"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08D7E81C" w14:textId="77777777" w:rsidR="00857B7A" w:rsidRDefault="00857B7A" w:rsidP="00857B7A">
      <w:pPr>
        <w:rPr>
          <w:rFonts w:cs="Times New Roman"/>
          <w:szCs w:val="21"/>
        </w:rPr>
      </w:pPr>
    </w:p>
    <w:p w14:paraId="5DF032BE" w14:textId="77777777" w:rsidR="00857B7A" w:rsidRDefault="00857B7A" w:rsidP="00857B7A">
      <w:pPr>
        <w:rPr>
          <w:rFonts w:cs="Times New Roman"/>
          <w:szCs w:val="21"/>
        </w:rPr>
      </w:pPr>
      <w:r>
        <w:rPr>
          <w:rFonts w:cs="Times New Roman"/>
          <w:noProof/>
          <w:szCs w:val="21"/>
        </w:rPr>
        <w:drawing>
          <wp:inline distT="0" distB="0" distL="0" distR="0" wp14:anchorId="052CFFD4" wp14:editId="2A5F23A9">
            <wp:extent cx="5266690" cy="3680460"/>
            <wp:effectExtent l="0" t="0" r="0" b="0"/>
            <wp:docPr id="1294167262"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62D7822E" w14:textId="77777777" w:rsidR="00857B7A" w:rsidRDefault="00857B7A" w:rsidP="00857B7A">
      <w:pPr>
        <w:rPr>
          <w:rFonts w:cs="Times New Roman"/>
          <w:szCs w:val="21"/>
        </w:rPr>
      </w:pPr>
    </w:p>
    <w:p w14:paraId="00AA12C7" w14:textId="549F26AE" w:rsidR="00857B7A" w:rsidRDefault="00B549FA" w:rsidP="00857B7A">
      <w:pPr>
        <w:rPr>
          <w:rFonts w:cs="Times New Roman"/>
          <w:szCs w:val="21"/>
        </w:rPr>
      </w:pPr>
      <w:r>
        <w:rPr>
          <w:rFonts w:hint="eastAsia"/>
          <w:noProof/>
        </w:rPr>
        <w:lastRenderedPageBreak/>
        <w:drawing>
          <wp:inline distT="0" distB="0" distL="0" distR="0" wp14:anchorId="789BCF6D" wp14:editId="0C719039">
            <wp:extent cx="5266690" cy="3680460"/>
            <wp:effectExtent l="0" t="0" r="0" b="0"/>
            <wp:docPr id="9458641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179F1DA2" w14:textId="77777777" w:rsidR="00857B7A" w:rsidRDefault="00857B7A" w:rsidP="00857B7A">
      <w:pPr>
        <w:rPr>
          <w:rFonts w:cs="Times New Roman"/>
          <w:szCs w:val="21"/>
        </w:rPr>
      </w:pPr>
    </w:p>
    <w:p w14:paraId="4E409250" w14:textId="77777777" w:rsidR="00857B7A" w:rsidRDefault="00857B7A" w:rsidP="00857B7A">
      <w:pPr>
        <w:rPr>
          <w:rFonts w:cs="Times New Roman"/>
          <w:szCs w:val="21"/>
        </w:rPr>
      </w:pPr>
      <w:r>
        <w:rPr>
          <w:rFonts w:cs="Times New Roman"/>
          <w:noProof/>
          <w:szCs w:val="21"/>
        </w:rPr>
        <w:drawing>
          <wp:inline distT="0" distB="0" distL="0" distR="0" wp14:anchorId="6FDB5B29" wp14:editId="4D4525C9">
            <wp:extent cx="5266690" cy="3680460"/>
            <wp:effectExtent l="0" t="0" r="0" b="0"/>
            <wp:docPr id="522960619"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1E39F0D3" w14:textId="77777777" w:rsidR="00857B7A" w:rsidRDefault="00857B7A" w:rsidP="00857B7A">
      <w:pPr>
        <w:rPr>
          <w:rFonts w:cs="Times New Roman"/>
          <w:szCs w:val="21"/>
        </w:rPr>
      </w:pPr>
    </w:p>
    <w:p w14:paraId="2FD8A412" w14:textId="77777777" w:rsidR="00857B7A" w:rsidRDefault="00857B7A" w:rsidP="00857B7A">
      <w:pPr>
        <w:rPr>
          <w:rFonts w:cs="Times New Roman"/>
          <w:szCs w:val="21"/>
        </w:rPr>
      </w:pPr>
      <w:r>
        <w:rPr>
          <w:rFonts w:cs="Times New Roman"/>
          <w:noProof/>
          <w:szCs w:val="21"/>
        </w:rPr>
        <w:lastRenderedPageBreak/>
        <w:drawing>
          <wp:inline distT="0" distB="0" distL="0" distR="0" wp14:anchorId="70C76D74" wp14:editId="2DBEE863">
            <wp:extent cx="5266690" cy="3680460"/>
            <wp:effectExtent l="0" t="0" r="0" b="0"/>
            <wp:docPr id="1141823324"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251B2314" w14:textId="77777777" w:rsidR="00857B7A" w:rsidRDefault="00857B7A" w:rsidP="00857B7A">
      <w:pPr>
        <w:rPr>
          <w:rFonts w:cs="Times New Roman"/>
          <w:szCs w:val="21"/>
        </w:rPr>
      </w:pPr>
    </w:p>
    <w:p w14:paraId="1D1D7642" w14:textId="77777777" w:rsidR="00857B7A" w:rsidRDefault="00857B7A" w:rsidP="00857B7A">
      <w:pPr>
        <w:rPr>
          <w:rFonts w:cs="Times New Roman"/>
          <w:szCs w:val="21"/>
        </w:rPr>
      </w:pPr>
      <w:r>
        <w:rPr>
          <w:rFonts w:cs="Times New Roman"/>
          <w:noProof/>
          <w:szCs w:val="21"/>
        </w:rPr>
        <w:drawing>
          <wp:inline distT="0" distB="0" distL="0" distR="0" wp14:anchorId="0FE5F183" wp14:editId="036EF660">
            <wp:extent cx="5266690" cy="3680460"/>
            <wp:effectExtent l="0" t="0" r="0" b="0"/>
            <wp:docPr id="747067368"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0E4E7A1A" w14:textId="77777777" w:rsidR="00857B7A" w:rsidRDefault="00857B7A" w:rsidP="00857B7A">
      <w:pPr>
        <w:rPr>
          <w:rFonts w:cs="Times New Roman"/>
          <w:szCs w:val="21"/>
        </w:rPr>
      </w:pPr>
    </w:p>
    <w:p w14:paraId="73AEECCB" w14:textId="77777777" w:rsidR="00857B7A" w:rsidRDefault="00857B7A" w:rsidP="00857B7A">
      <w:pPr>
        <w:rPr>
          <w:rFonts w:cs="Times New Roman"/>
          <w:szCs w:val="21"/>
        </w:rPr>
      </w:pPr>
      <w:r>
        <w:rPr>
          <w:rFonts w:cs="Times New Roman"/>
          <w:noProof/>
          <w:szCs w:val="21"/>
        </w:rPr>
        <w:lastRenderedPageBreak/>
        <w:drawing>
          <wp:inline distT="0" distB="0" distL="0" distR="0" wp14:anchorId="52EE74CD" wp14:editId="2103B198">
            <wp:extent cx="5266690" cy="3680460"/>
            <wp:effectExtent l="0" t="0" r="0" b="0"/>
            <wp:docPr id="848917205"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18BF0E2D" w14:textId="77777777" w:rsidR="00857B7A" w:rsidRDefault="00857B7A" w:rsidP="00857B7A">
      <w:pPr>
        <w:rPr>
          <w:rFonts w:cs="Times New Roman"/>
          <w:szCs w:val="21"/>
        </w:rPr>
      </w:pPr>
    </w:p>
    <w:p w14:paraId="748F9382" w14:textId="77777777" w:rsidR="00857B7A" w:rsidRDefault="00857B7A" w:rsidP="00857B7A">
      <w:pPr>
        <w:rPr>
          <w:rFonts w:cs="Times New Roman"/>
          <w:szCs w:val="21"/>
        </w:rPr>
      </w:pPr>
      <w:r>
        <w:rPr>
          <w:rFonts w:cs="Times New Roman"/>
          <w:noProof/>
          <w:szCs w:val="21"/>
        </w:rPr>
        <w:drawing>
          <wp:inline distT="0" distB="0" distL="0" distR="0" wp14:anchorId="25C0D4E2" wp14:editId="71B3B292">
            <wp:extent cx="5266690" cy="3680460"/>
            <wp:effectExtent l="0" t="0" r="0" b="0"/>
            <wp:docPr id="76707120"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431AE726" w14:textId="77777777" w:rsidR="00857B7A" w:rsidRDefault="00857B7A" w:rsidP="00857B7A">
      <w:pPr>
        <w:rPr>
          <w:rFonts w:cs="Times New Roman"/>
          <w:szCs w:val="21"/>
        </w:rPr>
      </w:pPr>
    </w:p>
    <w:p w14:paraId="7A227FA2" w14:textId="77777777" w:rsidR="00857B7A" w:rsidRDefault="00857B7A" w:rsidP="00857B7A">
      <w:pPr>
        <w:rPr>
          <w:rFonts w:cs="Times New Roman"/>
          <w:szCs w:val="21"/>
        </w:rPr>
      </w:pPr>
      <w:r>
        <w:rPr>
          <w:rFonts w:cs="Times New Roman"/>
          <w:noProof/>
          <w:szCs w:val="21"/>
        </w:rPr>
        <w:lastRenderedPageBreak/>
        <w:drawing>
          <wp:inline distT="0" distB="0" distL="0" distR="0" wp14:anchorId="15D68E64" wp14:editId="632155D6">
            <wp:extent cx="5266690" cy="3680460"/>
            <wp:effectExtent l="0" t="0" r="0" b="0"/>
            <wp:docPr id="1722564046"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18875A19" w14:textId="77777777" w:rsidR="00857B7A" w:rsidRDefault="00857B7A" w:rsidP="00857B7A">
      <w:pPr>
        <w:rPr>
          <w:rFonts w:cs="Times New Roman"/>
          <w:szCs w:val="21"/>
        </w:rPr>
      </w:pPr>
    </w:p>
    <w:p w14:paraId="1B982875" w14:textId="77777777" w:rsidR="00857B7A" w:rsidRDefault="00857B7A" w:rsidP="00857B7A">
      <w:pPr>
        <w:rPr>
          <w:rFonts w:cs="Times New Roman"/>
          <w:szCs w:val="21"/>
        </w:rPr>
      </w:pPr>
      <w:r>
        <w:rPr>
          <w:rFonts w:cs="Times New Roman"/>
          <w:noProof/>
          <w:szCs w:val="21"/>
        </w:rPr>
        <w:drawing>
          <wp:inline distT="0" distB="0" distL="0" distR="0" wp14:anchorId="10E6E5D6" wp14:editId="050BF639">
            <wp:extent cx="5266690" cy="3680460"/>
            <wp:effectExtent l="0" t="0" r="0" b="0"/>
            <wp:docPr id="1252527138"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3754CCE6" w14:textId="77777777" w:rsidR="00857B7A" w:rsidRDefault="00857B7A" w:rsidP="00857B7A">
      <w:pPr>
        <w:rPr>
          <w:rFonts w:cs="Times New Roman"/>
          <w:szCs w:val="21"/>
        </w:rPr>
      </w:pPr>
    </w:p>
    <w:p w14:paraId="4B455677" w14:textId="77777777" w:rsidR="00857B7A" w:rsidRDefault="00857B7A" w:rsidP="00857B7A">
      <w:pPr>
        <w:rPr>
          <w:rFonts w:cs="Times New Roman"/>
          <w:szCs w:val="21"/>
        </w:rPr>
      </w:pPr>
      <w:r>
        <w:rPr>
          <w:rFonts w:cs="Times New Roman"/>
          <w:noProof/>
          <w:szCs w:val="21"/>
        </w:rPr>
        <w:lastRenderedPageBreak/>
        <w:drawing>
          <wp:inline distT="0" distB="0" distL="0" distR="0" wp14:anchorId="36F19404" wp14:editId="6CC836D7">
            <wp:extent cx="5266690" cy="3680460"/>
            <wp:effectExtent l="0" t="0" r="0" b="0"/>
            <wp:docPr id="4743570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3E12F4F0" w14:textId="77777777" w:rsidR="00857B7A" w:rsidRDefault="00857B7A" w:rsidP="00857B7A">
      <w:pPr>
        <w:rPr>
          <w:rFonts w:cs="Times New Roman"/>
          <w:szCs w:val="21"/>
        </w:rPr>
      </w:pPr>
    </w:p>
    <w:p w14:paraId="784B6FA1" w14:textId="77777777" w:rsidR="00857B7A" w:rsidRDefault="00857B7A" w:rsidP="00857B7A">
      <w:pPr>
        <w:rPr>
          <w:rFonts w:cs="Times New Roman"/>
          <w:szCs w:val="21"/>
        </w:rPr>
      </w:pPr>
      <w:r>
        <w:rPr>
          <w:rFonts w:cs="Times New Roman"/>
          <w:noProof/>
          <w:szCs w:val="21"/>
        </w:rPr>
        <w:drawing>
          <wp:inline distT="0" distB="0" distL="0" distR="0" wp14:anchorId="57ECCAB1" wp14:editId="3228DA6B">
            <wp:extent cx="5266690" cy="3680460"/>
            <wp:effectExtent l="0" t="0" r="0" b="0"/>
            <wp:docPr id="365134083"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01066888" w14:textId="77777777" w:rsidR="00857B7A" w:rsidRDefault="00857B7A" w:rsidP="00857B7A">
      <w:pPr>
        <w:rPr>
          <w:rFonts w:cs="Times New Roman"/>
          <w:szCs w:val="21"/>
        </w:rPr>
      </w:pPr>
    </w:p>
    <w:p w14:paraId="6DE4D264" w14:textId="77777777" w:rsidR="00857B7A" w:rsidRDefault="00857B7A" w:rsidP="00857B7A">
      <w:pPr>
        <w:rPr>
          <w:rFonts w:cs="Times New Roman"/>
          <w:szCs w:val="21"/>
        </w:rPr>
      </w:pPr>
      <w:r>
        <w:rPr>
          <w:rFonts w:cs="Times New Roman"/>
          <w:noProof/>
          <w:szCs w:val="21"/>
        </w:rPr>
        <w:lastRenderedPageBreak/>
        <w:drawing>
          <wp:inline distT="0" distB="0" distL="0" distR="0" wp14:anchorId="645006D9" wp14:editId="6D2393B6">
            <wp:extent cx="5266690" cy="3680460"/>
            <wp:effectExtent l="0" t="0" r="0" b="0"/>
            <wp:docPr id="119069106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7E682DE0" w14:textId="77777777" w:rsidR="00857B7A" w:rsidRDefault="00857B7A" w:rsidP="00857B7A">
      <w:pPr>
        <w:rPr>
          <w:rFonts w:cs="Times New Roman"/>
          <w:szCs w:val="21"/>
        </w:rPr>
      </w:pPr>
    </w:p>
    <w:p w14:paraId="7DB4F729" w14:textId="77777777" w:rsidR="00857B7A" w:rsidRDefault="00857B7A" w:rsidP="00857B7A">
      <w:pPr>
        <w:rPr>
          <w:rFonts w:cs="Times New Roman"/>
          <w:szCs w:val="21"/>
        </w:rPr>
      </w:pPr>
      <w:r>
        <w:rPr>
          <w:rFonts w:cs="Times New Roman"/>
          <w:noProof/>
          <w:szCs w:val="21"/>
        </w:rPr>
        <w:drawing>
          <wp:inline distT="0" distB="0" distL="0" distR="0" wp14:anchorId="08E6A801" wp14:editId="13C7DDA5">
            <wp:extent cx="5266690" cy="3680460"/>
            <wp:effectExtent l="0" t="0" r="0" b="0"/>
            <wp:docPr id="1739425066"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227AEBCA" w14:textId="77777777" w:rsidR="00857B7A" w:rsidRDefault="00857B7A" w:rsidP="00857B7A">
      <w:pPr>
        <w:rPr>
          <w:rFonts w:cs="Times New Roman"/>
          <w:szCs w:val="21"/>
        </w:rPr>
      </w:pPr>
    </w:p>
    <w:p w14:paraId="60B45CA7" w14:textId="77777777" w:rsidR="00857B7A" w:rsidRDefault="00857B7A" w:rsidP="00857B7A">
      <w:pPr>
        <w:rPr>
          <w:rFonts w:cs="Times New Roman"/>
          <w:szCs w:val="21"/>
        </w:rPr>
      </w:pPr>
      <w:r>
        <w:rPr>
          <w:rFonts w:cs="Times New Roman"/>
          <w:noProof/>
          <w:szCs w:val="21"/>
        </w:rPr>
        <w:lastRenderedPageBreak/>
        <w:drawing>
          <wp:inline distT="0" distB="0" distL="0" distR="0" wp14:anchorId="758ECE04" wp14:editId="02826FCF">
            <wp:extent cx="5266690" cy="3680460"/>
            <wp:effectExtent l="0" t="0" r="0" b="0"/>
            <wp:docPr id="450786002"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02535C52" w14:textId="77777777" w:rsidR="00857B7A" w:rsidRDefault="00857B7A" w:rsidP="00857B7A">
      <w:pPr>
        <w:rPr>
          <w:rFonts w:cs="Times New Roman"/>
          <w:szCs w:val="21"/>
        </w:rPr>
      </w:pPr>
    </w:p>
    <w:p w14:paraId="53096D9C" w14:textId="77777777" w:rsidR="00857B7A" w:rsidRDefault="00857B7A" w:rsidP="00857B7A">
      <w:pPr>
        <w:rPr>
          <w:rFonts w:cs="Times New Roman"/>
          <w:szCs w:val="21"/>
        </w:rPr>
      </w:pPr>
      <w:r>
        <w:rPr>
          <w:rFonts w:cs="Times New Roman"/>
          <w:noProof/>
          <w:szCs w:val="21"/>
        </w:rPr>
        <w:drawing>
          <wp:inline distT="0" distB="0" distL="0" distR="0" wp14:anchorId="61081185" wp14:editId="0D94F370">
            <wp:extent cx="5266690" cy="3680460"/>
            <wp:effectExtent l="0" t="0" r="0" b="0"/>
            <wp:docPr id="2097323821"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2BBEDFE1" w14:textId="77777777" w:rsidR="00857B7A" w:rsidRDefault="00857B7A" w:rsidP="00857B7A">
      <w:pPr>
        <w:rPr>
          <w:rFonts w:cs="Times New Roman"/>
          <w:szCs w:val="21"/>
        </w:rPr>
      </w:pPr>
    </w:p>
    <w:p w14:paraId="549F7BED" w14:textId="77777777" w:rsidR="00857B7A" w:rsidRDefault="00857B7A" w:rsidP="00857B7A">
      <w:pPr>
        <w:rPr>
          <w:rFonts w:cs="Times New Roman"/>
          <w:szCs w:val="21"/>
        </w:rPr>
      </w:pPr>
      <w:r>
        <w:rPr>
          <w:rFonts w:cs="Times New Roman"/>
          <w:noProof/>
          <w:szCs w:val="21"/>
        </w:rPr>
        <w:lastRenderedPageBreak/>
        <w:drawing>
          <wp:inline distT="0" distB="0" distL="0" distR="0" wp14:anchorId="264BCB2F" wp14:editId="44BE8618">
            <wp:extent cx="5266690" cy="3680460"/>
            <wp:effectExtent l="0" t="0" r="0" b="0"/>
            <wp:docPr id="611966914"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05620DFD" w14:textId="77777777" w:rsidR="00857B7A" w:rsidRDefault="00857B7A" w:rsidP="00857B7A">
      <w:pPr>
        <w:rPr>
          <w:rFonts w:cs="Times New Roman"/>
          <w:szCs w:val="21"/>
        </w:rPr>
      </w:pPr>
    </w:p>
    <w:p w14:paraId="1DBF630D" w14:textId="77777777" w:rsidR="00857B7A" w:rsidRDefault="00857B7A" w:rsidP="00857B7A">
      <w:pPr>
        <w:rPr>
          <w:rFonts w:cs="Times New Roman"/>
          <w:szCs w:val="21"/>
        </w:rPr>
      </w:pPr>
      <w:r>
        <w:rPr>
          <w:rFonts w:cs="Times New Roman"/>
          <w:noProof/>
          <w:szCs w:val="21"/>
        </w:rPr>
        <w:drawing>
          <wp:inline distT="0" distB="0" distL="0" distR="0" wp14:anchorId="5C2B0D26" wp14:editId="7AA4611D">
            <wp:extent cx="5266690" cy="3680460"/>
            <wp:effectExtent l="0" t="0" r="0" b="0"/>
            <wp:docPr id="862956417"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5247AFC8" w14:textId="77777777" w:rsidR="00857B7A" w:rsidRDefault="00857B7A" w:rsidP="00857B7A">
      <w:pPr>
        <w:rPr>
          <w:rFonts w:cs="Times New Roman"/>
          <w:szCs w:val="21"/>
        </w:rPr>
      </w:pPr>
    </w:p>
    <w:p w14:paraId="232F5F21" w14:textId="77777777" w:rsidR="00857B7A" w:rsidRDefault="00857B7A" w:rsidP="00857B7A">
      <w:pPr>
        <w:rPr>
          <w:rFonts w:cs="Times New Roman"/>
          <w:szCs w:val="21"/>
        </w:rPr>
      </w:pPr>
      <w:r>
        <w:rPr>
          <w:rFonts w:cs="Times New Roman"/>
          <w:noProof/>
          <w:szCs w:val="21"/>
        </w:rPr>
        <w:lastRenderedPageBreak/>
        <w:drawing>
          <wp:inline distT="0" distB="0" distL="0" distR="0" wp14:anchorId="0F2E8E79" wp14:editId="081C7208">
            <wp:extent cx="5266690" cy="3680460"/>
            <wp:effectExtent l="0" t="0" r="0" b="0"/>
            <wp:docPr id="1185652299"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6B6135CD" w14:textId="77777777" w:rsidR="00857B7A" w:rsidRDefault="00857B7A" w:rsidP="00857B7A">
      <w:pPr>
        <w:rPr>
          <w:rFonts w:cs="Times New Roman"/>
          <w:szCs w:val="21"/>
        </w:rPr>
      </w:pPr>
    </w:p>
    <w:p w14:paraId="0B59D7E3" w14:textId="77777777" w:rsidR="00857B7A" w:rsidRDefault="00857B7A" w:rsidP="00857B7A">
      <w:pPr>
        <w:rPr>
          <w:rFonts w:cs="Times New Roman"/>
          <w:szCs w:val="21"/>
        </w:rPr>
      </w:pPr>
      <w:r>
        <w:rPr>
          <w:rFonts w:cs="Times New Roman"/>
          <w:noProof/>
          <w:szCs w:val="21"/>
        </w:rPr>
        <w:drawing>
          <wp:inline distT="0" distB="0" distL="0" distR="0" wp14:anchorId="464F479E" wp14:editId="6A7B4067">
            <wp:extent cx="5266690" cy="3680460"/>
            <wp:effectExtent l="0" t="0" r="0" b="0"/>
            <wp:docPr id="1638937260"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10BBCDD9" w14:textId="77777777" w:rsidR="00857B7A" w:rsidRDefault="00857B7A" w:rsidP="00857B7A">
      <w:pPr>
        <w:rPr>
          <w:rFonts w:cs="Times New Roman"/>
          <w:szCs w:val="21"/>
        </w:rPr>
      </w:pPr>
    </w:p>
    <w:p w14:paraId="22C83CE0" w14:textId="7EB429F6" w:rsidR="00E0575B" w:rsidRDefault="00E0575B" w:rsidP="00857B7A">
      <w:pPr>
        <w:rPr>
          <w:rFonts w:cs="Times New Roman"/>
          <w:szCs w:val="21"/>
        </w:rPr>
      </w:pPr>
      <w:r>
        <w:rPr>
          <w:rFonts w:cs="Times New Roman"/>
          <w:noProof/>
          <w:szCs w:val="21"/>
        </w:rPr>
        <w:lastRenderedPageBreak/>
        <w:drawing>
          <wp:inline distT="0" distB="0" distL="0" distR="0" wp14:anchorId="4B0A9A75" wp14:editId="362D30C1">
            <wp:extent cx="5264785" cy="3680460"/>
            <wp:effectExtent l="0" t="0" r="0" b="0"/>
            <wp:docPr id="86811645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264785" cy="3680460"/>
                    </a:xfrm>
                    <a:prstGeom prst="rect">
                      <a:avLst/>
                    </a:prstGeom>
                    <a:noFill/>
                    <a:ln>
                      <a:noFill/>
                    </a:ln>
                  </pic:spPr>
                </pic:pic>
              </a:graphicData>
            </a:graphic>
          </wp:inline>
        </w:drawing>
      </w:r>
    </w:p>
    <w:p w14:paraId="7631DF18" w14:textId="77777777" w:rsidR="00E0575B" w:rsidRDefault="00E0575B" w:rsidP="00857B7A">
      <w:pPr>
        <w:rPr>
          <w:rFonts w:cs="Times New Roman"/>
          <w:szCs w:val="21"/>
        </w:rPr>
      </w:pPr>
    </w:p>
    <w:p w14:paraId="63AFBFCA" w14:textId="505661CB" w:rsidR="00E0575B" w:rsidRDefault="00E0575B" w:rsidP="00857B7A">
      <w:pPr>
        <w:rPr>
          <w:rFonts w:cs="Times New Roman"/>
          <w:szCs w:val="21"/>
        </w:rPr>
      </w:pPr>
      <w:r>
        <w:rPr>
          <w:rFonts w:cs="Times New Roman"/>
          <w:noProof/>
          <w:szCs w:val="21"/>
        </w:rPr>
        <w:drawing>
          <wp:inline distT="0" distB="0" distL="0" distR="0" wp14:anchorId="6CD157A6" wp14:editId="035E3651">
            <wp:extent cx="5264785" cy="3680460"/>
            <wp:effectExtent l="0" t="0" r="0" b="0"/>
            <wp:docPr id="49287393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264785" cy="3680460"/>
                    </a:xfrm>
                    <a:prstGeom prst="rect">
                      <a:avLst/>
                    </a:prstGeom>
                    <a:noFill/>
                    <a:ln>
                      <a:noFill/>
                    </a:ln>
                  </pic:spPr>
                </pic:pic>
              </a:graphicData>
            </a:graphic>
          </wp:inline>
        </w:drawing>
      </w:r>
    </w:p>
    <w:p w14:paraId="0FD4C205" w14:textId="77777777" w:rsidR="00857B7A" w:rsidRDefault="00857B7A" w:rsidP="00857B7A">
      <w:pPr>
        <w:rPr>
          <w:rFonts w:cs="Times New Roman"/>
          <w:szCs w:val="21"/>
        </w:rPr>
      </w:pPr>
      <w:r>
        <w:rPr>
          <w:rFonts w:cs="Times New Roman"/>
          <w:noProof/>
          <w:szCs w:val="21"/>
        </w:rPr>
        <w:lastRenderedPageBreak/>
        <w:drawing>
          <wp:inline distT="0" distB="0" distL="0" distR="0" wp14:anchorId="15629E9D" wp14:editId="036BB5CB">
            <wp:extent cx="5266690" cy="3680460"/>
            <wp:effectExtent l="0" t="0" r="0" b="0"/>
            <wp:docPr id="1363225796"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7023F887" w14:textId="77777777" w:rsidR="00857B7A" w:rsidRDefault="00857B7A" w:rsidP="00857B7A">
      <w:pPr>
        <w:rPr>
          <w:rFonts w:cs="Times New Roman"/>
          <w:szCs w:val="21"/>
        </w:rPr>
      </w:pPr>
    </w:p>
    <w:p w14:paraId="2F025485" w14:textId="77777777" w:rsidR="00857B7A" w:rsidRDefault="00857B7A" w:rsidP="00857B7A">
      <w:pPr>
        <w:rPr>
          <w:rFonts w:cs="Times New Roman"/>
          <w:szCs w:val="21"/>
        </w:rPr>
      </w:pPr>
      <w:r>
        <w:rPr>
          <w:rFonts w:cs="Times New Roman"/>
          <w:noProof/>
          <w:szCs w:val="21"/>
        </w:rPr>
        <w:drawing>
          <wp:inline distT="0" distB="0" distL="0" distR="0" wp14:anchorId="5629EE88" wp14:editId="21B0C3AE">
            <wp:extent cx="5266690" cy="3680460"/>
            <wp:effectExtent l="0" t="0" r="0" b="0"/>
            <wp:docPr id="57887019"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0771475D" w14:textId="77777777" w:rsidR="00857B7A" w:rsidRDefault="00857B7A" w:rsidP="00857B7A">
      <w:pPr>
        <w:rPr>
          <w:rFonts w:cs="Times New Roman"/>
          <w:szCs w:val="21"/>
        </w:rPr>
      </w:pPr>
    </w:p>
    <w:p w14:paraId="1FCB747B" w14:textId="77777777" w:rsidR="00857B7A" w:rsidRDefault="00857B7A" w:rsidP="00857B7A">
      <w:pPr>
        <w:rPr>
          <w:rFonts w:cs="Times New Roman"/>
          <w:szCs w:val="21"/>
        </w:rPr>
      </w:pPr>
      <w:r>
        <w:rPr>
          <w:rFonts w:cs="Times New Roman"/>
          <w:noProof/>
          <w:szCs w:val="21"/>
        </w:rPr>
        <w:lastRenderedPageBreak/>
        <w:drawing>
          <wp:inline distT="0" distB="0" distL="0" distR="0" wp14:anchorId="154FAFBF" wp14:editId="2D15FB71">
            <wp:extent cx="5266690" cy="3680460"/>
            <wp:effectExtent l="0" t="0" r="0" b="0"/>
            <wp:docPr id="1390528849"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5B406747" w14:textId="77777777" w:rsidR="00857B7A" w:rsidRDefault="00857B7A" w:rsidP="00857B7A">
      <w:pPr>
        <w:rPr>
          <w:rFonts w:cs="Times New Roman"/>
          <w:szCs w:val="21"/>
        </w:rPr>
      </w:pPr>
    </w:p>
    <w:p w14:paraId="50C6EB67" w14:textId="77777777" w:rsidR="00857B7A" w:rsidRDefault="00857B7A" w:rsidP="00857B7A">
      <w:pPr>
        <w:rPr>
          <w:rFonts w:cs="Times New Roman"/>
          <w:szCs w:val="21"/>
        </w:rPr>
      </w:pPr>
      <w:r>
        <w:rPr>
          <w:rFonts w:cs="Times New Roman"/>
          <w:noProof/>
          <w:szCs w:val="21"/>
        </w:rPr>
        <w:drawing>
          <wp:inline distT="0" distB="0" distL="0" distR="0" wp14:anchorId="3F5BFBB6" wp14:editId="46D450E7">
            <wp:extent cx="5266690" cy="3680460"/>
            <wp:effectExtent l="0" t="0" r="0" b="0"/>
            <wp:docPr id="582802320"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7A41BBBC" w14:textId="77777777" w:rsidR="00857B7A" w:rsidRDefault="00857B7A" w:rsidP="00857B7A">
      <w:pPr>
        <w:rPr>
          <w:rFonts w:cs="Times New Roman"/>
          <w:szCs w:val="21"/>
        </w:rPr>
      </w:pPr>
    </w:p>
    <w:p w14:paraId="46CC1C06" w14:textId="77777777" w:rsidR="00857B7A" w:rsidRDefault="00857B7A" w:rsidP="00857B7A">
      <w:pPr>
        <w:rPr>
          <w:rFonts w:cs="Times New Roman"/>
          <w:szCs w:val="21"/>
        </w:rPr>
      </w:pPr>
      <w:r>
        <w:rPr>
          <w:rFonts w:cs="Times New Roman"/>
          <w:noProof/>
          <w:szCs w:val="21"/>
        </w:rPr>
        <w:lastRenderedPageBreak/>
        <w:drawing>
          <wp:inline distT="0" distB="0" distL="0" distR="0" wp14:anchorId="5A309B50" wp14:editId="15C32D66">
            <wp:extent cx="5266690" cy="3680460"/>
            <wp:effectExtent l="0" t="0" r="0" b="0"/>
            <wp:docPr id="2091275378"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1F5BEE6B" w14:textId="77777777" w:rsidR="00857B7A" w:rsidRDefault="00857B7A" w:rsidP="00857B7A">
      <w:pPr>
        <w:rPr>
          <w:rFonts w:cs="Times New Roman"/>
          <w:szCs w:val="21"/>
        </w:rPr>
      </w:pPr>
    </w:p>
    <w:p w14:paraId="24D6495A" w14:textId="77777777" w:rsidR="00857B7A" w:rsidRDefault="00857B7A" w:rsidP="00857B7A">
      <w:pPr>
        <w:rPr>
          <w:rFonts w:cs="Times New Roman"/>
          <w:szCs w:val="21"/>
        </w:rPr>
      </w:pPr>
      <w:r>
        <w:rPr>
          <w:rFonts w:cs="Times New Roman"/>
          <w:noProof/>
          <w:szCs w:val="21"/>
        </w:rPr>
        <w:drawing>
          <wp:inline distT="0" distB="0" distL="0" distR="0" wp14:anchorId="7BB153A7" wp14:editId="5CE3374F">
            <wp:extent cx="5266690" cy="3680460"/>
            <wp:effectExtent l="0" t="0" r="0" b="0"/>
            <wp:docPr id="103366684"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4BC8CA4D" w14:textId="77777777" w:rsidR="00857B7A" w:rsidRDefault="00857B7A" w:rsidP="00857B7A">
      <w:pPr>
        <w:rPr>
          <w:rFonts w:cs="Times New Roman"/>
          <w:szCs w:val="21"/>
        </w:rPr>
      </w:pPr>
    </w:p>
    <w:p w14:paraId="7105C62F" w14:textId="77777777" w:rsidR="00857B7A" w:rsidRDefault="00857B7A" w:rsidP="00857B7A">
      <w:pPr>
        <w:rPr>
          <w:rFonts w:cs="Times New Roman"/>
          <w:szCs w:val="21"/>
        </w:rPr>
      </w:pPr>
      <w:r>
        <w:rPr>
          <w:rFonts w:cs="Times New Roman"/>
          <w:noProof/>
          <w:szCs w:val="21"/>
        </w:rPr>
        <w:lastRenderedPageBreak/>
        <w:drawing>
          <wp:inline distT="0" distB="0" distL="0" distR="0" wp14:anchorId="13CDC577" wp14:editId="581D320F">
            <wp:extent cx="5266690" cy="3680460"/>
            <wp:effectExtent l="0" t="0" r="0" b="0"/>
            <wp:docPr id="241793142"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0590ED97" w14:textId="77777777" w:rsidR="00857B7A" w:rsidRDefault="00857B7A" w:rsidP="00857B7A">
      <w:pPr>
        <w:rPr>
          <w:rFonts w:cs="Times New Roman"/>
          <w:szCs w:val="21"/>
        </w:rPr>
      </w:pPr>
    </w:p>
    <w:p w14:paraId="23F77EB7" w14:textId="77777777" w:rsidR="00857B7A" w:rsidRDefault="00857B7A" w:rsidP="00857B7A">
      <w:pPr>
        <w:rPr>
          <w:rFonts w:cs="Times New Roman"/>
          <w:szCs w:val="21"/>
        </w:rPr>
      </w:pPr>
      <w:r>
        <w:rPr>
          <w:rFonts w:cs="Times New Roman"/>
          <w:noProof/>
          <w:szCs w:val="21"/>
        </w:rPr>
        <w:drawing>
          <wp:inline distT="0" distB="0" distL="0" distR="0" wp14:anchorId="73163C64" wp14:editId="3717CB74">
            <wp:extent cx="5266690" cy="3680460"/>
            <wp:effectExtent l="0" t="0" r="0" b="0"/>
            <wp:docPr id="138636329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68C5098C" w14:textId="77777777" w:rsidR="00857B7A" w:rsidRDefault="00857B7A" w:rsidP="00857B7A">
      <w:pPr>
        <w:rPr>
          <w:rFonts w:cs="Times New Roman"/>
          <w:szCs w:val="21"/>
        </w:rPr>
      </w:pPr>
    </w:p>
    <w:p w14:paraId="6A0C1C3E" w14:textId="77777777" w:rsidR="00857B7A" w:rsidRDefault="00857B7A" w:rsidP="00857B7A">
      <w:pPr>
        <w:rPr>
          <w:rFonts w:cs="Times New Roman"/>
          <w:szCs w:val="21"/>
        </w:rPr>
      </w:pPr>
      <w:r>
        <w:rPr>
          <w:rFonts w:cs="Times New Roman"/>
          <w:noProof/>
          <w:szCs w:val="21"/>
        </w:rPr>
        <w:lastRenderedPageBreak/>
        <w:drawing>
          <wp:inline distT="0" distB="0" distL="0" distR="0" wp14:anchorId="26E4F630" wp14:editId="38C54922">
            <wp:extent cx="5266690" cy="3680460"/>
            <wp:effectExtent l="0" t="0" r="0" b="0"/>
            <wp:docPr id="64563372"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6DA4754D" w14:textId="77777777" w:rsidR="00857B7A" w:rsidRDefault="00857B7A" w:rsidP="00857B7A">
      <w:pPr>
        <w:rPr>
          <w:rFonts w:cs="Times New Roman"/>
          <w:szCs w:val="21"/>
        </w:rPr>
      </w:pPr>
    </w:p>
    <w:p w14:paraId="5934F1B3" w14:textId="77777777" w:rsidR="00857B7A" w:rsidRDefault="00857B7A" w:rsidP="00857B7A">
      <w:pPr>
        <w:rPr>
          <w:rFonts w:cs="Times New Roman"/>
          <w:szCs w:val="21"/>
        </w:rPr>
      </w:pPr>
      <w:r>
        <w:rPr>
          <w:rFonts w:cs="Times New Roman"/>
          <w:noProof/>
          <w:szCs w:val="21"/>
        </w:rPr>
        <w:drawing>
          <wp:inline distT="0" distB="0" distL="0" distR="0" wp14:anchorId="039371F3" wp14:editId="4A872D86">
            <wp:extent cx="5266690" cy="3680460"/>
            <wp:effectExtent l="0" t="0" r="0" b="0"/>
            <wp:docPr id="122882027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5F293B10" w14:textId="77777777" w:rsidR="00857B7A" w:rsidRDefault="00857B7A" w:rsidP="00857B7A">
      <w:pPr>
        <w:rPr>
          <w:rFonts w:cs="Times New Roman"/>
          <w:szCs w:val="21"/>
        </w:rPr>
      </w:pPr>
    </w:p>
    <w:p w14:paraId="4BCBC940" w14:textId="77777777" w:rsidR="00857B7A" w:rsidRDefault="00857B7A" w:rsidP="00857B7A">
      <w:pPr>
        <w:rPr>
          <w:rFonts w:cs="Times New Roman"/>
          <w:szCs w:val="21"/>
        </w:rPr>
      </w:pPr>
      <w:r>
        <w:rPr>
          <w:rFonts w:cs="Times New Roman"/>
          <w:noProof/>
          <w:szCs w:val="21"/>
        </w:rPr>
        <w:lastRenderedPageBreak/>
        <w:drawing>
          <wp:inline distT="0" distB="0" distL="0" distR="0" wp14:anchorId="3EEA5B00" wp14:editId="3FB1E95D">
            <wp:extent cx="5266690" cy="3680460"/>
            <wp:effectExtent l="0" t="0" r="0" b="0"/>
            <wp:docPr id="1327384061"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63F4806D" w14:textId="77777777" w:rsidR="00857B7A" w:rsidRDefault="00857B7A" w:rsidP="00857B7A">
      <w:pPr>
        <w:rPr>
          <w:rFonts w:cs="Times New Roman"/>
          <w:szCs w:val="21"/>
        </w:rPr>
      </w:pPr>
    </w:p>
    <w:p w14:paraId="35EFD02E" w14:textId="77777777" w:rsidR="00857B7A" w:rsidRPr="009D437B" w:rsidRDefault="00857B7A" w:rsidP="00857B7A">
      <w:pPr>
        <w:rPr>
          <w:rFonts w:cs="Times New Roman"/>
          <w:szCs w:val="21"/>
        </w:rPr>
      </w:pPr>
      <w:r>
        <w:rPr>
          <w:rFonts w:cs="Times New Roman"/>
          <w:noProof/>
          <w:szCs w:val="21"/>
        </w:rPr>
        <w:drawing>
          <wp:inline distT="0" distB="0" distL="0" distR="0" wp14:anchorId="275270E0" wp14:editId="20C0FDEB">
            <wp:extent cx="5266690" cy="3680460"/>
            <wp:effectExtent l="0" t="0" r="0" b="0"/>
            <wp:docPr id="994690142"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5266690" cy="3680460"/>
                    </a:xfrm>
                    <a:prstGeom prst="rect">
                      <a:avLst/>
                    </a:prstGeom>
                    <a:noFill/>
                    <a:ln>
                      <a:noFill/>
                    </a:ln>
                  </pic:spPr>
                </pic:pic>
              </a:graphicData>
            </a:graphic>
          </wp:inline>
        </w:drawing>
      </w:r>
    </w:p>
    <w:p w14:paraId="2356B34C" w14:textId="0C78425F" w:rsidR="00B6418E" w:rsidRDefault="00B6418E" w:rsidP="00B6418E">
      <w:pPr>
        <w:jc w:val="center"/>
      </w:pPr>
    </w:p>
    <w:p w14:paraId="308B5326" w14:textId="7C7AC22D" w:rsidR="00B6418E" w:rsidRDefault="00B6418E" w:rsidP="00B6418E">
      <w:pPr>
        <w:jc w:val="center"/>
      </w:pPr>
    </w:p>
    <w:p w14:paraId="41B6A0F7" w14:textId="77777777" w:rsidR="00937AB4" w:rsidRPr="00B6418E" w:rsidRDefault="00937AB4" w:rsidP="00857B7A"/>
    <w:sectPr w:rsidR="00937AB4" w:rsidRPr="00B6418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6E872A4" w14:textId="77777777" w:rsidR="00F834A6" w:rsidRDefault="00F834A6" w:rsidP="007104C1">
      <w:r>
        <w:separator/>
      </w:r>
    </w:p>
  </w:endnote>
  <w:endnote w:type="continuationSeparator" w:id="0">
    <w:p w14:paraId="0E6C2027" w14:textId="77777777" w:rsidR="00F834A6" w:rsidRDefault="00F834A6" w:rsidP="007104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no Pro">
    <w:altName w:val="Cambria"/>
    <w:panose1 w:val="00000000000000000000"/>
    <w:charset w:val="00"/>
    <w:family w:val="roman"/>
    <w:notTrueType/>
    <w:pitch w:val="variable"/>
    <w:sig w:usb0="60000287" w:usb1="00000001" w:usb2="00000000" w:usb3="00000000" w:csb0="0000019F" w:csb1="00000000"/>
  </w:font>
  <w:font w:name="Segoe UI">
    <w:panose1 w:val="020B0502040204020203"/>
    <w:charset w:val="00"/>
    <w:family w:val="swiss"/>
    <w:pitch w:val="variable"/>
    <w:sig w:usb0="E4002EFF" w:usb1="C000E47F"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365218932"/>
      <w:docPartObj>
        <w:docPartGallery w:val="Page Numbers (Bottom of Page)"/>
        <w:docPartUnique/>
      </w:docPartObj>
    </w:sdtPr>
    <w:sdtContent>
      <w:p w14:paraId="5CC41140" w14:textId="59C4C3D5" w:rsidR="00D63649" w:rsidRDefault="00D63649">
        <w:pPr>
          <w:pStyle w:val="a5"/>
          <w:jc w:val="center"/>
        </w:pPr>
        <w:r>
          <w:fldChar w:fldCharType="begin"/>
        </w:r>
        <w:r>
          <w:instrText>PAGE   \* MERGEFORMAT</w:instrText>
        </w:r>
        <w:r>
          <w:fldChar w:fldCharType="separate"/>
        </w:r>
        <w:r>
          <w:rPr>
            <w:lang w:val="zh-CN"/>
          </w:rPr>
          <w:t>2</w:t>
        </w:r>
        <w:r>
          <w:fldChar w:fldCharType="end"/>
        </w:r>
      </w:p>
    </w:sdtContent>
  </w:sdt>
  <w:p w14:paraId="0EAAC3DD" w14:textId="77777777" w:rsidR="00D63649" w:rsidRDefault="00D63649">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2BEE84B" w14:textId="77777777" w:rsidR="00F834A6" w:rsidRDefault="00F834A6" w:rsidP="007104C1">
      <w:r>
        <w:separator/>
      </w:r>
    </w:p>
  </w:footnote>
  <w:footnote w:type="continuationSeparator" w:id="0">
    <w:p w14:paraId="40F4AAE6" w14:textId="77777777" w:rsidR="00F834A6" w:rsidRDefault="00F834A6" w:rsidP="007104C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5A180D89"/>
    <w:multiLevelType w:val="multilevel"/>
    <w:tmpl w:val="5A180D89"/>
    <w:lvl w:ilvl="0">
      <w:start w:val="1"/>
      <w:numFmt w:val="decimal"/>
      <w:lvlText w:val="%1."/>
      <w:lvlJc w:val="left"/>
      <w:pPr>
        <w:ind w:left="425" w:hanging="425"/>
      </w:pPr>
      <w:rPr>
        <w:rFonts w:ascii="Times New Roman" w:hAnsi="Times New Roman" w:cs="Times New Roman"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 w15:restartNumberingAfterBreak="0">
    <w:nsid w:val="77210015"/>
    <w:multiLevelType w:val="hybridMultilevel"/>
    <w:tmpl w:val="BEF8A3D4"/>
    <w:lvl w:ilvl="0" w:tplc="70780E5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7E722DB3"/>
    <w:multiLevelType w:val="hybridMultilevel"/>
    <w:tmpl w:val="DC263F98"/>
    <w:lvl w:ilvl="0" w:tplc="CBD2AB4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804882521">
    <w:abstractNumId w:val="0"/>
  </w:num>
  <w:num w:numId="2" w16cid:durableId="787043272">
    <w:abstractNumId w:val="2"/>
  </w:num>
  <w:num w:numId="3" w16cid:durableId="4183113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bordersDoNotSurroundHeader/>
  <w:bordersDoNotSurroundFooter/>
  <w:defaultTabStop w:val="420"/>
  <w:characterSpacingControl w:val="doNotCompress"/>
  <w:hdrShapeDefaults>
    <o:shapedefaults v:ext="edit" spidmax="243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C7648"/>
    <w:rsid w:val="000007DC"/>
    <w:rsid w:val="0000175E"/>
    <w:rsid w:val="0001149B"/>
    <w:rsid w:val="000138BC"/>
    <w:rsid w:val="00022D7D"/>
    <w:rsid w:val="00030DB6"/>
    <w:rsid w:val="00033D4F"/>
    <w:rsid w:val="00037023"/>
    <w:rsid w:val="000400DC"/>
    <w:rsid w:val="00040B54"/>
    <w:rsid w:val="0004183B"/>
    <w:rsid w:val="000461A7"/>
    <w:rsid w:val="0005705E"/>
    <w:rsid w:val="00061685"/>
    <w:rsid w:val="00062529"/>
    <w:rsid w:val="0006595A"/>
    <w:rsid w:val="00066230"/>
    <w:rsid w:val="00072009"/>
    <w:rsid w:val="00072113"/>
    <w:rsid w:val="00075CE6"/>
    <w:rsid w:val="000761ED"/>
    <w:rsid w:val="00080598"/>
    <w:rsid w:val="000815D5"/>
    <w:rsid w:val="000920CB"/>
    <w:rsid w:val="000944EA"/>
    <w:rsid w:val="0009595A"/>
    <w:rsid w:val="000A27DB"/>
    <w:rsid w:val="000A702E"/>
    <w:rsid w:val="000B77E2"/>
    <w:rsid w:val="000C44B7"/>
    <w:rsid w:val="000D276F"/>
    <w:rsid w:val="000D77EA"/>
    <w:rsid w:val="000E483D"/>
    <w:rsid w:val="000E54BE"/>
    <w:rsid w:val="000E6826"/>
    <w:rsid w:val="000F02A0"/>
    <w:rsid w:val="000F6F6E"/>
    <w:rsid w:val="00112F4C"/>
    <w:rsid w:val="00114ACB"/>
    <w:rsid w:val="001410CB"/>
    <w:rsid w:val="00145210"/>
    <w:rsid w:val="0015240D"/>
    <w:rsid w:val="001556FA"/>
    <w:rsid w:val="001612AF"/>
    <w:rsid w:val="001612C7"/>
    <w:rsid w:val="00164457"/>
    <w:rsid w:val="00166F1F"/>
    <w:rsid w:val="001704B2"/>
    <w:rsid w:val="00171F90"/>
    <w:rsid w:val="00172805"/>
    <w:rsid w:val="0017339F"/>
    <w:rsid w:val="00175AA3"/>
    <w:rsid w:val="00183293"/>
    <w:rsid w:val="001850E8"/>
    <w:rsid w:val="001853EB"/>
    <w:rsid w:val="00187678"/>
    <w:rsid w:val="00191445"/>
    <w:rsid w:val="0019166F"/>
    <w:rsid w:val="001A2F1D"/>
    <w:rsid w:val="001A7B7B"/>
    <w:rsid w:val="001B321F"/>
    <w:rsid w:val="001C0565"/>
    <w:rsid w:val="001C05D6"/>
    <w:rsid w:val="001C4861"/>
    <w:rsid w:val="001C5B1C"/>
    <w:rsid w:val="001D7255"/>
    <w:rsid w:val="001E530C"/>
    <w:rsid w:val="001E5974"/>
    <w:rsid w:val="001E6517"/>
    <w:rsid w:val="001E70D8"/>
    <w:rsid w:val="001E788E"/>
    <w:rsid w:val="001E7981"/>
    <w:rsid w:val="001F3DEA"/>
    <w:rsid w:val="0020764A"/>
    <w:rsid w:val="00211167"/>
    <w:rsid w:val="00211215"/>
    <w:rsid w:val="00212088"/>
    <w:rsid w:val="00216A30"/>
    <w:rsid w:val="00225317"/>
    <w:rsid w:val="002253B3"/>
    <w:rsid w:val="00226725"/>
    <w:rsid w:val="00233064"/>
    <w:rsid w:val="0023724D"/>
    <w:rsid w:val="00241FD3"/>
    <w:rsid w:val="00247884"/>
    <w:rsid w:val="0026532F"/>
    <w:rsid w:val="00267511"/>
    <w:rsid w:val="00272222"/>
    <w:rsid w:val="0027410A"/>
    <w:rsid w:val="00274DA8"/>
    <w:rsid w:val="00280A4C"/>
    <w:rsid w:val="0028616F"/>
    <w:rsid w:val="0028744B"/>
    <w:rsid w:val="002A085C"/>
    <w:rsid w:val="002A52CF"/>
    <w:rsid w:val="002A732F"/>
    <w:rsid w:val="002C31E2"/>
    <w:rsid w:val="002C3D8D"/>
    <w:rsid w:val="002C47AD"/>
    <w:rsid w:val="002D05C9"/>
    <w:rsid w:val="002F3C0B"/>
    <w:rsid w:val="00302E9B"/>
    <w:rsid w:val="003055D2"/>
    <w:rsid w:val="00314362"/>
    <w:rsid w:val="003167CA"/>
    <w:rsid w:val="00321EA9"/>
    <w:rsid w:val="003236C6"/>
    <w:rsid w:val="00326528"/>
    <w:rsid w:val="00335743"/>
    <w:rsid w:val="00356251"/>
    <w:rsid w:val="00363677"/>
    <w:rsid w:val="00363DCF"/>
    <w:rsid w:val="00376B15"/>
    <w:rsid w:val="00386241"/>
    <w:rsid w:val="00387406"/>
    <w:rsid w:val="003B3D89"/>
    <w:rsid w:val="003B5A85"/>
    <w:rsid w:val="003B6855"/>
    <w:rsid w:val="003C06DF"/>
    <w:rsid w:val="003C2BD0"/>
    <w:rsid w:val="003D30D1"/>
    <w:rsid w:val="003D6BD6"/>
    <w:rsid w:val="003E12C6"/>
    <w:rsid w:val="003E20FD"/>
    <w:rsid w:val="003E297E"/>
    <w:rsid w:val="003E503F"/>
    <w:rsid w:val="003E75E4"/>
    <w:rsid w:val="003F489C"/>
    <w:rsid w:val="0040591E"/>
    <w:rsid w:val="00422C5B"/>
    <w:rsid w:val="004254AF"/>
    <w:rsid w:val="004326EF"/>
    <w:rsid w:val="004432B1"/>
    <w:rsid w:val="00445271"/>
    <w:rsid w:val="004475D2"/>
    <w:rsid w:val="004550CC"/>
    <w:rsid w:val="004552D6"/>
    <w:rsid w:val="00460512"/>
    <w:rsid w:val="00464811"/>
    <w:rsid w:val="00473777"/>
    <w:rsid w:val="004741C2"/>
    <w:rsid w:val="00474D34"/>
    <w:rsid w:val="0047785D"/>
    <w:rsid w:val="0049318F"/>
    <w:rsid w:val="00493543"/>
    <w:rsid w:val="00493766"/>
    <w:rsid w:val="004A0F63"/>
    <w:rsid w:val="004A7052"/>
    <w:rsid w:val="004C5E08"/>
    <w:rsid w:val="004E34D3"/>
    <w:rsid w:val="004E4821"/>
    <w:rsid w:val="004E6C40"/>
    <w:rsid w:val="004E7CA9"/>
    <w:rsid w:val="004F205E"/>
    <w:rsid w:val="004F2AF0"/>
    <w:rsid w:val="004F4B30"/>
    <w:rsid w:val="0050121A"/>
    <w:rsid w:val="00501735"/>
    <w:rsid w:val="00512541"/>
    <w:rsid w:val="00517F5A"/>
    <w:rsid w:val="00524223"/>
    <w:rsid w:val="00524BFB"/>
    <w:rsid w:val="00533352"/>
    <w:rsid w:val="0053397D"/>
    <w:rsid w:val="00541176"/>
    <w:rsid w:val="00541DAF"/>
    <w:rsid w:val="00544E48"/>
    <w:rsid w:val="0054673C"/>
    <w:rsid w:val="00546AF7"/>
    <w:rsid w:val="005541E3"/>
    <w:rsid w:val="00554C1E"/>
    <w:rsid w:val="0056052A"/>
    <w:rsid w:val="00565FDB"/>
    <w:rsid w:val="00574541"/>
    <w:rsid w:val="0057561E"/>
    <w:rsid w:val="00581904"/>
    <w:rsid w:val="00583009"/>
    <w:rsid w:val="0059336B"/>
    <w:rsid w:val="005A3E2F"/>
    <w:rsid w:val="005B0328"/>
    <w:rsid w:val="005B04A5"/>
    <w:rsid w:val="005B165F"/>
    <w:rsid w:val="005B5891"/>
    <w:rsid w:val="005B667D"/>
    <w:rsid w:val="005D18E7"/>
    <w:rsid w:val="005D48C9"/>
    <w:rsid w:val="005D495A"/>
    <w:rsid w:val="005F090F"/>
    <w:rsid w:val="005F1C5E"/>
    <w:rsid w:val="005F4775"/>
    <w:rsid w:val="005F57E2"/>
    <w:rsid w:val="006043FF"/>
    <w:rsid w:val="00604F66"/>
    <w:rsid w:val="006155A9"/>
    <w:rsid w:val="00622C44"/>
    <w:rsid w:val="006333DA"/>
    <w:rsid w:val="00634632"/>
    <w:rsid w:val="006418F8"/>
    <w:rsid w:val="00641EEE"/>
    <w:rsid w:val="00642B4F"/>
    <w:rsid w:val="00645E27"/>
    <w:rsid w:val="00667347"/>
    <w:rsid w:val="00680B92"/>
    <w:rsid w:val="006811EF"/>
    <w:rsid w:val="00681931"/>
    <w:rsid w:val="00683BFD"/>
    <w:rsid w:val="00685DBE"/>
    <w:rsid w:val="00690314"/>
    <w:rsid w:val="00694FAD"/>
    <w:rsid w:val="006A10DA"/>
    <w:rsid w:val="006A1994"/>
    <w:rsid w:val="006B44DC"/>
    <w:rsid w:val="006C29D7"/>
    <w:rsid w:val="006C67FA"/>
    <w:rsid w:val="006C7262"/>
    <w:rsid w:val="006D082D"/>
    <w:rsid w:val="006F1866"/>
    <w:rsid w:val="006F2D70"/>
    <w:rsid w:val="007060CB"/>
    <w:rsid w:val="007104C1"/>
    <w:rsid w:val="00712374"/>
    <w:rsid w:val="00714237"/>
    <w:rsid w:val="00716374"/>
    <w:rsid w:val="007325C4"/>
    <w:rsid w:val="00741932"/>
    <w:rsid w:val="00742900"/>
    <w:rsid w:val="0074328C"/>
    <w:rsid w:val="00743B4C"/>
    <w:rsid w:val="007461D7"/>
    <w:rsid w:val="00746513"/>
    <w:rsid w:val="007530E6"/>
    <w:rsid w:val="00761D6C"/>
    <w:rsid w:val="00762C6C"/>
    <w:rsid w:val="007661F7"/>
    <w:rsid w:val="00771433"/>
    <w:rsid w:val="00772EDB"/>
    <w:rsid w:val="00786171"/>
    <w:rsid w:val="007A1653"/>
    <w:rsid w:val="007A6FEA"/>
    <w:rsid w:val="007B0E63"/>
    <w:rsid w:val="007B1CBD"/>
    <w:rsid w:val="007C14BD"/>
    <w:rsid w:val="007C19C5"/>
    <w:rsid w:val="007C3022"/>
    <w:rsid w:val="007C6A39"/>
    <w:rsid w:val="007C7F11"/>
    <w:rsid w:val="007D1B68"/>
    <w:rsid w:val="007E011C"/>
    <w:rsid w:val="007E1E8F"/>
    <w:rsid w:val="007F1846"/>
    <w:rsid w:val="007F19A9"/>
    <w:rsid w:val="007F19B3"/>
    <w:rsid w:val="00801513"/>
    <w:rsid w:val="0080214B"/>
    <w:rsid w:val="008036D7"/>
    <w:rsid w:val="00805B30"/>
    <w:rsid w:val="0081455D"/>
    <w:rsid w:val="00814C15"/>
    <w:rsid w:val="008252E3"/>
    <w:rsid w:val="00835367"/>
    <w:rsid w:val="008373BB"/>
    <w:rsid w:val="00841C63"/>
    <w:rsid w:val="008516C9"/>
    <w:rsid w:val="00856C71"/>
    <w:rsid w:val="00857B7A"/>
    <w:rsid w:val="00863C95"/>
    <w:rsid w:val="0086578F"/>
    <w:rsid w:val="00871D78"/>
    <w:rsid w:val="00876B14"/>
    <w:rsid w:val="00877E7E"/>
    <w:rsid w:val="008854C6"/>
    <w:rsid w:val="008931B0"/>
    <w:rsid w:val="00896289"/>
    <w:rsid w:val="00897B20"/>
    <w:rsid w:val="008B1225"/>
    <w:rsid w:val="008B3CA3"/>
    <w:rsid w:val="008B43D5"/>
    <w:rsid w:val="008C5F40"/>
    <w:rsid w:val="008C67D6"/>
    <w:rsid w:val="008D00A2"/>
    <w:rsid w:val="008D3962"/>
    <w:rsid w:val="008E2CB4"/>
    <w:rsid w:val="008E3A74"/>
    <w:rsid w:val="008F0A5E"/>
    <w:rsid w:val="008F2FB8"/>
    <w:rsid w:val="008F6301"/>
    <w:rsid w:val="008F723B"/>
    <w:rsid w:val="00902C3A"/>
    <w:rsid w:val="009034BB"/>
    <w:rsid w:val="009072FC"/>
    <w:rsid w:val="00912C22"/>
    <w:rsid w:val="0091618C"/>
    <w:rsid w:val="009164BC"/>
    <w:rsid w:val="009205C7"/>
    <w:rsid w:val="00920818"/>
    <w:rsid w:val="00923891"/>
    <w:rsid w:val="00925EF0"/>
    <w:rsid w:val="00927506"/>
    <w:rsid w:val="009343D4"/>
    <w:rsid w:val="00934C03"/>
    <w:rsid w:val="00937AB4"/>
    <w:rsid w:val="00946399"/>
    <w:rsid w:val="00947B50"/>
    <w:rsid w:val="00961436"/>
    <w:rsid w:val="009616D7"/>
    <w:rsid w:val="00962482"/>
    <w:rsid w:val="00970995"/>
    <w:rsid w:val="00971970"/>
    <w:rsid w:val="009728FC"/>
    <w:rsid w:val="00975235"/>
    <w:rsid w:val="009768FC"/>
    <w:rsid w:val="00976913"/>
    <w:rsid w:val="00980AFD"/>
    <w:rsid w:val="00986F2E"/>
    <w:rsid w:val="00996428"/>
    <w:rsid w:val="00996513"/>
    <w:rsid w:val="009A5F44"/>
    <w:rsid w:val="009A69A1"/>
    <w:rsid w:val="009A6B51"/>
    <w:rsid w:val="009B786B"/>
    <w:rsid w:val="009D3527"/>
    <w:rsid w:val="009E04D7"/>
    <w:rsid w:val="009E4502"/>
    <w:rsid w:val="009F1282"/>
    <w:rsid w:val="009F4CF1"/>
    <w:rsid w:val="00A01E5E"/>
    <w:rsid w:val="00A0773A"/>
    <w:rsid w:val="00A11093"/>
    <w:rsid w:val="00A20A92"/>
    <w:rsid w:val="00A20FC6"/>
    <w:rsid w:val="00A26BF4"/>
    <w:rsid w:val="00A27411"/>
    <w:rsid w:val="00A326B0"/>
    <w:rsid w:val="00A41B39"/>
    <w:rsid w:val="00A44957"/>
    <w:rsid w:val="00A471A7"/>
    <w:rsid w:val="00A509E3"/>
    <w:rsid w:val="00A538A1"/>
    <w:rsid w:val="00A57566"/>
    <w:rsid w:val="00A60ED0"/>
    <w:rsid w:val="00A66D02"/>
    <w:rsid w:val="00A74BBE"/>
    <w:rsid w:val="00A83DEA"/>
    <w:rsid w:val="00A844A0"/>
    <w:rsid w:val="00A90D29"/>
    <w:rsid w:val="00A963B5"/>
    <w:rsid w:val="00AA6613"/>
    <w:rsid w:val="00AB0120"/>
    <w:rsid w:val="00AB325A"/>
    <w:rsid w:val="00AB79A4"/>
    <w:rsid w:val="00AC21BF"/>
    <w:rsid w:val="00AC3E62"/>
    <w:rsid w:val="00AC50A8"/>
    <w:rsid w:val="00AD1379"/>
    <w:rsid w:val="00AF7D0A"/>
    <w:rsid w:val="00B056E1"/>
    <w:rsid w:val="00B1441F"/>
    <w:rsid w:val="00B243F7"/>
    <w:rsid w:val="00B27822"/>
    <w:rsid w:val="00B34967"/>
    <w:rsid w:val="00B507E2"/>
    <w:rsid w:val="00B549FA"/>
    <w:rsid w:val="00B6418E"/>
    <w:rsid w:val="00B65F2C"/>
    <w:rsid w:val="00B73DA0"/>
    <w:rsid w:val="00B81142"/>
    <w:rsid w:val="00B82AE1"/>
    <w:rsid w:val="00B8514B"/>
    <w:rsid w:val="00B9181E"/>
    <w:rsid w:val="00B92DF6"/>
    <w:rsid w:val="00BA1E42"/>
    <w:rsid w:val="00BA2605"/>
    <w:rsid w:val="00BA45B9"/>
    <w:rsid w:val="00BA7ED8"/>
    <w:rsid w:val="00BB0373"/>
    <w:rsid w:val="00BB5814"/>
    <w:rsid w:val="00BB6618"/>
    <w:rsid w:val="00BD737C"/>
    <w:rsid w:val="00BD7887"/>
    <w:rsid w:val="00BE0D9F"/>
    <w:rsid w:val="00BE20BA"/>
    <w:rsid w:val="00BE6422"/>
    <w:rsid w:val="00BF4E3C"/>
    <w:rsid w:val="00C036BE"/>
    <w:rsid w:val="00C039EB"/>
    <w:rsid w:val="00C06B75"/>
    <w:rsid w:val="00C078A8"/>
    <w:rsid w:val="00C119CA"/>
    <w:rsid w:val="00C26E96"/>
    <w:rsid w:val="00C47313"/>
    <w:rsid w:val="00C5321C"/>
    <w:rsid w:val="00C53B0C"/>
    <w:rsid w:val="00C57031"/>
    <w:rsid w:val="00C65299"/>
    <w:rsid w:val="00C81D9A"/>
    <w:rsid w:val="00C8370F"/>
    <w:rsid w:val="00C85A96"/>
    <w:rsid w:val="00C85D31"/>
    <w:rsid w:val="00C86AC7"/>
    <w:rsid w:val="00CA0C0F"/>
    <w:rsid w:val="00CA57C5"/>
    <w:rsid w:val="00CA6ED0"/>
    <w:rsid w:val="00CB577A"/>
    <w:rsid w:val="00CB7435"/>
    <w:rsid w:val="00CC7992"/>
    <w:rsid w:val="00CD0955"/>
    <w:rsid w:val="00CD0994"/>
    <w:rsid w:val="00CD4F22"/>
    <w:rsid w:val="00CE59B9"/>
    <w:rsid w:val="00D174FC"/>
    <w:rsid w:val="00D20428"/>
    <w:rsid w:val="00D26D69"/>
    <w:rsid w:val="00D30233"/>
    <w:rsid w:val="00D378D8"/>
    <w:rsid w:val="00D4199D"/>
    <w:rsid w:val="00D51983"/>
    <w:rsid w:val="00D54DB7"/>
    <w:rsid w:val="00D60B95"/>
    <w:rsid w:val="00D62830"/>
    <w:rsid w:val="00D63649"/>
    <w:rsid w:val="00D753E3"/>
    <w:rsid w:val="00D75A63"/>
    <w:rsid w:val="00D80D6E"/>
    <w:rsid w:val="00D8575F"/>
    <w:rsid w:val="00D91D0E"/>
    <w:rsid w:val="00D979B6"/>
    <w:rsid w:val="00DA5349"/>
    <w:rsid w:val="00DB37BD"/>
    <w:rsid w:val="00DB6474"/>
    <w:rsid w:val="00DB6485"/>
    <w:rsid w:val="00DB7A9E"/>
    <w:rsid w:val="00DD1D86"/>
    <w:rsid w:val="00DE6E72"/>
    <w:rsid w:val="00E03643"/>
    <w:rsid w:val="00E0575B"/>
    <w:rsid w:val="00E23034"/>
    <w:rsid w:val="00E44A1E"/>
    <w:rsid w:val="00E52886"/>
    <w:rsid w:val="00E63ABB"/>
    <w:rsid w:val="00E659BB"/>
    <w:rsid w:val="00E73820"/>
    <w:rsid w:val="00E751B9"/>
    <w:rsid w:val="00E76140"/>
    <w:rsid w:val="00E769C7"/>
    <w:rsid w:val="00E84E32"/>
    <w:rsid w:val="00E87007"/>
    <w:rsid w:val="00E87D7C"/>
    <w:rsid w:val="00E91B6C"/>
    <w:rsid w:val="00EC1C66"/>
    <w:rsid w:val="00EC2AE4"/>
    <w:rsid w:val="00EC5558"/>
    <w:rsid w:val="00EC70B0"/>
    <w:rsid w:val="00EC7648"/>
    <w:rsid w:val="00ED3B7D"/>
    <w:rsid w:val="00EE19C0"/>
    <w:rsid w:val="00EE58C3"/>
    <w:rsid w:val="00EF7AFF"/>
    <w:rsid w:val="00F012FB"/>
    <w:rsid w:val="00F02DC3"/>
    <w:rsid w:val="00F106A7"/>
    <w:rsid w:val="00F31143"/>
    <w:rsid w:val="00F4077F"/>
    <w:rsid w:val="00F41245"/>
    <w:rsid w:val="00F432A9"/>
    <w:rsid w:val="00F433FA"/>
    <w:rsid w:val="00F453C9"/>
    <w:rsid w:val="00F52504"/>
    <w:rsid w:val="00F5449E"/>
    <w:rsid w:val="00F55085"/>
    <w:rsid w:val="00F727D7"/>
    <w:rsid w:val="00F7334E"/>
    <w:rsid w:val="00F75C9B"/>
    <w:rsid w:val="00F834A6"/>
    <w:rsid w:val="00F85B55"/>
    <w:rsid w:val="00F92A8B"/>
    <w:rsid w:val="00F9365E"/>
    <w:rsid w:val="00F93969"/>
    <w:rsid w:val="00F97B36"/>
    <w:rsid w:val="00FA6B95"/>
    <w:rsid w:val="00FB28BF"/>
    <w:rsid w:val="00FC15C5"/>
    <w:rsid w:val="00FC21BF"/>
    <w:rsid w:val="00FC6934"/>
    <w:rsid w:val="00FD1E85"/>
    <w:rsid w:val="00FD34C5"/>
    <w:rsid w:val="00FD6516"/>
    <w:rsid w:val="00FE28AA"/>
    <w:rsid w:val="00FF48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431"/>
    <o:shapelayout v:ext="edit">
      <o:idmap v:ext="edit" data="2"/>
    </o:shapelayout>
  </w:shapeDefaults>
  <w:decimalSymbol w:val="."/>
  <w:listSeparator w:val=","/>
  <w14:docId w14:val="41465049"/>
  <w15:docId w15:val="{A1D20AC1-6929-43C3-9B76-71A9444168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F02A0"/>
    <w:pPr>
      <w:widowControl w:val="0"/>
      <w:jc w:val="both"/>
    </w:pPr>
    <w:rPr>
      <w:rFonts w:ascii="Times New Roman" w:eastAsia="宋体" w:hAnsi="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104C1"/>
    <w:pPr>
      <w:tabs>
        <w:tab w:val="center" w:pos="4153"/>
        <w:tab w:val="right" w:pos="8306"/>
      </w:tabs>
      <w:snapToGrid w:val="0"/>
      <w:jc w:val="center"/>
    </w:pPr>
    <w:rPr>
      <w:sz w:val="18"/>
      <w:szCs w:val="18"/>
    </w:rPr>
  </w:style>
  <w:style w:type="character" w:customStyle="1" w:styleId="a4">
    <w:name w:val="页眉 字符"/>
    <w:basedOn w:val="a0"/>
    <w:link w:val="a3"/>
    <w:uiPriority w:val="99"/>
    <w:rsid w:val="007104C1"/>
    <w:rPr>
      <w:rFonts w:ascii="Times New Roman" w:eastAsia="宋体" w:hAnsi="Times New Roman"/>
      <w:sz w:val="18"/>
      <w:szCs w:val="18"/>
    </w:rPr>
  </w:style>
  <w:style w:type="paragraph" w:styleId="a5">
    <w:name w:val="footer"/>
    <w:basedOn w:val="a"/>
    <w:link w:val="a6"/>
    <w:uiPriority w:val="99"/>
    <w:unhideWhenUsed/>
    <w:rsid w:val="007104C1"/>
    <w:pPr>
      <w:tabs>
        <w:tab w:val="center" w:pos="4153"/>
        <w:tab w:val="right" w:pos="8306"/>
      </w:tabs>
      <w:snapToGrid w:val="0"/>
      <w:jc w:val="left"/>
    </w:pPr>
    <w:rPr>
      <w:sz w:val="18"/>
      <w:szCs w:val="18"/>
    </w:rPr>
  </w:style>
  <w:style w:type="character" w:customStyle="1" w:styleId="a6">
    <w:name w:val="页脚 字符"/>
    <w:basedOn w:val="a0"/>
    <w:link w:val="a5"/>
    <w:uiPriority w:val="99"/>
    <w:rsid w:val="007104C1"/>
    <w:rPr>
      <w:rFonts w:ascii="Times New Roman" w:eastAsia="宋体" w:hAnsi="Times New Roman"/>
      <w:sz w:val="18"/>
      <w:szCs w:val="18"/>
    </w:rPr>
  </w:style>
  <w:style w:type="table" w:styleId="a7">
    <w:name w:val="Table Grid"/>
    <w:basedOn w:val="a1"/>
    <w:uiPriority w:val="39"/>
    <w:rsid w:val="000D77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7B1CBD"/>
    <w:pPr>
      <w:ind w:firstLineChars="200" w:firstLine="420"/>
    </w:pPr>
  </w:style>
  <w:style w:type="table" w:customStyle="1" w:styleId="41">
    <w:name w:val="无格式表格 41"/>
    <w:basedOn w:val="a1"/>
    <w:uiPriority w:val="44"/>
    <w:qFormat/>
    <w:rsid w:val="00DB6474"/>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BCAuthorAddress">
    <w:name w:val="BC_Author_Address"/>
    <w:basedOn w:val="a"/>
    <w:next w:val="BIEmailAddress"/>
    <w:autoRedefine/>
    <w:rsid w:val="00B056E1"/>
    <w:pPr>
      <w:widowControl/>
      <w:spacing w:after="60"/>
      <w:jc w:val="left"/>
    </w:pPr>
    <w:rPr>
      <w:rFonts w:ascii="Arno Pro" w:eastAsiaTheme="minorEastAsia" w:hAnsi="Arno Pro" w:cs="Times New Roman"/>
      <w:kern w:val="22"/>
      <w:sz w:val="20"/>
      <w:szCs w:val="20"/>
      <w:lang w:eastAsia="en-US"/>
    </w:rPr>
  </w:style>
  <w:style w:type="paragraph" w:customStyle="1" w:styleId="BIEmailAddress">
    <w:name w:val="BI_Email_Address"/>
    <w:basedOn w:val="a"/>
    <w:next w:val="a"/>
    <w:autoRedefine/>
    <w:rsid w:val="00B056E1"/>
    <w:pPr>
      <w:widowControl/>
      <w:spacing w:after="100"/>
      <w:jc w:val="left"/>
    </w:pPr>
    <w:rPr>
      <w:rFonts w:ascii="Arno Pro" w:eastAsiaTheme="minorEastAsia" w:hAnsi="Arno Pro" w:cs="Times New Roman"/>
      <w:kern w:val="0"/>
      <w:sz w:val="18"/>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682728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203.png"/><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fontTable" Target="fontTable.xml"/><Relationship Id="rId170" Type="http://schemas.openxmlformats.org/officeDocument/2006/relationships/image" Target="media/image82.emf"/><Relationship Id="rId226" Type="http://schemas.openxmlformats.org/officeDocument/2006/relationships/image" Target="media/image130.png"/><Relationship Id="rId268" Type="http://schemas.openxmlformats.org/officeDocument/2006/relationships/image" Target="media/image172.png"/><Relationship Id="rId32" Type="http://schemas.openxmlformats.org/officeDocument/2006/relationships/image" Target="media/image13.emf"/><Relationship Id="rId74" Type="http://schemas.openxmlformats.org/officeDocument/2006/relationships/image" Target="media/image34.emf"/><Relationship Id="rId128" Type="http://schemas.openxmlformats.org/officeDocument/2006/relationships/image" Target="media/image61.emf"/><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image" Target="media/image141.png"/><Relationship Id="rId279" Type="http://schemas.openxmlformats.org/officeDocument/2006/relationships/image" Target="media/image183.png"/><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94.png"/><Relationship Id="rId304" Type="http://schemas.openxmlformats.org/officeDocument/2006/relationships/image" Target="media/image208.png"/><Relationship Id="rId85" Type="http://schemas.openxmlformats.org/officeDocument/2006/relationships/oleObject" Target="embeddings/oleObject39.bin"/><Relationship Id="rId150" Type="http://schemas.openxmlformats.org/officeDocument/2006/relationships/image" Target="media/image72.emf"/><Relationship Id="rId192" Type="http://schemas.openxmlformats.org/officeDocument/2006/relationships/image" Target="media/image96.png"/><Relationship Id="rId206" Type="http://schemas.openxmlformats.org/officeDocument/2006/relationships/image" Target="media/image110.png"/><Relationship Id="rId248" Type="http://schemas.openxmlformats.org/officeDocument/2006/relationships/image" Target="media/image152.png"/><Relationship Id="rId12" Type="http://schemas.openxmlformats.org/officeDocument/2006/relationships/image" Target="media/image3.emf"/><Relationship Id="rId108" Type="http://schemas.openxmlformats.org/officeDocument/2006/relationships/image" Target="media/image51.emf"/><Relationship Id="rId315" Type="http://schemas.openxmlformats.org/officeDocument/2006/relationships/image" Target="media/image219.png"/><Relationship Id="rId54" Type="http://schemas.openxmlformats.org/officeDocument/2006/relationships/image" Target="media/image24.emf"/><Relationship Id="rId96" Type="http://schemas.openxmlformats.org/officeDocument/2006/relationships/image" Target="media/image45.emf"/><Relationship Id="rId161" Type="http://schemas.openxmlformats.org/officeDocument/2006/relationships/oleObject" Target="embeddings/oleObject77.bin"/><Relationship Id="rId217" Type="http://schemas.openxmlformats.org/officeDocument/2006/relationships/image" Target="media/image121.png"/><Relationship Id="rId259" Type="http://schemas.openxmlformats.org/officeDocument/2006/relationships/image" Target="media/image163.png"/><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74.png"/><Relationship Id="rId65" Type="http://schemas.openxmlformats.org/officeDocument/2006/relationships/oleObject" Target="embeddings/oleObject29.bin"/><Relationship Id="rId130" Type="http://schemas.openxmlformats.org/officeDocument/2006/relationships/image" Target="media/image62.emf"/><Relationship Id="rId172" Type="http://schemas.openxmlformats.org/officeDocument/2006/relationships/image" Target="media/image83.emf"/><Relationship Id="rId228" Type="http://schemas.openxmlformats.org/officeDocument/2006/relationships/image" Target="media/image132.png"/><Relationship Id="rId281" Type="http://schemas.openxmlformats.org/officeDocument/2006/relationships/image" Target="media/image185.png"/><Relationship Id="rId34" Type="http://schemas.openxmlformats.org/officeDocument/2006/relationships/image" Target="media/image14.emf"/><Relationship Id="rId76" Type="http://schemas.openxmlformats.org/officeDocument/2006/relationships/image" Target="media/image35.emf"/><Relationship Id="rId141" Type="http://schemas.openxmlformats.org/officeDocument/2006/relationships/oleObject" Target="embeddings/oleObject67.bin"/><Relationship Id="rId7" Type="http://schemas.openxmlformats.org/officeDocument/2006/relationships/footer" Target="footer1.xml"/><Relationship Id="rId162" Type="http://schemas.openxmlformats.org/officeDocument/2006/relationships/image" Target="media/image78.emf"/><Relationship Id="rId183" Type="http://schemas.openxmlformats.org/officeDocument/2006/relationships/oleObject" Target="embeddings/oleObject88.bin"/><Relationship Id="rId218" Type="http://schemas.openxmlformats.org/officeDocument/2006/relationships/image" Target="media/image122.png"/><Relationship Id="rId239" Type="http://schemas.openxmlformats.org/officeDocument/2006/relationships/image" Target="media/image143.png"/><Relationship Id="rId250" Type="http://schemas.openxmlformats.org/officeDocument/2006/relationships/image" Target="media/image154.png"/><Relationship Id="rId271" Type="http://schemas.openxmlformats.org/officeDocument/2006/relationships/image" Target="media/image175.png"/><Relationship Id="rId292" Type="http://schemas.openxmlformats.org/officeDocument/2006/relationships/image" Target="media/image196.png"/><Relationship Id="rId306" Type="http://schemas.openxmlformats.org/officeDocument/2006/relationships/image" Target="media/image210.png"/><Relationship Id="rId24" Type="http://schemas.openxmlformats.org/officeDocument/2006/relationships/image" Target="media/image9.emf"/><Relationship Id="rId45" Type="http://schemas.openxmlformats.org/officeDocument/2006/relationships/oleObject" Target="embeddings/oleObject19.bin"/><Relationship Id="rId66" Type="http://schemas.openxmlformats.org/officeDocument/2006/relationships/image" Target="media/image30.emf"/><Relationship Id="rId87" Type="http://schemas.openxmlformats.org/officeDocument/2006/relationships/oleObject" Target="embeddings/oleObject40.bin"/><Relationship Id="rId110" Type="http://schemas.openxmlformats.org/officeDocument/2006/relationships/image" Target="media/image52.emf"/><Relationship Id="rId131" Type="http://schemas.openxmlformats.org/officeDocument/2006/relationships/oleObject" Target="embeddings/oleObject62.bin"/><Relationship Id="rId152" Type="http://schemas.openxmlformats.org/officeDocument/2006/relationships/image" Target="media/image73.emf"/><Relationship Id="rId173" Type="http://schemas.openxmlformats.org/officeDocument/2006/relationships/oleObject" Target="embeddings/oleObject83.bin"/><Relationship Id="rId194" Type="http://schemas.openxmlformats.org/officeDocument/2006/relationships/image" Target="media/image98.png"/><Relationship Id="rId208" Type="http://schemas.openxmlformats.org/officeDocument/2006/relationships/image" Target="media/image112.png"/><Relationship Id="rId229" Type="http://schemas.openxmlformats.org/officeDocument/2006/relationships/image" Target="media/image133.png"/><Relationship Id="rId240" Type="http://schemas.openxmlformats.org/officeDocument/2006/relationships/image" Target="media/image144.png"/><Relationship Id="rId261" Type="http://schemas.openxmlformats.org/officeDocument/2006/relationships/image" Target="media/image165.png"/><Relationship Id="rId14" Type="http://schemas.openxmlformats.org/officeDocument/2006/relationships/image" Target="media/image4.emf"/><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oleObject" Target="embeddings/oleObject35.bin"/><Relationship Id="rId100" Type="http://schemas.openxmlformats.org/officeDocument/2006/relationships/image" Target="media/image47.emf"/><Relationship Id="rId282" Type="http://schemas.openxmlformats.org/officeDocument/2006/relationships/image" Target="media/image186.png"/><Relationship Id="rId317" Type="http://schemas.openxmlformats.org/officeDocument/2006/relationships/image" Target="media/image221.png"/><Relationship Id="rId8" Type="http://schemas.openxmlformats.org/officeDocument/2006/relationships/image" Target="media/image1.emf"/><Relationship Id="rId98" Type="http://schemas.openxmlformats.org/officeDocument/2006/relationships/image" Target="media/image46.emf"/><Relationship Id="rId121" Type="http://schemas.openxmlformats.org/officeDocument/2006/relationships/oleObject" Target="embeddings/oleObject57.bin"/><Relationship Id="rId142" Type="http://schemas.openxmlformats.org/officeDocument/2006/relationships/image" Target="media/image68.emf"/><Relationship Id="rId163" Type="http://schemas.openxmlformats.org/officeDocument/2006/relationships/oleObject" Target="embeddings/oleObject78.bin"/><Relationship Id="rId184" Type="http://schemas.openxmlformats.org/officeDocument/2006/relationships/image" Target="media/image89.emf"/><Relationship Id="rId219" Type="http://schemas.openxmlformats.org/officeDocument/2006/relationships/image" Target="media/image123.png"/><Relationship Id="rId230" Type="http://schemas.openxmlformats.org/officeDocument/2006/relationships/image" Target="media/image134.png"/><Relationship Id="rId251" Type="http://schemas.openxmlformats.org/officeDocument/2006/relationships/image" Target="media/image155.png"/><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30.bin"/><Relationship Id="rId272" Type="http://schemas.openxmlformats.org/officeDocument/2006/relationships/image" Target="media/image176.png"/><Relationship Id="rId293" Type="http://schemas.openxmlformats.org/officeDocument/2006/relationships/image" Target="media/image197.png"/><Relationship Id="rId307" Type="http://schemas.openxmlformats.org/officeDocument/2006/relationships/image" Target="media/image211.png"/><Relationship Id="rId88" Type="http://schemas.openxmlformats.org/officeDocument/2006/relationships/image" Target="media/image41.emf"/><Relationship Id="rId111" Type="http://schemas.openxmlformats.org/officeDocument/2006/relationships/oleObject" Target="embeddings/oleObject52.bin"/><Relationship Id="rId132" Type="http://schemas.openxmlformats.org/officeDocument/2006/relationships/image" Target="media/image63.emf"/><Relationship Id="rId153" Type="http://schemas.openxmlformats.org/officeDocument/2006/relationships/oleObject" Target="embeddings/oleObject73.bin"/><Relationship Id="rId174" Type="http://schemas.openxmlformats.org/officeDocument/2006/relationships/image" Target="media/image84.emf"/><Relationship Id="rId195" Type="http://schemas.openxmlformats.org/officeDocument/2006/relationships/image" Target="media/image99.png"/><Relationship Id="rId209" Type="http://schemas.openxmlformats.org/officeDocument/2006/relationships/image" Target="media/image113.png"/><Relationship Id="rId220" Type="http://schemas.openxmlformats.org/officeDocument/2006/relationships/image" Target="media/image124.png"/><Relationship Id="rId241" Type="http://schemas.openxmlformats.org/officeDocument/2006/relationships/image" Target="media/image145.png"/><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5.bin"/><Relationship Id="rId262" Type="http://schemas.openxmlformats.org/officeDocument/2006/relationships/image" Target="media/image166.png"/><Relationship Id="rId283" Type="http://schemas.openxmlformats.org/officeDocument/2006/relationships/image" Target="media/image187.png"/><Relationship Id="rId318" Type="http://schemas.openxmlformats.org/officeDocument/2006/relationships/image" Target="media/image222.png"/><Relationship Id="rId78" Type="http://schemas.openxmlformats.org/officeDocument/2006/relationships/image" Target="media/image36.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emf"/><Relationship Id="rId143" Type="http://schemas.openxmlformats.org/officeDocument/2006/relationships/oleObject" Target="embeddings/oleObject68.bin"/><Relationship Id="rId164" Type="http://schemas.openxmlformats.org/officeDocument/2006/relationships/image" Target="media/image79.emf"/><Relationship Id="rId185" Type="http://schemas.openxmlformats.org/officeDocument/2006/relationships/oleObject" Target="embeddings/oleObject89.bin"/><Relationship Id="rId9" Type="http://schemas.openxmlformats.org/officeDocument/2006/relationships/oleObject" Target="embeddings/oleObject1.bin"/><Relationship Id="rId210" Type="http://schemas.openxmlformats.org/officeDocument/2006/relationships/image" Target="media/image114.png"/><Relationship Id="rId26" Type="http://schemas.openxmlformats.org/officeDocument/2006/relationships/image" Target="media/image10.emf"/><Relationship Id="rId231" Type="http://schemas.openxmlformats.org/officeDocument/2006/relationships/image" Target="media/image135.png"/><Relationship Id="rId252" Type="http://schemas.openxmlformats.org/officeDocument/2006/relationships/image" Target="media/image156.png"/><Relationship Id="rId273" Type="http://schemas.openxmlformats.org/officeDocument/2006/relationships/image" Target="media/image177.png"/><Relationship Id="rId294" Type="http://schemas.openxmlformats.org/officeDocument/2006/relationships/image" Target="media/image198.png"/><Relationship Id="rId308" Type="http://schemas.openxmlformats.org/officeDocument/2006/relationships/image" Target="media/image212.png"/><Relationship Id="rId47" Type="http://schemas.openxmlformats.org/officeDocument/2006/relationships/oleObject" Target="embeddings/oleObject20.bin"/><Relationship Id="rId68" Type="http://schemas.openxmlformats.org/officeDocument/2006/relationships/image" Target="media/image31.emf"/><Relationship Id="rId89" Type="http://schemas.openxmlformats.org/officeDocument/2006/relationships/oleObject" Target="embeddings/oleObject41.bin"/><Relationship Id="rId112" Type="http://schemas.openxmlformats.org/officeDocument/2006/relationships/image" Target="media/image53.emf"/><Relationship Id="rId133" Type="http://schemas.openxmlformats.org/officeDocument/2006/relationships/oleObject" Target="embeddings/oleObject63.bin"/><Relationship Id="rId154" Type="http://schemas.openxmlformats.org/officeDocument/2006/relationships/image" Target="media/image74.emf"/><Relationship Id="rId175" Type="http://schemas.openxmlformats.org/officeDocument/2006/relationships/oleObject" Target="embeddings/oleObject84.bin"/><Relationship Id="rId196" Type="http://schemas.openxmlformats.org/officeDocument/2006/relationships/image" Target="media/image100.png"/><Relationship Id="rId200" Type="http://schemas.openxmlformats.org/officeDocument/2006/relationships/image" Target="media/image104.png"/><Relationship Id="rId16" Type="http://schemas.openxmlformats.org/officeDocument/2006/relationships/image" Target="media/image5.emf"/><Relationship Id="rId221" Type="http://schemas.openxmlformats.org/officeDocument/2006/relationships/image" Target="media/image125.png"/><Relationship Id="rId242" Type="http://schemas.openxmlformats.org/officeDocument/2006/relationships/image" Target="media/image146.png"/><Relationship Id="rId263" Type="http://schemas.openxmlformats.org/officeDocument/2006/relationships/image" Target="media/image167.png"/><Relationship Id="rId284" Type="http://schemas.openxmlformats.org/officeDocument/2006/relationships/image" Target="media/image188.png"/><Relationship Id="rId319" Type="http://schemas.openxmlformats.org/officeDocument/2006/relationships/image" Target="media/image223.png"/><Relationship Id="rId37" Type="http://schemas.openxmlformats.org/officeDocument/2006/relationships/oleObject" Target="embeddings/oleObject15.bin"/><Relationship Id="rId58" Type="http://schemas.openxmlformats.org/officeDocument/2006/relationships/image" Target="media/image26.emf"/><Relationship Id="rId79" Type="http://schemas.openxmlformats.org/officeDocument/2006/relationships/oleObject" Target="embeddings/oleObject36.bin"/><Relationship Id="rId102" Type="http://schemas.openxmlformats.org/officeDocument/2006/relationships/image" Target="media/image48.emf"/><Relationship Id="rId123" Type="http://schemas.openxmlformats.org/officeDocument/2006/relationships/oleObject" Target="embeddings/oleObject58.bin"/><Relationship Id="rId144" Type="http://schemas.openxmlformats.org/officeDocument/2006/relationships/image" Target="media/image69.emf"/><Relationship Id="rId90" Type="http://schemas.openxmlformats.org/officeDocument/2006/relationships/image" Target="media/image42.emf"/><Relationship Id="rId165" Type="http://schemas.openxmlformats.org/officeDocument/2006/relationships/oleObject" Target="embeddings/oleObject79.bin"/><Relationship Id="rId186" Type="http://schemas.openxmlformats.org/officeDocument/2006/relationships/image" Target="media/image90.png"/><Relationship Id="rId211" Type="http://schemas.openxmlformats.org/officeDocument/2006/relationships/image" Target="media/image115.png"/><Relationship Id="rId232" Type="http://schemas.openxmlformats.org/officeDocument/2006/relationships/image" Target="media/image136.png"/><Relationship Id="rId253" Type="http://schemas.openxmlformats.org/officeDocument/2006/relationships/image" Target="media/image157.png"/><Relationship Id="rId274" Type="http://schemas.openxmlformats.org/officeDocument/2006/relationships/image" Target="media/image178.png"/><Relationship Id="rId295" Type="http://schemas.openxmlformats.org/officeDocument/2006/relationships/image" Target="media/image199.png"/><Relationship Id="rId309" Type="http://schemas.openxmlformats.org/officeDocument/2006/relationships/image" Target="media/image213.png"/><Relationship Id="rId27" Type="http://schemas.openxmlformats.org/officeDocument/2006/relationships/oleObject" Target="embeddings/oleObject10.bin"/><Relationship Id="rId48" Type="http://schemas.openxmlformats.org/officeDocument/2006/relationships/image" Target="media/image21.e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emf"/><Relationship Id="rId320" Type="http://schemas.openxmlformats.org/officeDocument/2006/relationships/image" Target="media/image224.png"/><Relationship Id="rId80" Type="http://schemas.openxmlformats.org/officeDocument/2006/relationships/image" Target="media/image37.emf"/><Relationship Id="rId155" Type="http://schemas.openxmlformats.org/officeDocument/2006/relationships/oleObject" Target="embeddings/oleObject74.bin"/><Relationship Id="rId176" Type="http://schemas.openxmlformats.org/officeDocument/2006/relationships/image" Target="media/image85.emf"/><Relationship Id="rId197" Type="http://schemas.openxmlformats.org/officeDocument/2006/relationships/image" Target="media/image101.png"/><Relationship Id="rId201" Type="http://schemas.openxmlformats.org/officeDocument/2006/relationships/image" Target="media/image105.png"/><Relationship Id="rId222" Type="http://schemas.openxmlformats.org/officeDocument/2006/relationships/image" Target="media/image126.png"/><Relationship Id="rId243" Type="http://schemas.openxmlformats.org/officeDocument/2006/relationships/image" Target="media/image147.png"/><Relationship Id="rId264" Type="http://schemas.openxmlformats.org/officeDocument/2006/relationships/image" Target="media/image168.png"/><Relationship Id="rId285" Type="http://schemas.openxmlformats.org/officeDocument/2006/relationships/image" Target="media/image189.png"/><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emf"/><Relationship Id="rId310" Type="http://schemas.openxmlformats.org/officeDocument/2006/relationships/image" Target="media/image214.png"/><Relationship Id="rId70" Type="http://schemas.openxmlformats.org/officeDocument/2006/relationships/image" Target="media/image32.e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emf"/><Relationship Id="rId187" Type="http://schemas.openxmlformats.org/officeDocument/2006/relationships/image" Target="media/image91.png"/><Relationship Id="rId1" Type="http://schemas.openxmlformats.org/officeDocument/2006/relationships/numbering" Target="numbering.xml"/><Relationship Id="rId212" Type="http://schemas.openxmlformats.org/officeDocument/2006/relationships/image" Target="media/image116.png"/><Relationship Id="rId233" Type="http://schemas.openxmlformats.org/officeDocument/2006/relationships/image" Target="media/image137.png"/><Relationship Id="rId254" Type="http://schemas.openxmlformats.org/officeDocument/2006/relationships/image" Target="media/image158.png"/><Relationship Id="rId28" Type="http://schemas.openxmlformats.org/officeDocument/2006/relationships/image" Target="media/image11.emf"/><Relationship Id="rId49" Type="http://schemas.openxmlformats.org/officeDocument/2006/relationships/oleObject" Target="embeddings/oleObject21.bin"/><Relationship Id="rId114" Type="http://schemas.openxmlformats.org/officeDocument/2006/relationships/image" Target="media/image54.emf"/><Relationship Id="rId275" Type="http://schemas.openxmlformats.org/officeDocument/2006/relationships/image" Target="media/image179.png"/><Relationship Id="rId296" Type="http://schemas.openxmlformats.org/officeDocument/2006/relationships/image" Target="media/image200.png"/><Relationship Id="rId300" Type="http://schemas.openxmlformats.org/officeDocument/2006/relationships/image" Target="media/image204.png"/><Relationship Id="rId60" Type="http://schemas.openxmlformats.org/officeDocument/2006/relationships/image" Target="media/image27.e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emf"/><Relationship Id="rId177" Type="http://schemas.openxmlformats.org/officeDocument/2006/relationships/oleObject" Target="embeddings/oleObject85.bin"/><Relationship Id="rId198" Type="http://schemas.openxmlformats.org/officeDocument/2006/relationships/image" Target="media/image102.png"/><Relationship Id="rId321" Type="http://schemas.openxmlformats.org/officeDocument/2006/relationships/image" Target="media/image225.png"/><Relationship Id="rId202" Type="http://schemas.openxmlformats.org/officeDocument/2006/relationships/image" Target="media/image106.png"/><Relationship Id="rId223" Type="http://schemas.openxmlformats.org/officeDocument/2006/relationships/image" Target="media/image127.png"/><Relationship Id="rId244" Type="http://schemas.openxmlformats.org/officeDocument/2006/relationships/image" Target="media/image148.png"/><Relationship Id="rId18" Type="http://schemas.openxmlformats.org/officeDocument/2006/relationships/image" Target="media/image6.emf"/><Relationship Id="rId39" Type="http://schemas.openxmlformats.org/officeDocument/2006/relationships/oleObject" Target="embeddings/oleObject16.bin"/><Relationship Id="rId265" Type="http://schemas.openxmlformats.org/officeDocument/2006/relationships/image" Target="media/image169.png"/><Relationship Id="rId286" Type="http://schemas.openxmlformats.org/officeDocument/2006/relationships/image" Target="media/image190.png"/><Relationship Id="rId50" Type="http://schemas.openxmlformats.org/officeDocument/2006/relationships/image" Target="media/image22.emf"/><Relationship Id="rId104" Type="http://schemas.openxmlformats.org/officeDocument/2006/relationships/image" Target="media/image49.emf"/><Relationship Id="rId125" Type="http://schemas.openxmlformats.org/officeDocument/2006/relationships/oleObject" Target="embeddings/oleObject59.bin"/><Relationship Id="rId146" Type="http://schemas.openxmlformats.org/officeDocument/2006/relationships/image" Target="media/image70.emf"/><Relationship Id="rId167" Type="http://schemas.openxmlformats.org/officeDocument/2006/relationships/oleObject" Target="embeddings/oleObject80.bin"/><Relationship Id="rId188" Type="http://schemas.openxmlformats.org/officeDocument/2006/relationships/image" Target="media/image92.png"/><Relationship Id="rId311" Type="http://schemas.openxmlformats.org/officeDocument/2006/relationships/image" Target="media/image215.png"/><Relationship Id="rId71" Type="http://schemas.openxmlformats.org/officeDocument/2006/relationships/oleObject" Target="embeddings/oleObject32.bin"/><Relationship Id="rId92" Type="http://schemas.openxmlformats.org/officeDocument/2006/relationships/image" Target="media/image43.emf"/><Relationship Id="rId213" Type="http://schemas.openxmlformats.org/officeDocument/2006/relationships/image" Target="media/image117.png"/><Relationship Id="rId234" Type="http://schemas.openxmlformats.org/officeDocument/2006/relationships/image" Target="media/image138.png"/><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59.png"/><Relationship Id="rId276" Type="http://schemas.openxmlformats.org/officeDocument/2006/relationships/image" Target="media/image180.png"/><Relationship Id="rId297" Type="http://schemas.openxmlformats.org/officeDocument/2006/relationships/image" Target="media/image201.png"/><Relationship Id="rId40" Type="http://schemas.openxmlformats.org/officeDocument/2006/relationships/image" Target="media/image17.emf"/><Relationship Id="rId115" Type="http://schemas.openxmlformats.org/officeDocument/2006/relationships/oleObject" Target="embeddings/oleObject54.bin"/><Relationship Id="rId136" Type="http://schemas.openxmlformats.org/officeDocument/2006/relationships/image" Target="media/image65.emf"/><Relationship Id="rId157" Type="http://schemas.openxmlformats.org/officeDocument/2006/relationships/oleObject" Target="embeddings/oleObject75.bin"/><Relationship Id="rId178" Type="http://schemas.openxmlformats.org/officeDocument/2006/relationships/image" Target="media/image86.emf"/><Relationship Id="rId301" Type="http://schemas.openxmlformats.org/officeDocument/2006/relationships/image" Target="media/image205.png"/><Relationship Id="rId322" Type="http://schemas.openxmlformats.org/officeDocument/2006/relationships/image" Target="media/image226.png"/><Relationship Id="rId61" Type="http://schemas.openxmlformats.org/officeDocument/2006/relationships/oleObject" Target="embeddings/oleObject27.bin"/><Relationship Id="rId82" Type="http://schemas.openxmlformats.org/officeDocument/2006/relationships/image" Target="media/image38.emf"/><Relationship Id="rId199" Type="http://schemas.openxmlformats.org/officeDocument/2006/relationships/image" Target="media/image103.png"/><Relationship Id="rId203" Type="http://schemas.openxmlformats.org/officeDocument/2006/relationships/image" Target="media/image107.png"/><Relationship Id="rId19" Type="http://schemas.openxmlformats.org/officeDocument/2006/relationships/oleObject" Target="embeddings/oleObject6.bin"/><Relationship Id="rId224" Type="http://schemas.openxmlformats.org/officeDocument/2006/relationships/image" Target="media/image128.png"/><Relationship Id="rId245" Type="http://schemas.openxmlformats.org/officeDocument/2006/relationships/image" Target="media/image149.png"/><Relationship Id="rId266" Type="http://schemas.openxmlformats.org/officeDocument/2006/relationships/image" Target="media/image170.png"/><Relationship Id="rId287" Type="http://schemas.openxmlformats.org/officeDocument/2006/relationships/image" Target="media/image191.png"/><Relationship Id="rId30" Type="http://schemas.openxmlformats.org/officeDocument/2006/relationships/image" Target="media/image12.emf"/><Relationship Id="rId105" Type="http://schemas.openxmlformats.org/officeDocument/2006/relationships/oleObject" Target="embeddings/oleObject49.bin"/><Relationship Id="rId126" Type="http://schemas.openxmlformats.org/officeDocument/2006/relationships/image" Target="media/image60.emf"/><Relationship Id="rId147" Type="http://schemas.openxmlformats.org/officeDocument/2006/relationships/oleObject" Target="embeddings/oleObject70.bin"/><Relationship Id="rId168" Type="http://schemas.openxmlformats.org/officeDocument/2006/relationships/image" Target="media/image81.emf"/><Relationship Id="rId312" Type="http://schemas.openxmlformats.org/officeDocument/2006/relationships/image" Target="media/image216.png"/><Relationship Id="rId51" Type="http://schemas.openxmlformats.org/officeDocument/2006/relationships/oleObject" Target="embeddings/oleObject22.bin"/><Relationship Id="rId72" Type="http://schemas.openxmlformats.org/officeDocument/2006/relationships/image" Target="media/image33.emf"/><Relationship Id="rId93" Type="http://schemas.openxmlformats.org/officeDocument/2006/relationships/oleObject" Target="embeddings/oleObject43.bin"/><Relationship Id="rId189" Type="http://schemas.openxmlformats.org/officeDocument/2006/relationships/image" Target="media/image93.png"/><Relationship Id="rId3" Type="http://schemas.openxmlformats.org/officeDocument/2006/relationships/settings" Target="settings.xml"/><Relationship Id="rId214" Type="http://schemas.openxmlformats.org/officeDocument/2006/relationships/image" Target="media/image118.png"/><Relationship Id="rId235" Type="http://schemas.openxmlformats.org/officeDocument/2006/relationships/image" Target="media/image139.png"/><Relationship Id="rId256" Type="http://schemas.openxmlformats.org/officeDocument/2006/relationships/image" Target="media/image160.png"/><Relationship Id="rId277" Type="http://schemas.openxmlformats.org/officeDocument/2006/relationships/image" Target="media/image181.png"/><Relationship Id="rId298" Type="http://schemas.openxmlformats.org/officeDocument/2006/relationships/image" Target="media/image202.png"/><Relationship Id="rId116" Type="http://schemas.openxmlformats.org/officeDocument/2006/relationships/image" Target="media/image55.emf"/><Relationship Id="rId137" Type="http://schemas.openxmlformats.org/officeDocument/2006/relationships/oleObject" Target="embeddings/oleObject65.bin"/><Relationship Id="rId158" Type="http://schemas.openxmlformats.org/officeDocument/2006/relationships/image" Target="media/image76.emf"/><Relationship Id="rId302" Type="http://schemas.openxmlformats.org/officeDocument/2006/relationships/image" Target="media/image206.png"/><Relationship Id="rId323" Type="http://schemas.openxmlformats.org/officeDocument/2006/relationships/image" Target="media/image227.png"/><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image" Target="media/image28.emf"/><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4.png"/><Relationship Id="rId204" Type="http://schemas.openxmlformats.org/officeDocument/2006/relationships/image" Target="media/image108.png"/><Relationship Id="rId225" Type="http://schemas.openxmlformats.org/officeDocument/2006/relationships/image" Target="media/image129.png"/><Relationship Id="rId246" Type="http://schemas.openxmlformats.org/officeDocument/2006/relationships/image" Target="media/image150.png"/><Relationship Id="rId267" Type="http://schemas.openxmlformats.org/officeDocument/2006/relationships/image" Target="media/image171.png"/><Relationship Id="rId288" Type="http://schemas.openxmlformats.org/officeDocument/2006/relationships/image" Target="media/image192.png"/><Relationship Id="rId106" Type="http://schemas.openxmlformats.org/officeDocument/2006/relationships/image" Target="media/image50.emf"/><Relationship Id="rId127" Type="http://schemas.openxmlformats.org/officeDocument/2006/relationships/oleObject" Target="embeddings/oleObject60.bin"/><Relationship Id="rId313" Type="http://schemas.openxmlformats.org/officeDocument/2006/relationships/image" Target="media/image217.png"/><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3.emf"/><Relationship Id="rId73" Type="http://schemas.openxmlformats.org/officeDocument/2006/relationships/oleObject" Target="embeddings/oleObject33.bin"/><Relationship Id="rId94" Type="http://schemas.openxmlformats.org/officeDocument/2006/relationships/image" Target="media/image44.emf"/><Relationship Id="rId148" Type="http://schemas.openxmlformats.org/officeDocument/2006/relationships/image" Target="media/image71.emf"/><Relationship Id="rId169" Type="http://schemas.openxmlformats.org/officeDocument/2006/relationships/oleObject" Target="embeddings/oleObject81.bin"/><Relationship Id="rId4" Type="http://schemas.openxmlformats.org/officeDocument/2006/relationships/webSettings" Target="webSettings.xml"/><Relationship Id="rId180" Type="http://schemas.openxmlformats.org/officeDocument/2006/relationships/image" Target="media/image87.emf"/><Relationship Id="rId215" Type="http://schemas.openxmlformats.org/officeDocument/2006/relationships/image" Target="media/image119.png"/><Relationship Id="rId236" Type="http://schemas.openxmlformats.org/officeDocument/2006/relationships/image" Target="media/image140.png"/><Relationship Id="rId257" Type="http://schemas.openxmlformats.org/officeDocument/2006/relationships/image" Target="media/image161.png"/><Relationship Id="rId278" Type="http://schemas.openxmlformats.org/officeDocument/2006/relationships/image" Target="media/image182.png"/><Relationship Id="rId303" Type="http://schemas.openxmlformats.org/officeDocument/2006/relationships/image" Target="media/image207.png"/><Relationship Id="rId42" Type="http://schemas.openxmlformats.org/officeDocument/2006/relationships/image" Target="media/image18.emf"/><Relationship Id="rId84" Type="http://schemas.openxmlformats.org/officeDocument/2006/relationships/image" Target="media/image39.emf"/><Relationship Id="rId138" Type="http://schemas.openxmlformats.org/officeDocument/2006/relationships/image" Target="media/image66.emf"/><Relationship Id="rId191" Type="http://schemas.openxmlformats.org/officeDocument/2006/relationships/image" Target="media/image95.png"/><Relationship Id="rId205" Type="http://schemas.openxmlformats.org/officeDocument/2006/relationships/image" Target="media/image109.png"/><Relationship Id="rId247" Type="http://schemas.openxmlformats.org/officeDocument/2006/relationships/image" Target="media/image151.png"/><Relationship Id="rId107" Type="http://schemas.openxmlformats.org/officeDocument/2006/relationships/oleObject" Target="embeddings/oleObject50.bin"/><Relationship Id="rId289" Type="http://schemas.openxmlformats.org/officeDocument/2006/relationships/image" Target="media/image193.png"/><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218.png"/><Relationship Id="rId95" Type="http://schemas.openxmlformats.org/officeDocument/2006/relationships/oleObject" Target="embeddings/oleObject44.bin"/><Relationship Id="rId160" Type="http://schemas.openxmlformats.org/officeDocument/2006/relationships/image" Target="media/image77.emf"/><Relationship Id="rId216" Type="http://schemas.openxmlformats.org/officeDocument/2006/relationships/image" Target="media/image120.png"/><Relationship Id="rId258" Type="http://schemas.openxmlformats.org/officeDocument/2006/relationships/image" Target="media/image162.png"/><Relationship Id="rId22" Type="http://schemas.openxmlformats.org/officeDocument/2006/relationships/image" Target="media/image8.emf"/><Relationship Id="rId64" Type="http://schemas.openxmlformats.org/officeDocument/2006/relationships/image" Target="media/image29.emf"/><Relationship Id="rId118" Type="http://schemas.openxmlformats.org/officeDocument/2006/relationships/image" Target="media/image56.emf"/><Relationship Id="rId325" Type="http://schemas.openxmlformats.org/officeDocument/2006/relationships/theme" Target="theme/theme1.xml"/><Relationship Id="rId171" Type="http://schemas.openxmlformats.org/officeDocument/2006/relationships/oleObject" Target="embeddings/oleObject82.bin"/><Relationship Id="rId227" Type="http://schemas.openxmlformats.org/officeDocument/2006/relationships/image" Target="media/image131.png"/><Relationship Id="rId269" Type="http://schemas.openxmlformats.org/officeDocument/2006/relationships/image" Target="media/image173.png"/><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84.png"/><Relationship Id="rId75" Type="http://schemas.openxmlformats.org/officeDocument/2006/relationships/oleObject" Target="embeddings/oleObject34.bin"/><Relationship Id="rId140" Type="http://schemas.openxmlformats.org/officeDocument/2006/relationships/image" Target="media/image67.emf"/><Relationship Id="rId182" Type="http://schemas.openxmlformats.org/officeDocument/2006/relationships/image" Target="media/image88.emf"/><Relationship Id="rId6" Type="http://schemas.openxmlformats.org/officeDocument/2006/relationships/endnotes" Target="endnotes.xml"/><Relationship Id="rId238" Type="http://schemas.openxmlformats.org/officeDocument/2006/relationships/image" Target="media/image142.png"/><Relationship Id="rId291" Type="http://schemas.openxmlformats.org/officeDocument/2006/relationships/image" Target="media/image195.png"/><Relationship Id="rId305" Type="http://schemas.openxmlformats.org/officeDocument/2006/relationships/image" Target="media/image209.png"/><Relationship Id="rId44" Type="http://schemas.openxmlformats.org/officeDocument/2006/relationships/image" Target="media/image19.emf"/><Relationship Id="rId86" Type="http://schemas.openxmlformats.org/officeDocument/2006/relationships/image" Target="media/image40.emf"/><Relationship Id="rId151" Type="http://schemas.openxmlformats.org/officeDocument/2006/relationships/oleObject" Target="embeddings/oleObject72.bin"/><Relationship Id="rId193" Type="http://schemas.openxmlformats.org/officeDocument/2006/relationships/image" Target="media/image97.png"/><Relationship Id="rId207" Type="http://schemas.openxmlformats.org/officeDocument/2006/relationships/image" Target="media/image111.png"/><Relationship Id="rId249" Type="http://schemas.openxmlformats.org/officeDocument/2006/relationships/image" Target="media/image153.png"/><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64.png"/><Relationship Id="rId316" Type="http://schemas.openxmlformats.org/officeDocument/2006/relationships/image" Target="media/image220.png"/><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7</TotalTime>
  <Pages>100</Pages>
  <Words>9969</Words>
  <Characters>56827</Characters>
  <Application>Microsoft Office Word</Application>
  <DocSecurity>0</DocSecurity>
  <Lines>473</Lines>
  <Paragraphs>133</Paragraphs>
  <ScaleCrop>false</ScaleCrop>
  <Company/>
  <LinksUpToDate>false</LinksUpToDate>
  <CharactersWithSpaces>66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同学 阿琦</dc:creator>
  <cp:keywords/>
  <dc:description/>
  <cp:lastModifiedBy>Shing Wu</cp:lastModifiedBy>
  <cp:revision>18</cp:revision>
  <dcterms:created xsi:type="dcterms:W3CDTF">2024-11-15T14:41:00Z</dcterms:created>
  <dcterms:modified xsi:type="dcterms:W3CDTF">2024-11-28T09:49:00Z</dcterms:modified>
</cp:coreProperties>
</file>